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5567E" w:rsidRDefault="00E5567E" w:rsidP="00A128E5">
      <w:pPr>
        <w:pStyle w:val="Titre1"/>
        <w:pBdr>
          <w:top w:val="single" w:sz="4" w:space="1" w:color="auto"/>
          <w:left w:val="single" w:sz="4" w:space="4" w:color="auto"/>
          <w:bottom w:val="single" w:sz="4" w:space="11" w:color="auto"/>
          <w:right w:val="single" w:sz="4" w:space="4" w:color="auto"/>
        </w:pBdr>
        <w:jc w:val="center"/>
        <w:rPr>
          <w:sz w:val="36"/>
          <w:szCs w:val="36"/>
        </w:rPr>
      </w:pPr>
      <w:r>
        <w:rPr>
          <w:sz w:val="22"/>
          <w:szCs w:val="22"/>
        </w:rPr>
        <w:br/>
      </w:r>
      <w:r>
        <w:rPr>
          <w:sz w:val="36"/>
          <w:szCs w:val="36"/>
        </w:rPr>
        <w:t>BREVET de TECHNICIEN SUPÉRIEUR</w:t>
      </w:r>
    </w:p>
    <w:p w:rsidR="00E5567E" w:rsidRDefault="00E5567E" w:rsidP="00A128E5">
      <w:pPr>
        <w:pStyle w:val="Titre1"/>
        <w:pBdr>
          <w:top w:val="single" w:sz="4" w:space="1" w:color="auto"/>
          <w:left w:val="single" w:sz="4" w:space="4" w:color="auto"/>
          <w:bottom w:val="single" w:sz="4" w:space="11" w:color="auto"/>
          <w:right w:val="single" w:sz="4" w:space="4" w:color="auto"/>
        </w:pBdr>
        <w:jc w:val="center"/>
        <w:rPr>
          <w:sz w:val="36"/>
          <w:szCs w:val="36"/>
        </w:rPr>
      </w:pPr>
      <w:r>
        <w:rPr>
          <w:sz w:val="36"/>
          <w:szCs w:val="36"/>
        </w:rPr>
        <w:t>Conception et Réalisation de Carrosserie</w:t>
      </w:r>
    </w:p>
    <w:p w:rsidR="00E5567E" w:rsidRDefault="00E5567E" w:rsidP="00A128E5">
      <w:pPr>
        <w:rPr>
          <w:b/>
          <w:bCs/>
          <w:sz w:val="22"/>
          <w:szCs w:val="22"/>
        </w:rPr>
      </w:pPr>
    </w:p>
    <w:p w:rsidR="00E5567E" w:rsidRDefault="00E5567E" w:rsidP="00A128E5">
      <w:pPr>
        <w:rPr>
          <w:b/>
          <w:bCs/>
          <w:sz w:val="22"/>
          <w:szCs w:val="22"/>
        </w:rPr>
      </w:pPr>
    </w:p>
    <w:p w:rsidR="00E5567E" w:rsidRDefault="00E5567E" w:rsidP="00A128E5">
      <w:pPr>
        <w:rPr>
          <w:b/>
          <w:bCs/>
          <w:sz w:val="22"/>
          <w:szCs w:val="22"/>
        </w:rPr>
      </w:pPr>
    </w:p>
    <w:p w:rsidR="00E5567E" w:rsidRDefault="00E5567E" w:rsidP="00A128E5">
      <w:pPr>
        <w:pStyle w:val="Titre3"/>
        <w:rPr>
          <w:sz w:val="36"/>
          <w:szCs w:val="36"/>
        </w:rPr>
      </w:pPr>
      <w:r>
        <w:rPr>
          <w:sz w:val="36"/>
          <w:szCs w:val="36"/>
        </w:rPr>
        <w:t>Épreuve E4 :</w:t>
      </w:r>
      <w:r>
        <w:rPr>
          <w:sz w:val="36"/>
          <w:szCs w:val="36"/>
        </w:rPr>
        <w:br/>
        <w:t>Conception préliminaire de produits carrossés</w:t>
      </w:r>
    </w:p>
    <w:p w:rsidR="00E5567E" w:rsidRDefault="00E5567E" w:rsidP="00A128E5">
      <w:pPr>
        <w:rPr>
          <w:b/>
          <w:bCs/>
          <w:sz w:val="22"/>
          <w:szCs w:val="22"/>
        </w:rPr>
      </w:pPr>
    </w:p>
    <w:p w:rsidR="007C677B" w:rsidRDefault="007C677B" w:rsidP="007C677B">
      <w:pPr>
        <w:pStyle w:val="Titre7"/>
        <w:rPr>
          <w:sz w:val="36"/>
          <w:szCs w:val="36"/>
        </w:rPr>
      </w:pPr>
      <w:r w:rsidRPr="002E3ECF">
        <w:rPr>
          <w:sz w:val="36"/>
          <w:szCs w:val="36"/>
        </w:rPr>
        <w:t xml:space="preserve">- SESSION 2020 </w:t>
      </w:r>
      <w:r w:rsidR="00E82BCD">
        <w:rPr>
          <w:sz w:val="36"/>
          <w:szCs w:val="36"/>
        </w:rPr>
        <w:t>-</w:t>
      </w:r>
    </w:p>
    <w:p w:rsidR="0026468B" w:rsidRDefault="0026468B" w:rsidP="0026468B"/>
    <w:p w:rsidR="0026468B" w:rsidRPr="0026468B" w:rsidRDefault="0026468B" w:rsidP="0026468B">
      <w:pPr>
        <w:jc w:val="center"/>
        <w:rPr>
          <w:b/>
          <w:sz w:val="36"/>
          <w:szCs w:val="36"/>
        </w:rPr>
      </w:pPr>
    </w:p>
    <w:p w:rsidR="00E5567E" w:rsidRDefault="00E5567E" w:rsidP="00A128E5">
      <w:pPr>
        <w:rPr>
          <w:b/>
          <w:bCs/>
          <w:sz w:val="22"/>
          <w:szCs w:val="22"/>
        </w:rPr>
      </w:pPr>
    </w:p>
    <w:p w:rsidR="00E5567E" w:rsidRDefault="00E5567E" w:rsidP="00A128E5">
      <w:pPr>
        <w:rPr>
          <w:b/>
          <w:bCs/>
          <w:sz w:val="22"/>
          <w:szCs w:val="22"/>
        </w:rPr>
      </w:pPr>
    </w:p>
    <w:p w:rsidR="00E5567E" w:rsidRDefault="00E5567E" w:rsidP="00A128E5">
      <w:pPr>
        <w:jc w:val="center"/>
        <w:rPr>
          <w:b/>
          <w:bCs/>
          <w:sz w:val="36"/>
          <w:szCs w:val="36"/>
        </w:rPr>
      </w:pPr>
      <w:r>
        <w:rPr>
          <w:b/>
          <w:bCs/>
          <w:sz w:val="36"/>
          <w:szCs w:val="36"/>
        </w:rPr>
        <w:t>Camion grue à plateau ridelle de longueur variable</w:t>
      </w: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pStyle w:val="Titre1"/>
        <w:pBdr>
          <w:top w:val="single" w:sz="4" w:space="7" w:color="auto"/>
          <w:left w:val="single" w:sz="4" w:space="4" w:color="auto"/>
          <w:bottom w:val="single" w:sz="4" w:space="11" w:color="auto"/>
          <w:right w:val="single" w:sz="4" w:space="4" w:color="auto"/>
        </w:pBdr>
        <w:ind w:left="567" w:right="565"/>
        <w:jc w:val="center"/>
        <w:rPr>
          <w:sz w:val="36"/>
          <w:szCs w:val="36"/>
        </w:rPr>
      </w:pPr>
      <w:r>
        <w:rPr>
          <w:sz w:val="36"/>
          <w:szCs w:val="36"/>
        </w:rPr>
        <w:t xml:space="preserve">DOSSIER </w:t>
      </w:r>
      <w:r w:rsidRPr="00AD5AAB">
        <w:rPr>
          <w:sz w:val="36"/>
          <w:szCs w:val="36"/>
        </w:rPr>
        <w:t>TECHNIQUE</w:t>
      </w: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128E5">
      <w:pPr>
        <w:rPr>
          <w:sz w:val="22"/>
          <w:szCs w:val="22"/>
        </w:rPr>
      </w:pPr>
    </w:p>
    <w:p w:rsidR="00E5567E" w:rsidRDefault="00E5567E" w:rsidP="00AD5AAB">
      <w:r>
        <w:t xml:space="preserve">Dossier technique : </w:t>
      </w:r>
      <w:r w:rsidRPr="00323949">
        <w:t>1</w:t>
      </w:r>
      <w:r>
        <w:t xml:space="preserve">0 </w:t>
      </w:r>
      <w:r w:rsidRPr="00A201EA">
        <w:t xml:space="preserve">pages, numérotées de </w:t>
      </w:r>
      <w:r>
        <w:t>DT1 à DT10</w:t>
      </w:r>
      <w:r w:rsidR="00540CF9">
        <w:t>.</w:t>
      </w:r>
    </w:p>
    <w:p w:rsidR="00E5567E" w:rsidRDefault="00E5567E" w:rsidP="00AD5AAB"/>
    <w:p w:rsidR="00E5567E" w:rsidRDefault="00E5567E" w:rsidP="00AD5AAB"/>
    <w:p w:rsidR="00E5567E" w:rsidRDefault="00E5567E" w:rsidP="00AD5AAB"/>
    <w:p w:rsidR="00E5567E" w:rsidRPr="00A8433D" w:rsidRDefault="00E5567E" w:rsidP="00A8433D"/>
    <w:p w:rsidR="00E5567E" w:rsidRPr="00A8433D" w:rsidRDefault="00E5567E" w:rsidP="00A8433D"/>
    <w:p w:rsidR="00E5567E" w:rsidRPr="00A8433D" w:rsidRDefault="00E5567E" w:rsidP="00A8433D"/>
    <w:p w:rsidR="00E5567E" w:rsidRPr="00A8433D" w:rsidRDefault="00E5567E" w:rsidP="00A8433D"/>
    <w:p w:rsidR="00E5567E" w:rsidRPr="00A8433D" w:rsidRDefault="00E5567E" w:rsidP="00A8433D"/>
    <w:p w:rsidR="00E5567E" w:rsidRPr="00A8433D" w:rsidRDefault="00E5567E" w:rsidP="00A8433D"/>
    <w:p w:rsidR="00E5567E" w:rsidRPr="00A8433D" w:rsidRDefault="00E5567E" w:rsidP="00A8433D"/>
    <w:p w:rsidR="00E5567E" w:rsidRPr="00A8433D" w:rsidRDefault="00E5567E" w:rsidP="00A8433D"/>
    <w:p w:rsidR="00E5567E" w:rsidRPr="00A8433D" w:rsidRDefault="00E5567E" w:rsidP="00A8433D">
      <w:pPr>
        <w:jc w:val="center"/>
      </w:pPr>
    </w:p>
    <w:p w:rsidR="00E5567E" w:rsidRDefault="00E5567E" w:rsidP="00A8433D"/>
    <w:p w:rsidR="00E5567E" w:rsidRPr="00A8433D" w:rsidRDefault="00E5567E" w:rsidP="00A8433D">
      <w:pPr>
        <w:sectPr w:rsidR="00E5567E" w:rsidRPr="00A8433D" w:rsidSect="00F00024">
          <w:footerReference w:type="default" r:id="rId7"/>
          <w:pgSz w:w="11906" w:h="16838" w:code="9"/>
          <w:pgMar w:top="851" w:right="851" w:bottom="851" w:left="851" w:header="680" w:footer="680" w:gutter="0"/>
          <w:cols w:space="720"/>
          <w:rtlGutter/>
        </w:sectPr>
      </w:pPr>
    </w:p>
    <w:p w:rsidR="00E5567E" w:rsidRDefault="0026468B" w:rsidP="00F00024">
      <w:pPr>
        <w:spacing w:before="960"/>
      </w:pPr>
      <w:r>
        <w:rPr>
          <w:noProof/>
        </w:rPr>
        <w:lastRenderedPageBreak/>
        <mc:AlternateContent>
          <mc:Choice Requires="wps">
            <w:drawing>
              <wp:anchor distT="0" distB="0" distL="114300" distR="114300" simplePos="0" relativeHeight="251627520" behindDoc="0" locked="0" layoutInCell="1" allowOverlap="1">
                <wp:simplePos x="0" y="0"/>
                <wp:positionH relativeFrom="column">
                  <wp:posOffset>384175</wp:posOffset>
                </wp:positionH>
                <wp:positionV relativeFrom="paragraph">
                  <wp:posOffset>-45720</wp:posOffset>
                </wp:positionV>
                <wp:extent cx="2715260" cy="361950"/>
                <wp:effectExtent l="10160" t="8890" r="8255" b="10160"/>
                <wp:wrapNone/>
                <wp:docPr id="77"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5260" cy="361950"/>
                        </a:xfrm>
                        <a:prstGeom prst="rect">
                          <a:avLst/>
                        </a:prstGeom>
                        <a:solidFill>
                          <a:srgbClr val="FFFFFF"/>
                        </a:solidFill>
                        <a:ln w="9525">
                          <a:solidFill>
                            <a:srgbClr val="000000"/>
                          </a:solidFill>
                          <a:miter lim="800000"/>
                          <a:headEnd/>
                          <a:tailEnd/>
                        </a:ln>
                      </wps:spPr>
                      <wps:txbx>
                        <w:txbxContent>
                          <w:p w:rsidR="00E5567E" w:rsidRPr="00DE2A8B" w:rsidRDefault="00E5567E" w:rsidP="00F00024">
                            <w:pPr>
                              <w:jc w:val="center"/>
                              <w:rPr>
                                <w:b/>
                                <w:bCs/>
                                <w:sz w:val="32"/>
                                <w:szCs w:val="32"/>
                              </w:rPr>
                            </w:pPr>
                            <w:r>
                              <w:rPr>
                                <w:b/>
                                <w:bCs/>
                                <w:sz w:val="32"/>
                                <w:szCs w:val="32"/>
                              </w:rPr>
                              <w:t>DT1 : Demande cli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5" o:spid="_x0000_s1026" type="#_x0000_t202" style="position:absolute;margin-left:30.25pt;margin-top:-3.6pt;width:213.8pt;height:28.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">
                <v:textbox>
                  <w:txbxContent>
                    <w:p w:rsidR="00E5567E" w:rsidRPr="00DE2A8B" w:rsidRDefault="00E5567E" w:rsidP="00F00024">
                      <w:pPr>
                        <w:jc w:val="center"/>
                        <w:rPr>
                          <w:b/>
                          <w:bCs/>
                          <w:sz w:val="32"/>
                          <w:szCs w:val="32"/>
                        </w:rPr>
                      </w:pPr>
                      <w:r>
                        <w:rPr>
                          <w:b/>
                          <w:bCs/>
                          <w:sz w:val="32"/>
                          <w:szCs w:val="32"/>
                        </w:rPr>
                        <w:t>DT1 : Demande client</w:t>
                      </w:r>
                    </w:p>
                  </w:txbxContent>
                </v:textbox>
              </v:shape>
            </w:pict>
          </mc:Fallback>
        </mc:AlternateContent>
      </w:r>
      <w:r>
        <w:rPr>
          <w:noProof/>
        </w:rPr>
        <mc:AlternateContent>
          <mc:Choice Requires="wpg">
            <w:drawing>
              <wp:anchor distT="0" distB="0" distL="114300" distR="114300" simplePos="0" relativeHeight="251632640" behindDoc="0" locked="0" layoutInCell="1" allowOverlap="1">
                <wp:simplePos x="0" y="0"/>
                <wp:positionH relativeFrom="column">
                  <wp:posOffset>4643755</wp:posOffset>
                </wp:positionH>
                <wp:positionV relativeFrom="paragraph">
                  <wp:posOffset>24765</wp:posOffset>
                </wp:positionV>
                <wp:extent cx="892810" cy="901065"/>
                <wp:effectExtent l="12065" t="3175" r="9525" b="29210"/>
                <wp:wrapNone/>
                <wp:docPr id="70" name="Groupe 85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92810" cy="901065"/>
                          <a:chOff x="0" y="0"/>
                          <a:chExt cx="8928" cy="9011"/>
                        </a:xfrm>
                      </wpg:grpSpPr>
                      <wpg:grpSp>
                        <wpg:cNvPr id="71" name="Groupe 85945"/>
                        <wpg:cNvGrpSpPr>
                          <a:grpSpLocks/>
                        </wpg:cNvGrpSpPr>
                        <wpg:grpSpPr bwMode="auto">
                          <a:xfrm>
                            <a:off x="0" y="299"/>
                            <a:ext cx="8928" cy="8712"/>
                            <a:chOff x="0" y="0"/>
                            <a:chExt cx="14314" cy="15254"/>
                          </a:xfrm>
                        </wpg:grpSpPr>
                        <wps:wsp>
                          <wps:cNvPr id="72" name="Rectangle à coins arrondis 85943"/>
                          <wps:cNvSpPr>
                            <a:spLocks noChangeArrowheads="1"/>
                          </wps:cNvSpPr>
                          <wps:spPr bwMode="auto">
                            <a:xfrm>
                              <a:off x="0" y="0"/>
                              <a:ext cx="14314" cy="15254"/>
                            </a:xfrm>
                            <a:prstGeom prst="roundRect">
                              <a:avLst>
                                <a:gd name="adj" fmla="val 16667"/>
                              </a:avLst>
                            </a:prstGeom>
                            <a:gradFill rotWithShape="1">
                              <a:gsLst>
                                <a:gs pos="0">
                                  <a:srgbClr val="BCBCBC"/>
                                </a:gs>
                                <a:gs pos="35001">
                                  <a:srgbClr val="D0D0D0"/>
                                </a:gs>
                                <a:gs pos="100000">
                                  <a:srgbClr val="EDEDED"/>
                                </a:gs>
                              </a:gsLst>
                              <a:lin ang="16200000" scaled="1"/>
                            </a:gradFill>
                            <a:ln w="9525">
                              <a:solidFill>
                                <a:srgbClr val="000000"/>
                              </a:solidFill>
                              <a:round/>
                              <a:headEnd/>
                              <a:tailEnd/>
                            </a:ln>
                            <a:effectLst>
                              <a:outerShdw dist="20000" dir="5400000" rotWithShape="0">
                                <a:srgbClr val="000000">
                                  <a:alpha val="37999"/>
                                </a:srgbClr>
                              </a:outerShdw>
                            </a:effectLst>
                          </wps:spPr>
                          <wps:bodyPr rot="0" vert="horz" wrap="square" lIns="91440" tIns="45720" rIns="91440" bIns="45720" anchor="ctr" anchorCtr="0" upright="1">
                            <a:noAutofit/>
                          </wps:bodyPr>
                        </wps:wsp>
                        <pic:pic xmlns:pic="http://schemas.openxmlformats.org/drawingml/2006/picture">
                          <pic:nvPicPr>
                            <pic:cNvPr id="73" name="Image 85938" descr="Afficher l'image d'origine"/>
                            <pic:cNvPicPr>
                              <a:picLocks noChangeAspect="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t="19499" b="22002"/>
                            <a:stretch>
                              <a:fillRect/>
                            </a:stretch>
                          </pic:blipFill>
                          <pic:spPr bwMode="auto">
                            <a:xfrm>
                              <a:off x="4187" y="4443"/>
                              <a:ext cx="6452" cy="37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4" name="Image 85941" descr="Afficher l'image d'origine"/>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982" y="11494"/>
                              <a:ext cx="12349" cy="23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5" name="Image 85937" descr="Afficher l'image d'origine"/>
                            <pic:cNvPicPr>
                              <a:picLocks noChangeAspect="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l="11716" t="58997" r="8328" b="8495"/>
                            <a:stretch>
                              <a:fillRect/>
                            </a:stretch>
                          </pic:blipFill>
                          <pic:spPr bwMode="auto">
                            <a:xfrm>
                              <a:off x="1922" y="7563"/>
                              <a:ext cx="10512" cy="4272"/>
                            </a:xfrm>
                            <a:prstGeom prst="rect">
                              <a:avLst/>
                            </a:prstGeom>
                            <a:noFill/>
                            <a:extLst>
                              <a:ext uri="{909E8E84-426E-40DD-AFC4-6F175D3DCCD1}">
                                <a14:hiddenFill xmlns:a14="http://schemas.microsoft.com/office/drawing/2010/main">
                                  <a:solidFill>
                                    <a:srgbClr val="FFFFFF"/>
                                  </a:solidFill>
                                </a14:hiddenFill>
                              </a:ext>
                            </a:extLst>
                          </pic:spPr>
                        </pic:pic>
                      </wpg:grpSp>
                      <wps:wsp>
                        <wps:cNvPr id="76" name="Zone de texte 85939"/>
                        <wps:cNvSpPr txBox="1">
                          <a:spLocks noChangeArrowheads="1"/>
                        </wps:cNvSpPr>
                        <wps:spPr bwMode="auto">
                          <a:xfrm>
                            <a:off x="213" y="0"/>
                            <a:ext cx="8375" cy="3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3A05E3" w:rsidRDefault="00E5567E" w:rsidP="00267300">
                              <w:pPr>
                                <w:jc w:val="center"/>
                                <w:rPr>
                                  <w:b/>
                                  <w:bCs/>
                                  <w:noProof/>
                                  <w:sz w:val="36"/>
                                  <w:szCs w:val="36"/>
                                </w:rPr>
                              </w:pPr>
                              <w:r w:rsidRPr="003A05E3">
                                <w:rPr>
                                  <w:b/>
                                  <w:bCs/>
                                  <w:noProof/>
                                  <w:sz w:val="36"/>
                                  <w:szCs w:val="36"/>
                                </w:rPr>
                                <w:t>ADE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85946" o:spid="_x0000_s1027" style="position:absolute;margin-left:365.65pt;margin-top:1.95pt;width:70.3pt;height:70.95pt;z-index:251632640" coordsize="8928,901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">
                <v:group id="Groupe 85945" o:spid="_x0000_s1028" style="position:absolute;top:299;width:8928;height:8712" coordsize="14314,152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roundrect id="Rectangle à coins arrondis 85943" o:spid="_x0000_s1029" style="position:absolute;width:14314;height:1525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" fillcolor="#bcbcbc">
                    <v:fill color2="#ededed" rotate="t" angle="180" colors="0 #bcbcbc;22938f #d0d0d0;1 #ededed" focus="100%" type="gradient"/>
                    <v:shadow on="t" color="black" opacity="24903f" origin=",.5" offset="0,.55556mm"/>
                  </v:round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85938" o:spid="_x0000_s1030" type="#_x0000_t75" alt="Afficher l'image d'origine" style="position:absolute;left:4187;top:4443;width:6452;height:3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">
                    <v:imagedata r:id="rId11" o:title="Afficher l'image d'origine" croptop="12779f" cropbottom="14419f" chromakey="white"/>
                    <v:path arrowok="t"/>
                  </v:shape>
                  <v:shape id="Image 85941" o:spid="_x0000_s1031" type="#_x0000_t75" alt="Afficher l'image d'origine" style="position:absolute;left:982;top:11494;width:12349;height:23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">
                    <v:imagedata r:id="rId12" o:title="Afficher l'image d'origine"/>
                    <v:path arrowok="t"/>
                  </v:shape>
                  <v:shape id="Image 85937" o:spid="_x0000_s1032" type="#_x0000_t75" alt="Afficher l'image d'origine" style="position:absolute;left:1922;top:7563;width:10512;height:4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">
                    <v:imagedata r:id="rId13" o:title="Afficher l'image d'origine" croptop="38664f" cropbottom="5567f" cropleft="7678f" cropright="5458f" chromakey="white"/>
                    <v:path arrowok="t"/>
                  </v:shape>
                </v:group>
                <v:shape id="Zone de texte 85939" o:spid="_x0000_s1033" type="#_x0000_t202" style="position:absolute;left:213;width:8375;height:3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" filled="f" stroked="f">
                  <v:textbox>
                    <w:txbxContent>
                      <w:p w:rsidR="00E5567E" w:rsidRPr="003A05E3" w:rsidRDefault="00E5567E" w:rsidP="00267300">
                        <w:pPr>
                          <w:jc w:val="center"/>
                          <w:rPr>
                            <w:b/>
                            <w:bCs/>
                            <w:noProof/>
                            <w:sz w:val="36"/>
                            <w:szCs w:val="36"/>
                          </w:rPr>
                        </w:pPr>
                        <w:r w:rsidRPr="003A05E3">
                          <w:rPr>
                            <w:b/>
                            <w:bCs/>
                            <w:noProof/>
                            <w:sz w:val="36"/>
                            <w:szCs w:val="36"/>
                          </w:rPr>
                          <w:t>ADER</w:t>
                        </w:r>
                      </w:p>
                    </w:txbxContent>
                  </v:textbox>
                </v:shape>
              </v:group>
            </w:pict>
          </mc:Fallback>
        </mc:AlternateContent>
      </w:r>
      <w:r w:rsidR="00E5567E">
        <w:t>À l'attention du bureau d'études</w:t>
      </w:r>
    </w:p>
    <w:p w:rsidR="00E5567E" w:rsidRDefault="00E5567E" w:rsidP="00F00024">
      <w:pPr>
        <w:spacing w:before="480"/>
      </w:pPr>
      <w:r>
        <w:t>Demande de devis</w:t>
      </w:r>
    </w:p>
    <w:p w:rsidR="00E5567E" w:rsidRDefault="00E5567E" w:rsidP="00F00024">
      <w:pPr>
        <w:spacing w:before="480"/>
        <w:jc w:val="both"/>
      </w:pPr>
      <w:r>
        <w:t>Dans le cadre de notre activité, notre société aurait besoin d'un aménagement spécial pour l'un de nos camions.</w:t>
      </w:r>
    </w:p>
    <w:p w:rsidR="00E5567E" w:rsidRDefault="00E5567E" w:rsidP="00F00024">
      <w:pPr>
        <w:spacing w:before="240"/>
        <w:jc w:val="both"/>
      </w:pPr>
      <w:r>
        <w:t xml:space="preserve">Nous possédons un camion de marque MAN type TGS 41.780 8 x 4 BB équipé d'une grue </w:t>
      </w:r>
      <w:proofErr w:type="spellStart"/>
      <w:r>
        <w:t>Palfinger</w:t>
      </w:r>
      <w:proofErr w:type="spellEnd"/>
      <w:r>
        <w:t xml:space="preserve"> type PK92002SH type G et d'un plateau ridelle de longueur utile de 5,80m.</w:t>
      </w:r>
    </w:p>
    <w:p w:rsidR="00E5567E" w:rsidRDefault="0026468B" w:rsidP="00F00024">
      <w:pPr>
        <w:spacing w:before="360"/>
        <w:jc w:val="both"/>
      </w:pPr>
      <w:r>
        <w:rPr>
          <w:noProof/>
        </w:rPr>
        <w:drawing>
          <wp:anchor distT="0" distB="0" distL="114300" distR="114300" simplePos="0" relativeHeight="251633664" behindDoc="1" locked="0" layoutInCell="1" allowOverlap="1">
            <wp:simplePos x="0" y="0"/>
            <wp:positionH relativeFrom="column">
              <wp:posOffset>4728845</wp:posOffset>
            </wp:positionH>
            <wp:positionV relativeFrom="paragraph">
              <wp:posOffset>143510</wp:posOffset>
            </wp:positionV>
            <wp:extent cx="1518285" cy="1102360"/>
            <wp:effectExtent l="0" t="0" r="0" b="0"/>
            <wp:wrapTight wrapText="bothSides">
              <wp:wrapPolygon edited="0">
                <wp:start x="0" y="0"/>
                <wp:lineTo x="0" y="21276"/>
                <wp:lineTo x="21410" y="21276"/>
                <wp:lineTo x="21410" y="0"/>
                <wp:lineTo x="0" y="0"/>
              </wp:wrapPolygon>
            </wp:wrapTight>
            <wp:docPr id="69" name="Image 1036" descr="http://containerhomes-info.com/images/20-dry_gf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36" descr="http://containerhomes-info.com/images/20-dry_gfx.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18285" cy="1102360"/>
                    </a:xfrm>
                    <a:prstGeom prst="rect">
                      <a:avLst/>
                    </a:prstGeom>
                    <a:noFill/>
                  </pic:spPr>
                </pic:pic>
              </a:graphicData>
            </a:graphic>
            <wp14:sizeRelH relativeFrom="page">
              <wp14:pctWidth>0</wp14:pctWidth>
            </wp14:sizeRelH>
            <wp14:sizeRelV relativeFrom="page">
              <wp14:pctHeight>0</wp14:pctHeight>
            </wp14:sizeRelV>
          </wp:anchor>
        </w:drawing>
      </w:r>
      <w:r w:rsidR="00E5567E">
        <w:t>D'une part, nous envisageons pour ce camion de pouvoir transporter des conteneurs maritimes normalisés de 20 pieds (</w:t>
      </w:r>
      <w:r w:rsidR="00E5567E" w:rsidRPr="00614D0A">
        <w:t>container</w:t>
      </w:r>
      <w:r w:rsidR="00E5567E">
        <w:t>)</w:t>
      </w:r>
      <w:r w:rsidR="00E82BCD">
        <w:t> ; n</w:t>
      </w:r>
      <w:r w:rsidR="00E5567E" w:rsidRPr="00A26EA2">
        <w:t>ormes ISO 668 et ISO 1496</w:t>
      </w:r>
      <w:r w:rsidR="00E5567E">
        <w:t>.</w:t>
      </w:r>
    </w:p>
    <w:p w:rsidR="00E5567E" w:rsidRPr="00614D0A" w:rsidRDefault="00E5567E" w:rsidP="00F00024">
      <w:pPr>
        <w:spacing w:before="360" w:after="240"/>
        <w:jc w:val="both"/>
      </w:pPr>
      <w:r>
        <w:t>Pour information, nous vous précisons ci-après, les caractéristiques de diverses taill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31"/>
        <w:gridCol w:w="1531"/>
        <w:gridCol w:w="1531"/>
        <w:gridCol w:w="1531"/>
        <w:gridCol w:w="1531"/>
        <w:gridCol w:w="1531"/>
      </w:tblGrid>
      <w:tr w:rsidR="00E5567E" w:rsidRPr="000A4E18">
        <w:trPr>
          <w:jc w:val="center"/>
        </w:trPr>
        <w:tc>
          <w:tcPr>
            <w:tcW w:w="1531" w:type="dxa"/>
          </w:tcPr>
          <w:p w:rsidR="00E5567E" w:rsidRPr="000A4E18" w:rsidRDefault="00E5567E" w:rsidP="002B18D5">
            <w:pPr>
              <w:spacing w:before="40" w:after="40"/>
              <w:jc w:val="center"/>
              <w:rPr>
                <w:b/>
                <w:bCs/>
                <w:lang w:eastAsia="en-US"/>
              </w:rPr>
            </w:pPr>
            <w:r w:rsidRPr="000A4E18">
              <w:rPr>
                <w:b/>
                <w:bCs/>
                <w:lang w:eastAsia="en-US"/>
              </w:rPr>
              <w:t>Nom</w:t>
            </w:r>
          </w:p>
        </w:tc>
        <w:tc>
          <w:tcPr>
            <w:tcW w:w="1531" w:type="dxa"/>
          </w:tcPr>
          <w:p w:rsidR="00E5567E" w:rsidRPr="000A4E18" w:rsidRDefault="00E5567E" w:rsidP="002B18D5">
            <w:pPr>
              <w:spacing w:before="40" w:after="40"/>
              <w:jc w:val="center"/>
              <w:rPr>
                <w:b/>
                <w:bCs/>
                <w:lang w:eastAsia="en-US"/>
              </w:rPr>
            </w:pPr>
            <w:r>
              <w:rPr>
                <w:b/>
                <w:bCs/>
                <w:lang w:eastAsia="en-US"/>
              </w:rPr>
              <w:t>L</w:t>
            </w:r>
            <w:r w:rsidRPr="000A4E18">
              <w:rPr>
                <w:b/>
                <w:bCs/>
                <w:lang w:eastAsia="en-US"/>
              </w:rPr>
              <w:t>ongueur</w:t>
            </w:r>
          </w:p>
        </w:tc>
        <w:tc>
          <w:tcPr>
            <w:tcW w:w="1531" w:type="dxa"/>
          </w:tcPr>
          <w:p w:rsidR="00E5567E" w:rsidRPr="000A4E18" w:rsidRDefault="00E5567E" w:rsidP="002B18D5">
            <w:pPr>
              <w:spacing w:before="40" w:after="40"/>
              <w:jc w:val="center"/>
              <w:rPr>
                <w:b/>
                <w:bCs/>
                <w:lang w:eastAsia="en-US"/>
              </w:rPr>
            </w:pPr>
            <w:r>
              <w:rPr>
                <w:b/>
                <w:bCs/>
                <w:lang w:eastAsia="en-US"/>
              </w:rPr>
              <w:t>L</w:t>
            </w:r>
            <w:r w:rsidRPr="000A4E18">
              <w:rPr>
                <w:b/>
                <w:bCs/>
                <w:lang w:eastAsia="en-US"/>
              </w:rPr>
              <w:t>argeur</w:t>
            </w:r>
          </w:p>
        </w:tc>
        <w:tc>
          <w:tcPr>
            <w:tcW w:w="1531" w:type="dxa"/>
          </w:tcPr>
          <w:p w:rsidR="00E5567E" w:rsidRPr="000A4E18" w:rsidRDefault="00E5567E" w:rsidP="002B18D5">
            <w:pPr>
              <w:spacing w:before="40" w:after="40"/>
              <w:jc w:val="center"/>
              <w:rPr>
                <w:b/>
                <w:bCs/>
                <w:lang w:eastAsia="en-US"/>
              </w:rPr>
            </w:pPr>
            <w:r>
              <w:rPr>
                <w:b/>
                <w:bCs/>
                <w:lang w:eastAsia="en-US"/>
              </w:rPr>
              <w:t>H</w:t>
            </w:r>
            <w:r w:rsidRPr="000A4E18">
              <w:rPr>
                <w:b/>
                <w:bCs/>
                <w:lang w:eastAsia="en-US"/>
              </w:rPr>
              <w:t>auteur</w:t>
            </w:r>
          </w:p>
        </w:tc>
        <w:tc>
          <w:tcPr>
            <w:tcW w:w="1531" w:type="dxa"/>
          </w:tcPr>
          <w:p w:rsidR="00E5567E" w:rsidRPr="000A4E18" w:rsidRDefault="00E82BCD" w:rsidP="00E82BCD">
            <w:pPr>
              <w:spacing w:before="40" w:after="40"/>
              <w:jc w:val="center"/>
              <w:rPr>
                <w:b/>
                <w:bCs/>
                <w:lang w:eastAsia="en-US"/>
              </w:rPr>
            </w:pPr>
            <w:r>
              <w:rPr>
                <w:b/>
                <w:bCs/>
                <w:lang w:eastAsia="en-US"/>
              </w:rPr>
              <w:t>Masse</w:t>
            </w:r>
          </w:p>
        </w:tc>
        <w:tc>
          <w:tcPr>
            <w:tcW w:w="1531" w:type="dxa"/>
          </w:tcPr>
          <w:p w:rsidR="00E5567E" w:rsidRPr="000A4E18" w:rsidRDefault="00E5567E" w:rsidP="002B18D5">
            <w:pPr>
              <w:spacing w:before="40" w:after="40"/>
              <w:jc w:val="center"/>
              <w:rPr>
                <w:b/>
                <w:bCs/>
                <w:lang w:eastAsia="en-US"/>
              </w:rPr>
            </w:pPr>
            <w:r>
              <w:rPr>
                <w:b/>
                <w:bCs/>
                <w:lang w:eastAsia="en-US"/>
              </w:rPr>
              <w:t>V</w:t>
            </w:r>
            <w:r w:rsidRPr="000A4E18">
              <w:rPr>
                <w:b/>
                <w:bCs/>
                <w:lang w:eastAsia="en-US"/>
              </w:rPr>
              <w:t>olume</w:t>
            </w:r>
          </w:p>
        </w:tc>
      </w:tr>
      <w:tr w:rsidR="00E5567E" w:rsidRPr="000A4E18">
        <w:trPr>
          <w:jc w:val="center"/>
        </w:trPr>
        <w:tc>
          <w:tcPr>
            <w:tcW w:w="1531" w:type="dxa"/>
            <w:vMerge w:val="restart"/>
            <w:vAlign w:val="center"/>
          </w:tcPr>
          <w:p w:rsidR="00E5567E" w:rsidRPr="000A4E18" w:rsidRDefault="00E5567E" w:rsidP="002B18D5">
            <w:pPr>
              <w:spacing w:before="40" w:after="40"/>
              <w:jc w:val="center"/>
              <w:rPr>
                <w:lang w:eastAsia="en-US"/>
              </w:rPr>
            </w:pPr>
            <w:r w:rsidRPr="000A4E18">
              <w:rPr>
                <w:lang w:eastAsia="en-US"/>
              </w:rPr>
              <w:t>Mini container</w:t>
            </w:r>
          </w:p>
        </w:tc>
        <w:tc>
          <w:tcPr>
            <w:tcW w:w="1531" w:type="dxa"/>
          </w:tcPr>
          <w:p w:rsidR="00E5567E" w:rsidRPr="000A4E18" w:rsidRDefault="00E5567E" w:rsidP="002B18D5">
            <w:pPr>
              <w:spacing w:before="40" w:after="40"/>
              <w:jc w:val="center"/>
              <w:rPr>
                <w:lang w:eastAsia="en-US"/>
              </w:rPr>
            </w:pPr>
            <w:r w:rsidRPr="000A4E18">
              <w:rPr>
                <w:lang w:eastAsia="en-US"/>
              </w:rPr>
              <w:t>1,98 m</w:t>
            </w:r>
          </w:p>
        </w:tc>
        <w:tc>
          <w:tcPr>
            <w:tcW w:w="1531" w:type="dxa"/>
          </w:tcPr>
          <w:p w:rsidR="00E5567E" w:rsidRPr="000A4E18" w:rsidRDefault="00E5567E" w:rsidP="002B18D5">
            <w:pPr>
              <w:spacing w:before="40" w:after="40"/>
              <w:jc w:val="center"/>
              <w:rPr>
                <w:lang w:eastAsia="en-US"/>
              </w:rPr>
            </w:pPr>
            <w:r w:rsidRPr="000A4E18">
              <w:rPr>
                <w:lang w:eastAsia="en-US"/>
              </w:rPr>
              <w:t>1,97 m</w:t>
            </w:r>
          </w:p>
        </w:tc>
        <w:tc>
          <w:tcPr>
            <w:tcW w:w="1531" w:type="dxa"/>
          </w:tcPr>
          <w:p w:rsidR="00E5567E" w:rsidRPr="000A4E18" w:rsidRDefault="00E5567E" w:rsidP="002B18D5">
            <w:pPr>
              <w:spacing w:before="40" w:after="40"/>
              <w:jc w:val="center"/>
              <w:rPr>
                <w:lang w:eastAsia="en-US"/>
              </w:rPr>
            </w:pPr>
            <w:r w:rsidRPr="000A4E18">
              <w:rPr>
                <w:lang w:eastAsia="en-US"/>
              </w:rPr>
              <w:t>1,91 m</w:t>
            </w:r>
          </w:p>
        </w:tc>
        <w:tc>
          <w:tcPr>
            <w:tcW w:w="1531" w:type="dxa"/>
          </w:tcPr>
          <w:p w:rsidR="00E5567E" w:rsidRPr="000A4E18" w:rsidRDefault="00E5567E" w:rsidP="002B18D5">
            <w:pPr>
              <w:spacing w:before="40" w:after="40"/>
              <w:jc w:val="center"/>
              <w:rPr>
                <w:lang w:eastAsia="en-US"/>
              </w:rPr>
            </w:pPr>
            <w:r w:rsidRPr="000A4E18">
              <w:rPr>
                <w:lang w:eastAsia="en-US"/>
              </w:rPr>
              <w:t>560 kg</w:t>
            </w:r>
          </w:p>
        </w:tc>
        <w:tc>
          <w:tcPr>
            <w:tcW w:w="1531" w:type="dxa"/>
          </w:tcPr>
          <w:p w:rsidR="00E5567E" w:rsidRPr="000A4E18" w:rsidRDefault="00E5567E" w:rsidP="002B18D5">
            <w:pPr>
              <w:spacing w:before="40" w:after="40"/>
              <w:jc w:val="center"/>
              <w:rPr>
                <w:b/>
                <w:bCs/>
                <w:lang w:val="en-US" w:eastAsia="en-US"/>
              </w:rPr>
            </w:pPr>
            <w:r w:rsidRPr="000A4E18">
              <w:rPr>
                <w:b/>
                <w:bCs/>
                <w:lang w:val="en-US" w:eastAsia="en-US"/>
              </w:rPr>
              <w:t>6 m</w:t>
            </w:r>
            <w:r w:rsidRPr="000A4E18">
              <w:rPr>
                <w:b/>
                <w:bCs/>
                <w:vertAlign w:val="superscript"/>
                <w:lang w:val="en-US" w:eastAsia="en-US"/>
              </w:rPr>
              <w:t>3</w:t>
            </w:r>
          </w:p>
        </w:tc>
      </w:tr>
      <w:tr w:rsidR="00E5567E" w:rsidRPr="000A4E18">
        <w:trPr>
          <w:jc w:val="center"/>
        </w:trPr>
        <w:tc>
          <w:tcPr>
            <w:tcW w:w="1531" w:type="dxa"/>
            <w:vMerge/>
          </w:tcPr>
          <w:p w:rsidR="00E5567E" w:rsidRPr="000A4E18" w:rsidRDefault="00E5567E" w:rsidP="002B18D5">
            <w:pPr>
              <w:spacing w:before="40" w:after="40"/>
              <w:jc w:val="center"/>
              <w:rPr>
                <w:lang w:val="en-US" w:eastAsia="en-US"/>
              </w:rPr>
            </w:pPr>
          </w:p>
        </w:tc>
        <w:tc>
          <w:tcPr>
            <w:tcW w:w="1531" w:type="dxa"/>
          </w:tcPr>
          <w:p w:rsidR="00E5567E" w:rsidRPr="000A4E18" w:rsidRDefault="00E5567E" w:rsidP="002B18D5">
            <w:pPr>
              <w:spacing w:before="40" w:after="40"/>
              <w:jc w:val="center"/>
              <w:rPr>
                <w:lang w:val="en-US" w:eastAsia="en-US"/>
              </w:rPr>
            </w:pPr>
            <w:r w:rsidRPr="000A4E18">
              <w:rPr>
                <w:lang w:val="en-US" w:eastAsia="en-US"/>
              </w:rPr>
              <w:t>2,42 m</w:t>
            </w:r>
          </w:p>
        </w:tc>
        <w:tc>
          <w:tcPr>
            <w:tcW w:w="1531" w:type="dxa"/>
          </w:tcPr>
          <w:p w:rsidR="00E5567E" w:rsidRPr="000A4E18" w:rsidRDefault="00E5567E" w:rsidP="002B18D5">
            <w:pPr>
              <w:spacing w:before="40" w:after="40"/>
              <w:jc w:val="center"/>
              <w:rPr>
                <w:lang w:val="en-US" w:eastAsia="en-US"/>
              </w:rPr>
            </w:pPr>
            <w:r w:rsidRPr="000A4E18">
              <w:rPr>
                <w:lang w:val="en-US" w:eastAsia="en-US"/>
              </w:rPr>
              <w:t>1,98 m</w:t>
            </w:r>
          </w:p>
        </w:tc>
        <w:tc>
          <w:tcPr>
            <w:tcW w:w="1531" w:type="dxa"/>
          </w:tcPr>
          <w:p w:rsidR="00E5567E" w:rsidRPr="000A4E18" w:rsidRDefault="00E5567E" w:rsidP="002B18D5">
            <w:pPr>
              <w:spacing w:before="40" w:after="40"/>
              <w:jc w:val="center"/>
              <w:rPr>
                <w:lang w:val="en-US" w:eastAsia="en-US"/>
              </w:rPr>
            </w:pPr>
            <w:r w:rsidRPr="000A4E18">
              <w:rPr>
                <w:lang w:val="en-US" w:eastAsia="en-US"/>
              </w:rPr>
              <w:t>2,21 m</w:t>
            </w:r>
          </w:p>
        </w:tc>
        <w:tc>
          <w:tcPr>
            <w:tcW w:w="1531" w:type="dxa"/>
          </w:tcPr>
          <w:p w:rsidR="00E5567E" w:rsidRPr="000A4E18" w:rsidRDefault="00E5567E" w:rsidP="002B18D5">
            <w:pPr>
              <w:spacing w:before="40" w:after="40"/>
              <w:jc w:val="center"/>
              <w:rPr>
                <w:lang w:val="en-US" w:eastAsia="en-US"/>
              </w:rPr>
            </w:pPr>
            <w:r w:rsidRPr="000A4E18">
              <w:rPr>
                <w:lang w:val="en-US" w:eastAsia="en-US"/>
              </w:rPr>
              <w:t>700 kg</w:t>
            </w:r>
          </w:p>
        </w:tc>
        <w:tc>
          <w:tcPr>
            <w:tcW w:w="1531" w:type="dxa"/>
          </w:tcPr>
          <w:p w:rsidR="00E5567E" w:rsidRPr="000A4E18" w:rsidRDefault="00E5567E" w:rsidP="002B18D5">
            <w:pPr>
              <w:spacing w:before="40" w:after="40"/>
              <w:jc w:val="center"/>
              <w:rPr>
                <w:b/>
                <w:bCs/>
                <w:lang w:val="en-US" w:eastAsia="en-US"/>
              </w:rPr>
            </w:pPr>
            <w:r w:rsidRPr="000A4E18">
              <w:rPr>
                <w:b/>
                <w:bCs/>
                <w:lang w:val="en-US" w:eastAsia="en-US"/>
              </w:rPr>
              <w:t>8 m</w:t>
            </w:r>
            <w:r w:rsidRPr="000A4E18">
              <w:rPr>
                <w:b/>
                <w:bCs/>
                <w:vertAlign w:val="superscript"/>
                <w:lang w:val="en-US" w:eastAsia="en-US"/>
              </w:rPr>
              <w:t>3</w:t>
            </w:r>
          </w:p>
        </w:tc>
      </w:tr>
      <w:tr w:rsidR="00E5567E" w:rsidRPr="000A4E18">
        <w:trPr>
          <w:jc w:val="center"/>
        </w:trPr>
        <w:tc>
          <w:tcPr>
            <w:tcW w:w="1531" w:type="dxa"/>
            <w:vMerge/>
          </w:tcPr>
          <w:p w:rsidR="00E5567E" w:rsidRPr="000A4E18" w:rsidRDefault="00E5567E" w:rsidP="002B18D5">
            <w:pPr>
              <w:spacing w:before="40" w:after="40"/>
              <w:jc w:val="center"/>
              <w:rPr>
                <w:lang w:val="nl-NL" w:eastAsia="en-US"/>
              </w:rPr>
            </w:pPr>
          </w:p>
        </w:tc>
        <w:tc>
          <w:tcPr>
            <w:tcW w:w="1531" w:type="dxa"/>
          </w:tcPr>
          <w:p w:rsidR="00E5567E" w:rsidRPr="000A4E18" w:rsidRDefault="00E5567E" w:rsidP="002B18D5">
            <w:pPr>
              <w:spacing w:before="40" w:after="40"/>
              <w:jc w:val="center"/>
              <w:rPr>
                <w:lang w:val="nl-NL" w:eastAsia="en-US"/>
              </w:rPr>
            </w:pPr>
            <w:r w:rsidRPr="000A4E18">
              <w:rPr>
                <w:lang w:val="nl-NL" w:eastAsia="en-US"/>
              </w:rPr>
              <w:t>2,44 m</w:t>
            </w:r>
          </w:p>
        </w:tc>
        <w:tc>
          <w:tcPr>
            <w:tcW w:w="1531" w:type="dxa"/>
          </w:tcPr>
          <w:p w:rsidR="00E5567E" w:rsidRPr="000A4E18" w:rsidRDefault="00E5567E" w:rsidP="002B18D5">
            <w:pPr>
              <w:spacing w:before="40" w:after="40"/>
              <w:jc w:val="center"/>
              <w:rPr>
                <w:lang w:val="nl-NL" w:eastAsia="en-US"/>
              </w:rPr>
            </w:pPr>
            <w:r w:rsidRPr="000A4E18">
              <w:rPr>
                <w:lang w:val="nl-NL" w:eastAsia="en-US"/>
              </w:rPr>
              <w:t>2,20 m</w:t>
            </w:r>
          </w:p>
        </w:tc>
        <w:tc>
          <w:tcPr>
            <w:tcW w:w="1531" w:type="dxa"/>
          </w:tcPr>
          <w:p w:rsidR="00E5567E" w:rsidRPr="000A4E18" w:rsidRDefault="00E5567E" w:rsidP="002B18D5">
            <w:pPr>
              <w:spacing w:before="40" w:after="40"/>
              <w:jc w:val="center"/>
              <w:rPr>
                <w:lang w:val="nl-NL" w:eastAsia="en-US"/>
              </w:rPr>
            </w:pPr>
            <w:r w:rsidRPr="000A4E18">
              <w:rPr>
                <w:lang w:val="nl-NL" w:eastAsia="en-US"/>
              </w:rPr>
              <w:t>2,26 m</w:t>
            </w:r>
          </w:p>
        </w:tc>
        <w:tc>
          <w:tcPr>
            <w:tcW w:w="1531" w:type="dxa"/>
          </w:tcPr>
          <w:p w:rsidR="00E5567E" w:rsidRPr="000A4E18" w:rsidRDefault="00E5567E" w:rsidP="002B18D5">
            <w:pPr>
              <w:spacing w:before="40" w:after="40"/>
              <w:jc w:val="center"/>
              <w:rPr>
                <w:lang w:val="nl-NL" w:eastAsia="en-US"/>
              </w:rPr>
            </w:pPr>
            <w:r w:rsidRPr="000A4E18">
              <w:rPr>
                <w:lang w:val="nl-NL" w:eastAsia="en-US"/>
              </w:rPr>
              <w:t>720 kg</w:t>
            </w:r>
          </w:p>
        </w:tc>
        <w:tc>
          <w:tcPr>
            <w:tcW w:w="1531" w:type="dxa"/>
          </w:tcPr>
          <w:p w:rsidR="00E5567E" w:rsidRPr="000A4E18" w:rsidRDefault="00E5567E" w:rsidP="002B18D5">
            <w:pPr>
              <w:spacing w:before="40" w:after="40"/>
              <w:jc w:val="center"/>
              <w:rPr>
                <w:b/>
                <w:bCs/>
                <w:lang w:val="en-US" w:eastAsia="en-US"/>
              </w:rPr>
            </w:pPr>
            <w:r w:rsidRPr="000A4E18">
              <w:rPr>
                <w:b/>
                <w:bCs/>
                <w:lang w:val="nl-NL" w:eastAsia="en-US"/>
              </w:rPr>
              <w:t>9 m</w:t>
            </w:r>
            <w:r w:rsidRPr="000A4E18">
              <w:rPr>
                <w:b/>
                <w:bCs/>
                <w:vertAlign w:val="superscript"/>
                <w:lang w:val="en-US" w:eastAsia="en-US"/>
              </w:rPr>
              <w:t>3</w:t>
            </w:r>
          </w:p>
        </w:tc>
      </w:tr>
      <w:tr w:rsidR="00E5567E" w:rsidRPr="000A4E18">
        <w:trPr>
          <w:jc w:val="center"/>
        </w:trPr>
        <w:tc>
          <w:tcPr>
            <w:tcW w:w="1531" w:type="dxa"/>
            <w:vMerge/>
          </w:tcPr>
          <w:p w:rsidR="00E5567E" w:rsidRPr="000A4E18" w:rsidRDefault="00E5567E" w:rsidP="002B18D5">
            <w:pPr>
              <w:spacing w:before="40" w:after="40"/>
              <w:jc w:val="center"/>
              <w:rPr>
                <w:lang w:val="nl-NL" w:eastAsia="en-US"/>
              </w:rPr>
            </w:pPr>
          </w:p>
        </w:tc>
        <w:tc>
          <w:tcPr>
            <w:tcW w:w="1531" w:type="dxa"/>
          </w:tcPr>
          <w:p w:rsidR="00E5567E" w:rsidRPr="000A4E18" w:rsidRDefault="00E5567E" w:rsidP="002B18D5">
            <w:pPr>
              <w:spacing w:before="40" w:after="40"/>
              <w:jc w:val="center"/>
              <w:rPr>
                <w:lang w:val="nl-NL" w:eastAsia="en-US"/>
              </w:rPr>
            </w:pPr>
            <w:r w:rsidRPr="000A4E18">
              <w:rPr>
                <w:lang w:val="nl-NL" w:eastAsia="en-US"/>
              </w:rPr>
              <w:t>3,00 m</w:t>
            </w:r>
          </w:p>
        </w:tc>
        <w:tc>
          <w:tcPr>
            <w:tcW w:w="1531" w:type="dxa"/>
          </w:tcPr>
          <w:p w:rsidR="00E5567E" w:rsidRPr="000A4E18" w:rsidRDefault="00E5567E" w:rsidP="002B18D5">
            <w:pPr>
              <w:spacing w:before="40" w:after="40"/>
              <w:jc w:val="center"/>
              <w:rPr>
                <w:lang w:val="nl-NL" w:eastAsia="en-US"/>
              </w:rPr>
            </w:pPr>
            <w:r w:rsidRPr="000A4E18">
              <w:rPr>
                <w:lang w:val="nl-NL" w:eastAsia="en-US"/>
              </w:rPr>
              <w:t>2,20 m</w:t>
            </w:r>
          </w:p>
        </w:tc>
        <w:tc>
          <w:tcPr>
            <w:tcW w:w="1531" w:type="dxa"/>
          </w:tcPr>
          <w:p w:rsidR="00E5567E" w:rsidRPr="000A4E18" w:rsidRDefault="00E5567E" w:rsidP="002B18D5">
            <w:pPr>
              <w:spacing w:before="40" w:after="40"/>
              <w:jc w:val="center"/>
              <w:rPr>
                <w:lang w:val="nl-NL" w:eastAsia="en-US"/>
              </w:rPr>
            </w:pPr>
            <w:r w:rsidRPr="000A4E18">
              <w:rPr>
                <w:lang w:val="nl-NL" w:eastAsia="en-US"/>
              </w:rPr>
              <w:t>2,26 m</w:t>
            </w:r>
          </w:p>
        </w:tc>
        <w:tc>
          <w:tcPr>
            <w:tcW w:w="1531" w:type="dxa"/>
          </w:tcPr>
          <w:p w:rsidR="00E5567E" w:rsidRPr="000A4E18" w:rsidRDefault="00E5567E" w:rsidP="002B18D5">
            <w:pPr>
              <w:spacing w:before="40" w:after="40"/>
              <w:jc w:val="center"/>
              <w:rPr>
                <w:lang w:val="nl-NL" w:eastAsia="en-US"/>
              </w:rPr>
            </w:pPr>
            <w:r w:rsidRPr="000A4E18">
              <w:rPr>
                <w:lang w:val="nl-NL" w:eastAsia="en-US"/>
              </w:rPr>
              <w:t>900 kg</w:t>
            </w:r>
          </w:p>
        </w:tc>
        <w:tc>
          <w:tcPr>
            <w:tcW w:w="1531" w:type="dxa"/>
          </w:tcPr>
          <w:p w:rsidR="00E5567E" w:rsidRPr="000A4E18" w:rsidRDefault="00E5567E" w:rsidP="002B18D5">
            <w:pPr>
              <w:spacing w:before="40" w:after="40"/>
              <w:jc w:val="center"/>
              <w:rPr>
                <w:b/>
                <w:bCs/>
                <w:lang w:val="en-US" w:eastAsia="en-US"/>
              </w:rPr>
            </w:pPr>
            <w:r w:rsidRPr="000A4E18">
              <w:rPr>
                <w:b/>
                <w:bCs/>
                <w:lang w:val="nl-NL" w:eastAsia="en-US"/>
              </w:rPr>
              <w:t>12 m</w:t>
            </w:r>
            <w:r w:rsidRPr="000A4E18">
              <w:rPr>
                <w:b/>
                <w:bCs/>
                <w:vertAlign w:val="superscript"/>
                <w:lang w:val="en-US" w:eastAsia="en-US"/>
              </w:rPr>
              <w:t>3</w:t>
            </w:r>
          </w:p>
        </w:tc>
      </w:tr>
      <w:tr w:rsidR="00E5567E" w:rsidRPr="000A4E18">
        <w:trPr>
          <w:jc w:val="center"/>
        </w:trPr>
        <w:tc>
          <w:tcPr>
            <w:tcW w:w="1531" w:type="dxa"/>
            <w:vMerge/>
          </w:tcPr>
          <w:p w:rsidR="00E5567E" w:rsidRPr="000A4E18" w:rsidRDefault="00E5567E" w:rsidP="002B18D5">
            <w:pPr>
              <w:spacing w:before="40" w:after="40"/>
              <w:jc w:val="center"/>
              <w:rPr>
                <w:lang w:val="nl-NL" w:eastAsia="en-US"/>
              </w:rPr>
            </w:pPr>
          </w:p>
        </w:tc>
        <w:tc>
          <w:tcPr>
            <w:tcW w:w="1531" w:type="dxa"/>
          </w:tcPr>
          <w:p w:rsidR="00E5567E" w:rsidRPr="000A4E18" w:rsidRDefault="00E5567E" w:rsidP="002B18D5">
            <w:pPr>
              <w:spacing w:before="40" w:after="40"/>
              <w:jc w:val="center"/>
              <w:rPr>
                <w:lang w:val="nl-NL" w:eastAsia="en-US"/>
              </w:rPr>
            </w:pPr>
            <w:r w:rsidRPr="000A4E18">
              <w:rPr>
                <w:lang w:val="nl-NL" w:eastAsia="en-US"/>
              </w:rPr>
              <w:t>3,00 m</w:t>
            </w:r>
          </w:p>
        </w:tc>
        <w:tc>
          <w:tcPr>
            <w:tcW w:w="1531" w:type="dxa"/>
          </w:tcPr>
          <w:p w:rsidR="00E5567E" w:rsidRPr="000A4E18" w:rsidRDefault="00E5567E" w:rsidP="002B18D5">
            <w:pPr>
              <w:spacing w:before="40" w:after="40"/>
              <w:jc w:val="center"/>
              <w:rPr>
                <w:lang w:val="nl-NL" w:eastAsia="en-US"/>
              </w:rPr>
            </w:pPr>
            <w:r w:rsidRPr="000A4E18">
              <w:rPr>
                <w:lang w:val="nl-NL" w:eastAsia="en-US"/>
              </w:rPr>
              <w:t>2,44 m</w:t>
            </w:r>
          </w:p>
        </w:tc>
        <w:tc>
          <w:tcPr>
            <w:tcW w:w="1531" w:type="dxa"/>
          </w:tcPr>
          <w:p w:rsidR="00E5567E" w:rsidRPr="000A4E18" w:rsidRDefault="00E5567E" w:rsidP="002B18D5">
            <w:pPr>
              <w:spacing w:before="40" w:after="40"/>
              <w:jc w:val="center"/>
              <w:rPr>
                <w:lang w:val="nl-NL" w:eastAsia="en-US"/>
              </w:rPr>
            </w:pPr>
            <w:r w:rsidRPr="000A4E18">
              <w:rPr>
                <w:lang w:val="nl-NL" w:eastAsia="en-US"/>
              </w:rPr>
              <w:t>2,60 m</w:t>
            </w:r>
          </w:p>
        </w:tc>
        <w:tc>
          <w:tcPr>
            <w:tcW w:w="1531" w:type="dxa"/>
          </w:tcPr>
          <w:p w:rsidR="00E5567E" w:rsidRPr="000A4E18" w:rsidRDefault="00E5567E" w:rsidP="002B18D5">
            <w:pPr>
              <w:spacing w:before="40" w:after="40"/>
              <w:jc w:val="center"/>
              <w:rPr>
                <w:lang w:val="nl-NL" w:eastAsia="en-US"/>
              </w:rPr>
            </w:pPr>
            <w:r w:rsidRPr="000A4E18">
              <w:rPr>
                <w:lang w:val="nl-NL" w:eastAsia="en-US"/>
              </w:rPr>
              <w:t>955 kg</w:t>
            </w:r>
          </w:p>
        </w:tc>
        <w:tc>
          <w:tcPr>
            <w:tcW w:w="1531" w:type="dxa"/>
          </w:tcPr>
          <w:p w:rsidR="00E5567E" w:rsidRPr="000A4E18" w:rsidRDefault="00E5567E" w:rsidP="002B18D5">
            <w:pPr>
              <w:spacing w:before="40" w:after="40"/>
              <w:jc w:val="center"/>
              <w:rPr>
                <w:b/>
                <w:bCs/>
                <w:lang w:val="en-US" w:eastAsia="en-US"/>
              </w:rPr>
            </w:pPr>
            <w:r w:rsidRPr="000A4E18">
              <w:rPr>
                <w:b/>
                <w:bCs/>
                <w:lang w:val="nl-NL" w:eastAsia="en-US"/>
              </w:rPr>
              <w:t>15 m</w:t>
            </w:r>
            <w:r w:rsidRPr="000A4E18">
              <w:rPr>
                <w:b/>
                <w:bCs/>
                <w:vertAlign w:val="superscript"/>
                <w:lang w:val="en-US" w:eastAsia="en-US"/>
              </w:rPr>
              <w:t>3</w:t>
            </w:r>
          </w:p>
        </w:tc>
      </w:tr>
      <w:tr w:rsidR="00E5567E" w:rsidRPr="000A4E18">
        <w:trPr>
          <w:jc w:val="center"/>
        </w:trPr>
        <w:tc>
          <w:tcPr>
            <w:tcW w:w="1531" w:type="dxa"/>
            <w:vMerge/>
          </w:tcPr>
          <w:p w:rsidR="00E5567E" w:rsidRPr="000A4E18" w:rsidRDefault="00E5567E" w:rsidP="002B18D5">
            <w:pPr>
              <w:spacing w:before="40" w:after="40"/>
              <w:jc w:val="center"/>
              <w:rPr>
                <w:lang w:val="nl-NL" w:eastAsia="en-US"/>
              </w:rPr>
            </w:pPr>
          </w:p>
        </w:tc>
        <w:tc>
          <w:tcPr>
            <w:tcW w:w="1531" w:type="dxa"/>
          </w:tcPr>
          <w:p w:rsidR="00E5567E" w:rsidRPr="000A4E18" w:rsidRDefault="00E5567E" w:rsidP="002B18D5">
            <w:pPr>
              <w:spacing w:before="40" w:after="40"/>
              <w:jc w:val="center"/>
              <w:rPr>
                <w:lang w:val="nl-NL" w:eastAsia="en-US"/>
              </w:rPr>
            </w:pPr>
            <w:r w:rsidRPr="000A4E18">
              <w:rPr>
                <w:lang w:val="nl-NL" w:eastAsia="en-US"/>
              </w:rPr>
              <w:t>4,</w:t>
            </w:r>
            <w:r w:rsidRPr="000A4E18">
              <w:rPr>
                <w:lang w:val="en-US" w:eastAsia="en-US"/>
              </w:rPr>
              <w:t>55</w:t>
            </w:r>
            <w:r w:rsidRPr="000A4E18">
              <w:rPr>
                <w:lang w:val="nl-NL" w:eastAsia="en-US"/>
              </w:rPr>
              <w:t xml:space="preserve"> m</w:t>
            </w:r>
          </w:p>
        </w:tc>
        <w:tc>
          <w:tcPr>
            <w:tcW w:w="1531" w:type="dxa"/>
          </w:tcPr>
          <w:p w:rsidR="00E5567E" w:rsidRPr="000A4E18" w:rsidRDefault="00E5567E" w:rsidP="002B18D5">
            <w:pPr>
              <w:spacing w:before="40" w:after="40"/>
              <w:jc w:val="center"/>
              <w:rPr>
                <w:lang w:val="nl-NL" w:eastAsia="en-US"/>
              </w:rPr>
            </w:pPr>
            <w:r w:rsidRPr="000A4E18">
              <w:rPr>
                <w:lang w:val="nl-NL" w:eastAsia="en-US"/>
              </w:rPr>
              <w:t>2,20 m</w:t>
            </w:r>
          </w:p>
        </w:tc>
        <w:tc>
          <w:tcPr>
            <w:tcW w:w="1531" w:type="dxa"/>
          </w:tcPr>
          <w:p w:rsidR="00E5567E" w:rsidRPr="000A4E18" w:rsidRDefault="00E5567E" w:rsidP="002B18D5">
            <w:pPr>
              <w:spacing w:before="40" w:after="40"/>
              <w:jc w:val="center"/>
              <w:rPr>
                <w:lang w:val="nl-NL" w:eastAsia="en-US"/>
              </w:rPr>
            </w:pPr>
            <w:r w:rsidRPr="000A4E18">
              <w:rPr>
                <w:lang w:val="nl-NL" w:eastAsia="en-US"/>
              </w:rPr>
              <w:t>2,26 m</w:t>
            </w:r>
          </w:p>
        </w:tc>
        <w:tc>
          <w:tcPr>
            <w:tcW w:w="1531" w:type="dxa"/>
          </w:tcPr>
          <w:p w:rsidR="00E5567E" w:rsidRPr="000A4E18" w:rsidRDefault="00E5567E" w:rsidP="002B18D5">
            <w:pPr>
              <w:spacing w:before="40" w:after="40"/>
              <w:jc w:val="center"/>
              <w:rPr>
                <w:lang w:val="nl-NL" w:eastAsia="en-US"/>
              </w:rPr>
            </w:pPr>
            <w:r w:rsidRPr="000A4E18">
              <w:rPr>
                <w:lang w:val="nl-NL" w:eastAsia="en-US"/>
              </w:rPr>
              <w:t>1</w:t>
            </w:r>
            <w:r w:rsidRPr="000A4E18">
              <w:rPr>
                <w:lang w:val="en-US" w:eastAsia="en-US"/>
              </w:rPr>
              <w:t>03</w:t>
            </w:r>
            <w:r w:rsidRPr="000A4E18">
              <w:rPr>
                <w:lang w:val="nl-NL" w:eastAsia="en-US"/>
              </w:rPr>
              <w:t>0 kg</w:t>
            </w:r>
          </w:p>
        </w:tc>
        <w:tc>
          <w:tcPr>
            <w:tcW w:w="1531" w:type="dxa"/>
          </w:tcPr>
          <w:p w:rsidR="00E5567E" w:rsidRPr="000A4E18" w:rsidRDefault="00E5567E" w:rsidP="002B18D5">
            <w:pPr>
              <w:spacing w:before="40" w:after="40"/>
              <w:jc w:val="center"/>
              <w:rPr>
                <w:b/>
                <w:bCs/>
                <w:lang w:val="en-US" w:eastAsia="en-US"/>
              </w:rPr>
            </w:pPr>
            <w:r w:rsidRPr="000A4E18">
              <w:rPr>
                <w:b/>
                <w:bCs/>
                <w:lang w:val="nl-NL" w:eastAsia="en-US"/>
              </w:rPr>
              <w:t>18 m</w:t>
            </w:r>
            <w:r w:rsidRPr="000A4E18">
              <w:rPr>
                <w:b/>
                <w:bCs/>
                <w:vertAlign w:val="superscript"/>
                <w:lang w:val="en-US" w:eastAsia="en-US"/>
              </w:rPr>
              <w:t>3</w:t>
            </w:r>
          </w:p>
        </w:tc>
      </w:tr>
      <w:tr w:rsidR="00E5567E" w:rsidRPr="000A4E18">
        <w:trPr>
          <w:jc w:val="center"/>
        </w:trPr>
        <w:tc>
          <w:tcPr>
            <w:tcW w:w="1531" w:type="dxa"/>
          </w:tcPr>
          <w:p w:rsidR="00E5567E" w:rsidRPr="000A4E18" w:rsidRDefault="00E5567E" w:rsidP="002B18D5">
            <w:pPr>
              <w:spacing w:before="40" w:after="40"/>
              <w:jc w:val="center"/>
              <w:rPr>
                <w:lang w:val="nl-NL" w:eastAsia="en-US"/>
              </w:rPr>
            </w:pPr>
            <w:r w:rsidRPr="000A4E18">
              <w:rPr>
                <w:lang w:val="nl-NL" w:eastAsia="en-US"/>
              </w:rPr>
              <w:t xml:space="preserve">20 </w:t>
            </w:r>
            <w:proofErr w:type="spellStart"/>
            <w:r w:rsidRPr="000A4E18">
              <w:rPr>
                <w:lang w:val="nl-NL" w:eastAsia="en-US"/>
              </w:rPr>
              <w:t>pieds</w:t>
            </w:r>
            <w:proofErr w:type="spellEnd"/>
          </w:p>
        </w:tc>
        <w:tc>
          <w:tcPr>
            <w:tcW w:w="1531" w:type="dxa"/>
          </w:tcPr>
          <w:p w:rsidR="00E5567E" w:rsidRPr="000A4E18" w:rsidRDefault="00E5567E" w:rsidP="002B18D5">
            <w:pPr>
              <w:spacing w:before="40" w:after="40"/>
              <w:jc w:val="center"/>
              <w:rPr>
                <w:lang w:val="nl-NL" w:eastAsia="en-US"/>
              </w:rPr>
            </w:pPr>
            <w:r w:rsidRPr="000A4E18">
              <w:rPr>
                <w:lang w:val="nl-NL" w:eastAsia="en-US"/>
              </w:rPr>
              <w:t>6,06 m</w:t>
            </w:r>
          </w:p>
        </w:tc>
        <w:tc>
          <w:tcPr>
            <w:tcW w:w="1531" w:type="dxa"/>
          </w:tcPr>
          <w:p w:rsidR="00E5567E" w:rsidRPr="000A4E18" w:rsidRDefault="00E5567E" w:rsidP="002B18D5">
            <w:pPr>
              <w:spacing w:before="40" w:after="40"/>
              <w:jc w:val="center"/>
              <w:rPr>
                <w:lang w:val="nl-NL" w:eastAsia="en-US"/>
              </w:rPr>
            </w:pPr>
            <w:r w:rsidRPr="000A4E18">
              <w:rPr>
                <w:lang w:val="nl-NL" w:eastAsia="en-US"/>
              </w:rPr>
              <w:t>2,44 m</w:t>
            </w:r>
          </w:p>
        </w:tc>
        <w:tc>
          <w:tcPr>
            <w:tcW w:w="1531" w:type="dxa"/>
          </w:tcPr>
          <w:p w:rsidR="00E5567E" w:rsidRPr="000A4E18" w:rsidRDefault="00E5567E" w:rsidP="002B18D5">
            <w:pPr>
              <w:spacing w:before="40" w:after="40"/>
              <w:jc w:val="center"/>
              <w:rPr>
                <w:lang w:val="nl-NL" w:eastAsia="en-US"/>
              </w:rPr>
            </w:pPr>
            <w:r w:rsidRPr="000A4E18">
              <w:rPr>
                <w:lang w:val="nl-NL" w:eastAsia="en-US"/>
              </w:rPr>
              <w:t>2,59 m</w:t>
            </w:r>
          </w:p>
        </w:tc>
        <w:tc>
          <w:tcPr>
            <w:tcW w:w="1531" w:type="dxa"/>
          </w:tcPr>
          <w:p w:rsidR="00E5567E" w:rsidRPr="000A4E18" w:rsidRDefault="00E5567E" w:rsidP="002B18D5">
            <w:pPr>
              <w:spacing w:before="40" w:after="40"/>
              <w:jc w:val="center"/>
              <w:rPr>
                <w:lang w:val="nl-NL" w:eastAsia="en-US"/>
              </w:rPr>
            </w:pPr>
            <w:r w:rsidRPr="000A4E18">
              <w:rPr>
                <w:lang w:val="nl-NL" w:eastAsia="en-US"/>
              </w:rPr>
              <w:t>2350 kg</w:t>
            </w:r>
          </w:p>
        </w:tc>
        <w:tc>
          <w:tcPr>
            <w:tcW w:w="1531" w:type="dxa"/>
          </w:tcPr>
          <w:p w:rsidR="00E5567E" w:rsidRPr="000A4E18" w:rsidRDefault="00E5567E" w:rsidP="002B18D5">
            <w:pPr>
              <w:spacing w:before="40" w:after="40"/>
              <w:jc w:val="center"/>
              <w:rPr>
                <w:b/>
                <w:bCs/>
                <w:lang w:val="nl-NL" w:eastAsia="en-US"/>
              </w:rPr>
            </w:pPr>
            <w:r w:rsidRPr="000A4E18">
              <w:rPr>
                <w:b/>
                <w:bCs/>
                <w:lang w:val="nl-NL" w:eastAsia="en-US"/>
              </w:rPr>
              <w:t>33 m</w:t>
            </w:r>
            <w:r w:rsidRPr="000A4E18">
              <w:rPr>
                <w:b/>
                <w:bCs/>
                <w:vertAlign w:val="superscript"/>
                <w:lang w:val="nl-NL" w:eastAsia="en-US"/>
              </w:rPr>
              <w:t>3</w:t>
            </w:r>
          </w:p>
        </w:tc>
      </w:tr>
      <w:tr w:rsidR="00E5567E" w:rsidRPr="000A4E18">
        <w:trPr>
          <w:jc w:val="center"/>
        </w:trPr>
        <w:tc>
          <w:tcPr>
            <w:tcW w:w="1531" w:type="dxa"/>
          </w:tcPr>
          <w:p w:rsidR="00E5567E" w:rsidRPr="000A4E18" w:rsidRDefault="00E5567E" w:rsidP="002B18D5">
            <w:pPr>
              <w:spacing w:before="40" w:after="40"/>
              <w:jc w:val="center"/>
              <w:rPr>
                <w:lang w:val="nl-NL" w:eastAsia="en-US"/>
              </w:rPr>
            </w:pPr>
            <w:r w:rsidRPr="000A4E18">
              <w:rPr>
                <w:lang w:val="nl-NL" w:eastAsia="en-US"/>
              </w:rPr>
              <w:t xml:space="preserve">40 </w:t>
            </w:r>
            <w:proofErr w:type="spellStart"/>
            <w:r w:rsidRPr="000A4E18">
              <w:rPr>
                <w:lang w:val="nl-NL" w:eastAsia="en-US"/>
              </w:rPr>
              <w:t>pieds</w:t>
            </w:r>
            <w:proofErr w:type="spellEnd"/>
          </w:p>
        </w:tc>
        <w:tc>
          <w:tcPr>
            <w:tcW w:w="1531" w:type="dxa"/>
          </w:tcPr>
          <w:p w:rsidR="00E5567E" w:rsidRPr="000A4E18" w:rsidRDefault="00E5567E" w:rsidP="002B18D5">
            <w:pPr>
              <w:spacing w:before="40" w:after="40"/>
              <w:jc w:val="center"/>
              <w:rPr>
                <w:lang w:val="nl-NL" w:eastAsia="en-US"/>
              </w:rPr>
            </w:pPr>
            <w:r w:rsidRPr="000A4E18">
              <w:rPr>
                <w:lang w:val="nl-NL" w:eastAsia="en-US"/>
              </w:rPr>
              <w:t>12,19 m</w:t>
            </w:r>
          </w:p>
        </w:tc>
        <w:tc>
          <w:tcPr>
            <w:tcW w:w="1531" w:type="dxa"/>
          </w:tcPr>
          <w:p w:rsidR="00E5567E" w:rsidRPr="000A4E18" w:rsidRDefault="00E5567E" w:rsidP="002B18D5">
            <w:pPr>
              <w:spacing w:before="40" w:after="40"/>
              <w:jc w:val="center"/>
              <w:rPr>
                <w:lang w:val="nl-NL" w:eastAsia="en-US"/>
              </w:rPr>
            </w:pPr>
            <w:r w:rsidRPr="000A4E18">
              <w:rPr>
                <w:lang w:val="nl-NL" w:eastAsia="en-US"/>
              </w:rPr>
              <w:t>2,44 m</w:t>
            </w:r>
          </w:p>
        </w:tc>
        <w:tc>
          <w:tcPr>
            <w:tcW w:w="1531" w:type="dxa"/>
          </w:tcPr>
          <w:p w:rsidR="00E5567E" w:rsidRPr="000A4E18" w:rsidRDefault="00E5567E" w:rsidP="002B18D5">
            <w:pPr>
              <w:spacing w:before="40" w:after="40"/>
              <w:jc w:val="center"/>
              <w:rPr>
                <w:lang w:val="nl-NL" w:eastAsia="en-US"/>
              </w:rPr>
            </w:pPr>
            <w:r w:rsidRPr="000A4E18">
              <w:rPr>
                <w:lang w:val="nl-NL" w:eastAsia="en-US"/>
              </w:rPr>
              <w:t>2,59 m</w:t>
            </w:r>
          </w:p>
        </w:tc>
        <w:tc>
          <w:tcPr>
            <w:tcW w:w="1531" w:type="dxa"/>
          </w:tcPr>
          <w:p w:rsidR="00E5567E" w:rsidRPr="000A4E18" w:rsidRDefault="00E5567E" w:rsidP="002B18D5">
            <w:pPr>
              <w:spacing w:before="40" w:after="40"/>
              <w:jc w:val="center"/>
              <w:rPr>
                <w:lang w:val="nl-NL" w:eastAsia="en-US"/>
              </w:rPr>
            </w:pPr>
            <w:r w:rsidRPr="000A4E18">
              <w:rPr>
                <w:lang w:val="nl-NL" w:eastAsia="en-US"/>
              </w:rPr>
              <w:t>3850 kg</w:t>
            </w:r>
          </w:p>
        </w:tc>
        <w:tc>
          <w:tcPr>
            <w:tcW w:w="1531" w:type="dxa"/>
          </w:tcPr>
          <w:p w:rsidR="00E5567E" w:rsidRPr="000A4E18" w:rsidRDefault="00E5567E" w:rsidP="002B18D5">
            <w:pPr>
              <w:spacing w:before="40" w:after="40"/>
              <w:jc w:val="center"/>
              <w:rPr>
                <w:b/>
                <w:bCs/>
                <w:lang w:val="nl-NL" w:eastAsia="en-US"/>
              </w:rPr>
            </w:pPr>
            <w:r w:rsidRPr="000A4E18">
              <w:rPr>
                <w:b/>
                <w:bCs/>
                <w:lang w:val="nl-NL" w:eastAsia="en-US"/>
              </w:rPr>
              <w:t>65 m</w:t>
            </w:r>
            <w:r w:rsidRPr="000A4E18">
              <w:rPr>
                <w:b/>
                <w:bCs/>
                <w:vertAlign w:val="superscript"/>
                <w:lang w:val="nl-NL" w:eastAsia="en-US"/>
              </w:rPr>
              <w:t>3</w:t>
            </w:r>
          </w:p>
        </w:tc>
      </w:tr>
    </w:tbl>
    <w:p w:rsidR="00E5567E" w:rsidRPr="00AC2523" w:rsidRDefault="00E5567E" w:rsidP="00BA5B63">
      <w:pPr>
        <w:spacing w:before="240"/>
        <w:jc w:val="both"/>
      </w:pPr>
      <w:r>
        <w:t>D'autre part, notre société est spécialisée dans la livraison et le montage de grues démontables, dont les structures métalliques peuvent mesurer jusqu'à 7 m.</w:t>
      </w:r>
    </w:p>
    <w:p w:rsidR="00E5567E" w:rsidRDefault="00E5567E" w:rsidP="00BA5B63">
      <w:pPr>
        <w:spacing w:before="240"/>
        <w:jc w:val="both"/>
      </w:pPr>
      <w:r>
        <w:t>Notre souhait est de pouvoir disposer d'un plateau extensible en longueur (allonge), possédant un système de blocage en position,</w:t>
      </w:r>
      <w:r w:rsidR="00812562">
        <w:t xml:space="preserve"> </w:t>
      </w:r>
      <w:r>
        <w:t>si possible manuellement, pour supporter les différents frets (pouvant aller jusqu’à 1,20 m supplémentaire). On peut considérer qu'une masse de 1000 kg peut être embarquée par cette rallonge.</w:t>
      </w:r>
    </w:p>
    <w:p w:rsidR="00E5567E" w:rsidRDefault="00E5567E" w:rsidP="00BA5B63">
      <w:pPr>
        <w:spacing w:before="240"/>
        <w:jc w:val="both"/>
      </w:pPr>
      <w:r>
        <w:t>L'ensemble rallonge ne devra pas dépasser la masse de 150 kg et pourra être manipulable à la main avec un système de blocage en position à la longueur désirée.</w:t>
      </w:r>
    </w:p>
    <w:p w:rsidR="00E5567E" w:rsidRDefault="00E5567E" w:rsidP="00EA37DF">
      <w:pPr>
        <w:jc w:val="both"/>
      </w:pPr>
      <w:r>
        <w:t xml:space="preserve">Une discontinuité de niveau avec le tablier du plateau ridelle ne devra pas dépasser 50 </w:t>
      </w:r>
      <w:proofErr w:type="spellStart"/>
      <w:r>
        <w:t>mm.</w:t>
      </w:r>
      <w:proofErr w:type="spellEnd"/>
    </w:p>
    <w:p w:rsidR="00E5567E" w:rsidRDefault="00E5567E" w:rsidP="00BA5B63">
      <w:pPr>
        <w:spacing w:before="240"/>
        <w:jc w:val="both"/>
      </w:pPr>
      <w:r>
        <w:t>Compte tenu de nos relations antérieures avec votre société,</w:t>
      </w:r>
      <w:r w:rsidR="00812562">
        <w:t xml:space="preserve"> </w:t>
      </w:r>
      <w:r>
        <w:t>le budget alloué à cette adaptation doit rester économiquement viable.</w:t>
      </w:r>
    </w:p>
    <w:p w:rsidR="00E5567E" w:rsidRDefault="00E5567E" w:rsidP="00EA37DF">
      <w:pPr>
        <w:jc w:val="both"/>
      </w:pPr>
    </w:p>
    <w:p w:rsidR="00E5567E" w:rsidRDefault="00E5567E" w:rsidP="00EA37DF">
      <w:pPr>
        <w:jc w:val="both"/>
        <w:sectPr w:rsidR="00E5567E" w:rsidSect="00F00024">
          <w:footerReference w:type="default" r:id="rId15"/>
          <w:pgSz w:w="11906" w:h="16838" w:code="9"/>
          <w:pgMar w:top="851" w:right="851" w:bottom="851" w:left="851" w:header="680" w:footer="680" w:gutter="0"/>
          <w:cols w:space="720"/>
        </w:sectPr>
      </w:pPr>
    </w:p>
    <w:p w:rsidR="00E5567E" w:rsidRPr="008B7D87" w:rsidRDefault="0026468B" w:rsidP="00500D75">
      <w:pPr>
        <w:spacing w:before="960" w:after="480"/>
        <w:jc w:val="both"/>
      </w:pPr>
      <w:r>
        <w:rPr>
          <w:noProof/>
        </w:rPr>
        <w:lastRenderedPageBreak/>
        <mc:AlternateContent>
          <mc:Choice Requires="wps">
            <w:drawing>
              <wp:anchor distT="0" distB="0" distL="114300" distR="114300" simplePos="0" relativeHeight="251626496" behindDoc="0" locked="0" layoutInCell="1" allowOverlap="1">
                <wp:simplePos x="0" y="0"/>
                <wp:positionH relativeFrom="column">
                  <wp:posOffset>387985</wp:posOffset>
                </wp:positionH>
                <wp:positionV relativeFrom="paragraph">
                  <wp:posOffset>6985</wp:posOffset>
                </wp:positionV>
                <wp:extent cx="3207385" cy="361950"/>
                <wp:effectExtent l="13970" t="13970" r="7620" b="5080"/>
                <wp:wrapNone/>
                <wp:docPr id="6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7385" cy="361950"/>
                        </a:xfrm>
                        <a:prstGeom prst="rect">
                          <a:avLst/>
                        </a:prstGeom>
                        <a:solidFill>
                          <a:srgbClr val="FFFFFF"/>
                        </a:solidFill>
                        <a:ln w="9525">
                          <a:solidFill>
                            <a:srgbClr val="000000"/>
                          </a:solidFill>
                          <a:miter lim="800000"/>
                          <a:headEnd/>
                          <a:tailEnd/>
                        </a:ln>
                      </wps:spPr>
                      <wps:txbx>
                        <w:txbxContent>
                          <w:p w:rsidR="00E5567E" w:rsidRPr="00DE2A8B" w:rsidRDefault="00E5567E" w:rsidP="005D44CC">
                            <w:pPr>
                              <w:jc w:val="center"/>
                              <w:rPr>
                                <w:b/>
                                <w:bCs/>
                                <w:sz w:val="32"/>
                                <w:szCs w:val="32"/>
                              </w:rPr>
                            </w:pPr>
                            <w:r>
                              <w:rPr>
                                <w:b/>
                                <w:bCs/>
                                <w:sz w:val="32"/>
                                <w:szCs w:val="32"/>
                              </w:rPr>
                              <w:t>DT2 : Châssis cabine M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4" type="#_x0000_t202" style="position:absolute;left:0;text-align:left;margin-left:30.55pt;margin-top:.55pt;width:252.55pt;height:28.5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">
                <v:textbox>
                  <w:txbxContent>
                    <w:p w:rsidR="00E5567E" w:rsidRPr="00DE2A8B" w:rsidRDefault="00E5567E" w:rsidP="005D44CC">
                      <w:pPr>
                        <w:jc w:val="center"/>
                        <w:rPr>
                          <w:b/>
                          <w:bCs/>
                          <w:sz w:val="32"/>
                          <w:szCs w:val="32"/>
                        </w:rPr>
                      </w:pPr>
                      <w:r>
                        <w:rPr>
                          <w:b/>
                          <w:bCs/>
                          <w:sz w:val="32"/>
                          <w:szCs w:val="32"/>
                        </w:rPr>
                        <w:t>DT2 : Châssis cabine MAN</w:t>
                      </w:r>
                    </w:p>
                  </w:txbxContent>
                </v:textbox>
              </v:shape>
            </w:pict>
          </mc:Fallback>
        </mc:AlternateContent>
      </w:r>
      <w:r w:rsidR="00E5567E" w:rsidRPr="008B7D87">
        <w:t xml:space="preserve">Camion MAN </w:t>
      </w:r>
      <w:proofErr w:type="spellStart"/>
      <w:r w:rsidR="00E5567E" w:rsidRPr="008B7D87">
        <w:t>Trucknology</w:t>
      </w:r>
      <w:proofErr w:type="spellEnd"/>
      <w:r w:rsidR="00E5567E" w:rsidRPr="008B7D87">
        <w:t xml:space="preserve"> Génération S ; Poids autorisé 41 tonnes - Puissance moteur 780 </w:t>
      </w:r>
      <w:proofErr w:type="spellStart"/>
      <w:r w:rsidR="00E5567E" w:rsidRPr="008B7D87">
        <w:t>ch</w:t>
      </w:r>
      <w:proofErr w:type="spellEnd"/>
      <w:r w:rsidR="00E5567E">
        <w:t xml:space="preserve"> DIN - Formule des roues 8 x 4</w:t>
      </w:r>
      <w:r w:rsidR="00E5567E" w:rsidRPr="008B7D87">
        <w:t>, c'est</w:t>
      </w:r>
      <w:r w:rsidR="00E5567E">
        <w:t>-</w:t>
      </w:r>
      <w:r w:rsidR="00E5567E" w:rsidRPr="008B7D87">
        <w:t>à</w:t>
      </w:r>
      <w:r w:rsidR="00E5567E">
        <w:t>-</w:t>
      </w:r>
      <w:r w:rsidR="00E5567E" w:rsidRPr="008B7D87">
        <w:t>dire véhicule à quatre essieux avec deux essieux avant directeurs et deux essieux arrière moteur.</w:t>
      </w:r>
    </w:p>
    <w:p w:rsidR="00E5567E" w:rsidRPr="008B7D87" w:rsidRDefault="0026468B" w:rsidP="00A352C5">
      <w:pPr>
        <w:rPr>
          <w:noProof/>
        </w:rPr>
      </w:pPr>
      <w:r>
        <w:rPr>
          <w:noProof/>
        </w:rPr>
        <w:drawing>
          <wp:inline distT="0" distB="0" distL="0" distR="0">
            <wp:extent cx="2759075" cy="1932305"/>
            <wp:effectExtent l="0" t="0" r="0" b="0"/>
            <wp:docPr id="1" name="Imag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75"/>
                    <pic:cNvPicPr>
                      <a:picLocks noChangeAspect="1" noChangeArrowheads="1"/>
                    </pic:cNvPicPr>
                  </pic:nvPicPr>
                  <pic:blipFill>
                    <a:blip r:embed="rId16">
                      <a:extLst>
                        <a:ext uri="{28A0092B-C50C-407E-A947-70E740481C1C}">
                          <a14:useLocalDpi xmlns:a14="http://schemas.microsoft.com/office/drawing/2010/main" val="0"/>
                        </a:ext>
                      </a:extLst>
                    </a:blip>
                    <a:srcRect l="33440" t="27586" r="17371" b="8720"/>
                    <a:stretch>
                      <a:fillRect/>
                    </a:stretch>
                  </pic:blipFill>
                  <pic:spPr bwMode="auto">
                    <a:xfrm>
                      <a:off x="0" y="0"/>
                      <a:ext cx="2759075" cy="1932305"/>
                    </a:xfrm>
                    <a:prstGeom prst="rect">
                      <a:avLst/>
                    </a:prstGeom>
                    <a:noFill/>
                    <a:ln>
                      <a:noFill/>
                    </a:ln>
                  </pic:spPr>
                </pic:pic>
              </a:graphicData>
            </a:graphic>
          </wp:inline>
        </w:drawing>
      </w:r>
      <w:r>
        <w:rPr>
          <w:noProof/>
        </w:rPr>
        <w:drawing>
          <wp:inline distT="0" distB="0" distL="0" distR="0">
            <wp:extent cx="2854325" cy="1828800"/>
            <wp:effectExtent l="0" t="0" r="0" b="0"/>
            <wp:docPr id="2" name="Imag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37"/>
                    <pic:cNvPicPr>
                      <a:picLocks noChangeAspect="1" noChangeArrowheads="1"/>
                    </pic:cNvPicPr>
                  </pic:nvPicPr>
                  <pic:blipFill>
                    <a:blip r:embed="rId17">
                      <a:extLst>
                        <a:ext uri="{28A0092B-C50C-407E-A947-70E740481C1C}">
                          <a14:useLocalDpi xmlns:a14="http://schemas.microsoft.com/office/drawing/2010/main" val="0"/>
                        </a:ext>
                      </a:extLst>
                    </a:blip>
                    <a:srcRect l="29427" t="29352" r="15486" b="6795"/>
                    <a:stretch>
                      <a:fillRect/>
                    </a:stretch>
                  </pic:blipFill>
                  <pic:spPr bwMode="auto">
                    <a:xfrm>
                      <a:off x="0" y="0"/>
                      <a:ext cx="2854325" cy="1828800"/>
                    </a:xfrm>
                    <a:prstGeom prst="rect">
                      <a:avLst/>
                    </a:prstGeom>
                    <a:noFill/>
                    <a:ln>
                      <a:noFill/>
                    </a:ln>
                  </pic:spPr>
                </pic:pic>
              </a:graphicData>
            </a:graphic>
          </wp:inline>
        </w:drawing>
      </w:r>
    </w:p>
    <w:p w:rsidR="00E5567E" w:rsidRPr="00500D75" w:rsidRDefault="00E5567E" w:rsidP="00500D75">
      <w:pPr>
        <w:spacing w:before="360"/>
        <w:rPr>
          <w:b/>
          <w:bCs/>
          <w:sz w:val="28"/>
          <w:szCs w:val="28"/>
        </w:rPr>
      </w:pPr>
      <w:r w:rsidRPr="00500D75">
        <w:rPr>
          <w:b/>
          <w:bCs/>
          <w:noProof/>
          <w:sz w:val="28"/>
          <w:szCs w:val="28"/>
        </w:rPr>
        <w:t xml:space="preserve">Caractéristiques : </w:t>
      </w:r>
      <w:r w:rsidRPr="00500D75">
        <w:rPr>
          <w:b/>
          <w:bCs/>
          <w:sz w:val="28"/>
          <w:szCs w:val="28"/>
        </w:rPr>
        <w:t>MAN TGS 41.780 8x4 BB</w:t>
      </w:r>
    </w:p>
    <w:p w:rsidR="00E5567E" w:rsidRPr="008B7D87" w:rsidRDefault="00E5567E" w:rsidP="00500D75">
      <w:pPr>
        <w:widowControl w:val="0"/>
        <w:autoSpaceDE w:val="0"/>
        <w:autoSpaceDN w:val="0"/>
        <w:adjustRightInd w:val="0"/>
        <w:spacing w:before="240" w:line="283" w:lineRule="exact"/>
        <w:ind w:left="4" w:right="19"/>
        <w:jc w:val="both"/>
      </w:pPr>
      <w:r w:rsidRPr="008B7D87">
        <w:t>Le choix du véhicule porteur étant fait</w:t>
      </w:r>
      <w:r w:rsidR="00540CF9">
        <w:t xml:space="preserve">, </w:t>
      </w:r>
      <w:r>
        <w:t>les</w:t>
      </w:r>
      <w:r w:rsidRPr="008B7D87">
        <w:t xml:space="preserve"> caractéristiques techniques du véhicule</w:t>
      </w:r>
      <w:r>
        <w:t xml:space="preserve"> dont</w:t>
      </w:r>
      <w:r w:rsidRPr="008B7D87">
        <w:t xml:space="preserve"> les différents éléments </w:t>
      </w:r>
      <w:r>
        <w:t xml:space="preserve">sont les </w:t>
      </w:r>
      <w:r w:rsidRPr="008B7D87">
        <w:t>suivants :</w:t>
      </w:r>
    </w:p>
    <w:p w:rsidR="00E5567E" w:rsidRPr="008B7D87" w:rsidRDefault="00E5567E" w:rsidP="00500D75">
      <w:pPr>
        <w:widowControl w:val="0"/>
        <w:numPr>
          <w:ilvl w:val="0"/>
          <w:numId w:val="1"/>
        </w:numPr>
        <w:tabs>
          <w:tab w:val="left" w:pos="3828"/>
        </w:tabs>
        <w:autoSpaceDE w:val="0"/>
        <w:autoSpaceDN w:val="0"/>
        <w:adjustRightInd w:val="0"/>
        <w:spacing w:line="283" w:lineRule="exact"/>
        <w:ind w:right="19"/>
        <w:jc w:val="both"/>
      </w:pPr>
      <w:r>
        <w:t>P</w:t>
      </w:r>
      <w:r w:rsidRPr="008B7D87">
        <w:t>oids du châssis cabine</w:t>
      </w:r>
      <w:r>
        <w:t xml:space="preserve"> (</w:t>
      </w:r>
      <w:proofErr w:type="spellStart"/>
      <w:r>
        <w:t>P</w:t>
      </w:r>
      <w:r w:rsidRPr="00723BF7">
        <w:rPr>
          <w:vertAlign w:val="subscript"/>
        </w:rPr>
        <w:t>cc</w:t>
      </w:r>
      <w:proofErr w:type="spellEnd"/>
      <w:r>
        <w:t xml:space="preserve">) </w:t>
      </w:r>
      <w:r w:rsidRPr="008B7D87">
        <w:t>:</w:t>
      </w:r>
      <w:r>
        <w:tab/>
      </w:r>
      <w:r w:rsidRPr="008B7D87">
        <w:t>10790 kg</w:t>
      </w:r>
      <w:r>
        <w:t xml:space="preserve"> ;</w:t>
      </w:r>
    </w:p>
    <w:p w:rsidR="00E5567E" w:rsidRPr="008B7D87" w:rsidRDefault="00E5567E" w:rsidP="00500D75">
      <w:pPr>
        <w:widowControl w:val="0"/>
        <w:numPr>
          <w:ilvl w:val="0"/>
          <w:numId w:val="1"/>
        </w:numPr>
        <w:tabs>
          <w:tab w:val="left" w:pos="3828"/>
        </w:tabs>
        <w:autoSpaceDE w:val="0"/>
        <w:autoSpaceDN w:val="0"/>
        <w:adjustRightInd w:val="0"/>
        <w:spacing w:line="283" w:lineRule="exact"/>
        <w:ind w:right="19"/>
        <w:jc w:val="both"/>
      </w:pPr>
      <w:r>
        <w:t xml:space="preserve">Répartition du </w:t>
      </w:r>
      <w:proofErr w:type="spellStart"/>
      <w:r>
        <w:t>P</w:t>
      </w:r>
      <w:r w:rsidRPr="008471AB">
        <w:rPr>
          <w:vertAlign w:val="subscript"/>
        </w:rPr>
        <w:t>cc</w:t>
      </w:r>
      <w:proofErr w:type="spellEnd"/>
      <w:r w:rsidR="00812562">
        <w:rPr>
          <w:vertAlign w:val="subscript"/>
        </w:rPr>
        <w:t xml:space="preserve"> </w:t>
      </w:r>
      <w:r>
        <w:t>sur</w:t>
      </w:r>
      <w:r w:rsidR="00812562">
        <w:t xml:space="preserve"> </w:t>
      </w:r>
      <w:r>
        <w:t>le groupe d'</w:t>
      </w:r>
      <w:r w:rsidRPr="008B7D87">
        <w:t>essieu</w:t>
      </w:r>
      <w:r>
        <w:t>x</w:t>
      </w:r>
      <w:r w:rsidRPr="008B7D87">
        <w:t xml:space="preserve"> Avant</w:t>
      </w:r>
      <w:r w:rsidR="00812562">
        <w:t xml:space="preserve"> </w:t>
      </w:r>
      <w:r>
        <w:t>(</w:t>
      </w:r>
      <w:proofErr w:type="spellStart"/>
      <w:r>
        <w:t>P</w:t>
      </w:r>
      <w:r w:rsidRPr="008471AB">
        <w:rPr>
          <w:vertAlign w:val="subscript"/>
        </w:rPr>
        <w:t>cc</w:t>
      </w:r>
      <w:r>
        <w:t>.AV</w:t>
      </w:r>
      <w:proofErr w:type="spellEnd"/>
      <w:r>
        <w:t xml:space="preserve">) </w:t>
      </w:r>
      <w:r w:rsidRPr="008B7D87">
        <w:t>: 6825 kg</w:t>
      </w:r>
      <w:r>
        <w:t xml:space="preserve"> ;</w:t>
      </w:r>
    </w:p>
    <w:p w:rsidR="00E5567E" w:rsidRPr="008B7D87" w:rsidRDefault="00E5567E" w:rsidP="00500D75">
      <w:pPr>
        <w:widowControl w:val="0"/>
        <w:numPr>
          <w:ilvl w:val="0"/>
          <w:numId w:val="1"/>
        </w:numPr>
        <w:tabs>
          <w:tab w:val="left" w:pos="3828"/>
        </w:tabs>
        <w:autoSpaceDE w:val="0"/>
        <w:autoSpaceDN w:val="0"/>
        <w:adjustRightInd w:val="0"/>
        <w:spacing w:line="283" w:lineRule="exact"/>
        <w:ind w:right="19"/>
        <w:jc w:val="both"/>
      </w:pPr>
      <w:r>
        <w:t xml:space="preserve">Répartition du </w:t>
      </w:r>
      <w:proofErr w:type="spellStart"/>
      <w:r>
        <w:t>P</w:t>
      </w:r>
      <w:r w:rsidRPr="008471AB">
        <w:rPr>
          <w:vertAlign w:val="subscript"/>
        </w:rPr>
        <w:t>cc</w:t>
      </w:r>
      <w:proofErr w:type="spellEnd"/>
      <w:r>
        <w:t xml:space="preserve"> sur le groupe d'</w:t>
      </w:r>
      <w:r w:rsidRPr="008B7D87">
        <w:t>essieu</w:t>
      </w:r>
      <w:r>
        <w:t>x</w:t>
      </w:r>
      <w:r w:rsidR="00812562">
        <w:t xml:space="preserve"> </w:t>
      </w:r>
      <w:r>
        <w:t>A</w:t>
      </w:r>
      <w:r w:rsidRPr="008B7D87">
        <w:t>rrière</w:t>
      </w:r>
      <w:r>
        <w:t xml:space="preserve"> (P</w:t>
      </w:r>
      <w:r w:rsidRPr="008471AB">
        <w:rPr>
          <w:vertAlign w:val="subscript"/>
        </w:rPr>
        <w:t>cc</w:t>
      </w:r>
      <w:r>
        <w:t xml:space="preserve">.AR) </w:t>
      </w:r>
      <w:r w:rsidRPr="008B7D87">
        <w:t>: 3965 kg</w:t>
      </w:r>
      <w:r>
        <w:t xml:space="preserve"> ;</w:t>
      </w:r>
    </w:p>
    <w:p w:rsidR="00E5567E" w:rsidRPr="008B7D87" w:rsidRDefault="00E5567E" w:rsidP="00500D75">
      <w:pPr>
        <w:widowControl w:val="0"/>
        <w:autoSpaceDE w:val="0"/>
        <w:autoSpaceDN w:val="0"/>
        <w:adjustRightInd w:val="0"/>
        <w:spacing w:line="283" w:lineRule="exact"/>
        <w:ind w:right="19"/>
        <w:jc w:val="both"/>
      </w:pPr>
      <w:r w:rsidRPr="008B7D87">
        <w:t>Avec les charge</w:t>
      </w:r>
      <w:r>
        <w:t>s maxi</w:t>
      </w:r>
      <w:r w:rsidRPr="008B7D87">
        <w:t xml:space="preserve"> sous les essieux suivants</w:t>
      </w:r>
      <w:r>
        <w:t xml:space="preserve"> :</w:t>
      </w:r>
    </w:p>
    <w:p w:rsidR="00E5567E" w:rsidRPr="008B7D87" w:rsidRDefault="00E5567E" w:rsidP="00500D75">
      <w:pPr>
        <w:widowControl w:val="0"/>
        <w:numPr>
          <w:ilvl w:val="0"/>
          <w:numId w:val="2"/>
        </w:numPr>
        <w:tabs>
          <w:tab w:val="left" w:pos="6804"/>
        </w:tabs>
        <w:autoSpaceDE w:val="0"/>
        <w:autoSpaceDN w:val="0"/>
        <w:adjustRightInd w:val="0"/>
        <w:spacing w:line="283" w:lineRule="exact"/>
        <w:ind w:right="19"/>
        <w:jc w:val="both"/>
      </w:pPr>
      <w:r>
        <w:t>C</w:t>
      </w:r>
      <w:r w:rsidRPr="008B7D87">
        <w:t>harge maxi su</w:t>
      </w:r>
      <w:r>
        <w:t>r</w:t>
      </w:r>
      <w:r w:rsidRPr="008B7D87">
        <w:t xml:space="preserve"> chaque essieu Avant</w:t>
      </w:r>
      <w:r>
        <w:t xml:space="preserve"> (G</w:t>
      </w:r>
      <w:r w:rsidRPr="00F165C3">
        <w:rPr>
          <w:vertAlign w:val="subscript"/>
        </w:rPr>
        <w:t>aut1</w:t>
      </w:r>
      <w:r>
        <w:t xml:space="preserve"> et G</w:t>
      </w:r>
      <w:r w:rsidRPr="00F165C3">
        <w:rPr>
          <w:vertAlign w:val="subscript"/>
        </w:rPr>
        <w:t>aut2</w:t>
      </w:r>
      <w:r>
        <w:t xml:space="preserve">) </w:t>
      </w:r>
      <w:r w:rsidRPr="008B7D87">
        <w:t xml:space="preserve">: </w:t>
      </w:r>
      <w:r>
        <w:tab/>
      </w:r>
      <w:r w:rsidRPr="008B7D87">
        <w:t>7500 kg</w:t>
      </w:r>
      <w:r>
        <w:t xml:space="preserve"> ;</w:t>
      </w:r>
    </w:p>
    <w:p w:rsidR="00E5567E" w:rsidRPr="008B7D87" w:rsidRDefault="00E5567E" w:rsidP="00500D75">
      <w:pPr>
        <w:widowControl w:val="0"/>
        <w:numPr>
          <w:ilvl w:val="0"/>
          <w:numId w:val="2"/>
        </w:numPr>
        <w:tabs>
          <w:tab w:val="left" w:pos="6804"/>
        </w:tabs>
        <w:autoSpaceDE w:val="0"/>
        <w:autoSpaceDN w:val="0"/>
        <w:adjustRightInd w:val="0"/>
        <w:spacing w:line="283" w:lineRule="exact"/>
        <w:ind w:right="19"/>
        <w:jc w:val="both"/>
      </w:pPr>
      <w:r>
        <w:t>C</w:t>
      </w:r>
      <w:r w:rsidRPr="008B7D87">
        <w:t>harge maxi su</w:t>
      </w:r>
      <w:r>
        <w:t>r</w:t>
      </w:r>
      <w:r w:rsidRPr="008B7D87">
        <w:t xml:space="preserve"> chaque essieu Arrière</w:t>
      </w:r>
      <w:r>
        <w:t xml:space="preserve"> (G</w:t>
      </w:r>
      <w:r w:rsidRPr="00F165C3">
        <w:rPr>
          <w:vertAlign w:val="subscript"/>
        </w:rPr>
        <w:t>aut3</w:t>
      </w:r>
      <w:r>
        <w:t xml:space="preserve"> et G</w:t>
      </w:r>
      <w:r w:rsidRPr="00F165C3">
        <w:rPr>
          <w:vertAlign w:val="subscript"/>
        </w:rPr>
        <w:t>aut4</w:t>
      </w:r>
      <w:r>
        <w:t xml:space="preserve">) </w:t>
      </w:r>
      <w:r w:rsidRPr="008B7D87">
        <w:t xml:space="preserve">: </w:t>
      </w:r>
      <w:r>
        <w:tab/>
      </w:r>
      <w:r w:rsidRPr="008B7D87">
        <w:t>13000 kg</w:t>
      </w:r>
      <w:r>
        <w:t>.</w:t>
      </w:r>
    </w:p>
    <w:p w:rsidR="00E5567E" w:rsidRPr="008B7D87" w:rsidRDefault="00E5567E" w:rsidP="00500D75">
      <w:pPr>
        <w:widowControl w:val="0"/>
        <w:autoSpaceDE w:val="0"/>
        <w:autoSpaceDN w:val="0"/>
        <w:adjustRightInd w:val="0"/>
        <w:spacing w:line="283" w:lineRule="exact"/>
        <w:ind w:right="19"/>
        <w:jc w:val="both"/>
      </w:pPr>
      <w:r w:rsidRPr="008B7D87">
        <w:t>PTRA : 40150 kg</w:t>
      </w:r>
    </w:p>
    <w:p w:rsidR="00E5567E" w:rsidRPr="008B7D87" w:rsidRDefault="00E5567E" w:rsidP="00500D75">
      <w:pPr>
        <w:widowControl w:val="0"/>
        <w:autoSpaceDE w:val="0"/>
        <w:autoSpaceDN w:val="0"/>
        <w:adjustRightInd w:val="0"/>
        <w:spacing w:line="283" w:lineRule="exact"/>
        <w:ind w:right="19"/>
        <w:jc w:val="both"/>
      </w:pPr>
      <w:r w:rsidRPr="008B7D87">
        <w:t>PTAC : 32150 kg</w:t>
      </w:r>
    </w:p>
    <w:p w:rsidR="00E5567E" w:rsidRPr="008B7D87" w:rsidRDefault="00E5567E" w:rsidP="00500D75">
      <w:pPr>
        <w:widowControl w:val="0"/>
        <w:autoSpaceDE w:val="0"/>
        <w:autoSpaceDN w:val="0"/>
        <w:adjustRightInd w:val="0"/>
        <w:spacing w:line="283" w:lineRule="exact"/>
        <w:ind w:right="19"/>
        <w:jc w:val="both"/>
      </w:pPr>
      <w:r w:rsidRPr="008B7D87">
        <w:t>Les dimensions nécessaires sont données sur le plan constructeur</w:t>
      </w:r>
      <w:r>
        <w:t>.</w:t>
      </w:r>
    </w:p>
    <w:p w:rsidR="00E5567E" w:rsidRPr="008B7D87" w:rsidRDefault="00E5567E" w:rsidP="00500D75">
      <w:pPr>
        <w:widowControl w:val="0"/>
        <w:autoSpaceDE w:val="0"/>
        <w:autoSpaceDN w:val="0"/>
        <w:adjustRightInd w:val="0"/>
        <w:spacing w:line="283" w:lineRule="exact"/>
        <w:ind w:right="19"/>
        <w:jc w:val="both"/>
      </w:pPr>
      <w:proofErr w:type="gramStart"/>
      <w:r w:rsidRPr="008B7D87">
        <w:t>Nombre de personnes</w:t>
      </w:r>
      <w:proofErr w:type="gramEnd"/>
      <w:r>
        <w:t xml:space="preserve"> : 1 conducteur et 1 p</w:t>
      </w:r>
      <w:r w:rsidRPr="008B7D87">
        <w:t>assager</w:t>
      </w:r>
      <w:r>
        <w:t>.</w:t>
      </w:r>
      <w:r w:rsidR="00540CF9">
        <w:t xml:space="preserve"> 75 kg par personne</w:t>
      </w:r>
    </w:p>
    <w:p w:rsidR="00E5567E" w:rsidRPr="008B7D87" w:rsidRDefault="0026468B" w:rsidP="00A352C5">
      <w:pPr>
        <w:widowControl w:val="0"/>
        <w:autoSpaceDE w:val="0"/>
        <w:autoSpaceDN w:val="0"/>
        <w:adjustRightInd w:val="0"/>
        <w:spacing w:line="283" w:lineRule="exact"/>
        <w:ind w:right="19"/>
      </w:pPr>
      <w:r>
        <w:rPr>
          <w:noProof/>
        </w:rPr>
        <w:drawing>
          <wp:anchor distT="0" distB="0" distL="114300" distR="114300" simplePos="0" relativeHeight="251634688" behindDoc="0" locked="0" layoutInCell="1" allowOverlap="1">
            <wp:simplePos x="0" y="0"/>
            <wp:positionH relativeFrom="column">
              <wp:posOffset>109855</wp:posOffset>
            </wp:positionH>
            <wp:positionV relativeFrom="paragraph">
              <wp:posOffset>149225</wp:posOffset>
            </wp:positionV>
            <wp:extent cx="5760720" cy="2658110"/>
            <wp:effectExtent l="0" t="0" r="0" b="0"/>
            <wp:wrapNone/>
            <wp:docPr id="6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60720" cy="2658110"/>
                    </a:xfrm>
                    <a:prstGeom prst="rect">
                      <a:avLst/>
                    </a:prstGeom>
                    <a:noFill/>
                  </pic:spPr>
                </pic:pic>
              </a:graphicData>
            </a:graphic>
            <wp14:sizeRelH relativeFrom="page">
              <wp14:pctWidth>0</wp14:pctWidth>
            </wp14:sizeRelH>
            <wp14:sizeRelV relativeFrom="page">
              <wp14:pctHeight>0</wp14:pctHeight>
            </wp14:sizeRelV>
          </wp:anchor>
        </w:drawing>
      </w:r>
    </w:p>
    <w:p w:rsidR="00E5567E" w:rsidRPr="008B7D87" w:rsidRDefault="00E5567E" w:rsidP="00A352C5">
      <w:pPr>
        <w:widowControl w:val="0"/>
        <w:autoSpaceDE w:val="0"/>
        <w:autoSpaceDN w:val="0"/>
        <w:adjustRightInd w:val="0"/>
        <w:spacing w:line="283" w:lineRule="exact"/>
        <w:ind w:right="19"/>
      </w:pPr>
    </w:p>
    <w:p w:rsidR="00E5567E" w:rsidRPr="008B7D87" w:rsidRDefault="00E5567E" w:rsidP="00A352C5">
      <w:pPr>
        <w:widowControl w:val="0"/>
        <w:autoSpaceDE w:val="0"/>
        <w:autoSpaceDN w:val="0"/>
        <w:adjustRightInd w:val="0"/>
        <w:spacing w:line="283" w:lineRule="exact"/>
        <w:ind w:right="19"/>
      </w:pPr>
    </w:p>
    <w:p w:rsidR="00E5567E" w:rsidRDefault="00E5567E" w:rsidP="00152816">
      <w:pPr>
        <w:rPr>
          <w:noProof/>
        </w:rPr>
        <w:sectPr w:rsidR="00E5567E" w:rsidSect="00F00024">
          <w:footerReference w:type="default" r:id="rId19"/>
          <w:pgSz w:w="11906" w:h="16838" w:code="9"/>
          <w:pgMar w:top="851" w:right="851" w:bottom="851" w:left="851" w:header="680" w:footer="680" w:gutter="0"/>
          <w:cols w:space="720"/>
        </w:sectPr>
      </w:pPr>
    </w:p>
    <w:p w:rsidR="00E5567E" w:rsidRDefault="00812562" w:rsidP="00DA3FA3">
      <w:pPr>
        <w:jc w:val="center"/>
        <w:rPr>
          <w:noProof/>
        </w:rPr>
        <w:sectPr w:rsidR="00E5567E" w:rsidSect="00F00024">
          <w:footerReference w:type="default" r:id="rId20"/>
          <w:pgSz w:w="23814" w:h="16840" w:orient="landscape" w:code="9"/>
          <w:pgMar w:top="851" w:right="851" w:bottom="851" w:left="851" w:header="680" w:footer="680" w:gutter="0"/>
          <w:cols w:space="720"/>
        </w:sectPr>
      </w:pPr>
      <w:r>
        <w:rPr>
          <w:noProof/>
        </w:rPr>
        <w:lastRenderedPageBreak/>
        <mc:AlternateContent>
          <mc:Choice Requires="wps">
            <w:drawing>
              <wp:anchor distT="0" distB="0" distL="114300" distR="114300" simplePos="0" relativeHeight="251691008" behindDoc="0" locked="0" layoutInCell="1" allowOverlap="1" wp14:anchorId="3C06E93F" wp14:editId="702EDAD1">
                <wp:simplePos x="0" y="0"/>
                <wp:positionH relativeFrom="column">
                  <wp:posOffset>4031311</wp:posOffset>
                </wp:positionH>
                <wp:positionV relativeFrom="paragraph">
                  <wp:posOffset>-73495</wp:posOffset>
                </wp:positionV>
                <wp:extent cx="3207385" cy="361950"/>
                <wp:effectExtent l="13970" t="13970" r="7620" b="5080"/>
                <wp:wrapNone/>
                <wp:docPr id="7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7385" cy="361950"/>
                        </a:xfrm>
                        <a:prstGeom prst="rect">
                          <a:avLst/>
                        </a:prstGeom>
                        <a:solidFill>
                          <a:srgbClr val="FFFFFF"/>
                        </a:solidFill>
                        <a:ln w="9525">
                          <a:solidFill>
                            <a:srgbClr val="000000"/>
                          </a:solidFill>
                          <a:miter lim="800000"/>
                          <a:headEnd/>
                          <a:tailEnd/>
                        </a:ln>
                      </wps:spPr>
                      <wps:txbx>
                        <w:txbxContent>
                          <w:p w:rsidR="00812562" w:rsidRPr="00DE2A8B" w:rsidRDefault="00812562" w:rsidP="00812562">
                            <w:pPr>
                              <w:jc w:val="center"/>
                              <w:rPr>
                                <w:b/>
                                <w:bCs/>
                                <w:sz w:val="32"/>
                                <w:szCs w:val="32"/>
                              </w:rPr>
                            </w:pPr>
                            <w:r>
                              <w:rPr>
                                <w:b/>
                                <w:bCs/>
                                <w:sz w:val="32"/>
                                <w:szCs w:val="32"/>
                              </w:rPr>
                              <w:t>DT3 : Plan du porteu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06E93F" id="_x0000_s1035" type="#_x0000_t202" style="position:absolute;left:0;text-align:left;margin-left:317.45pt;margin-top:-5.8pt;width:252.55pt;height:2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">
                <v:textbox>
                  <w:txbxContent>
                    <w:p w:rsidR="00812562" w:rsidRPr="00DE2A8B" w:rsidRDefault="00812562" w:rsidP="00812562">
                      <w:pPr>
                        <w:jc w:val="center"/>
                        <w:rPr>
                          <w:b/>
                          <w:bCs/>
                          <w:sz w:val="32"/>
                          <w:szCs w:val="32"/>
                        </w:rPr>
                      </w:pPr>
                      <w:r>
                        <w:rPr>
                          <w:b/>
                          <w:bCs/>
                          <w:sz w:val="32"/>
                          <w:szCs w:val="32"/>
                        </w:rPr>
                        <w:t>DT</w:t>
                      </w:r>
                      <w:r>
                        <w:rPr>
                          <w:b/>
                          <w:bCs/>
                          <w:sz w:val="32"/>
                          <w:szCs w:val="32"/>
                        </w:rPr>
                        <w:t>3</w:t>
                      </w:r>
                      <w:r>
                        <w:rPr>
                          <w:b/>
                          <w:bCs/>
                          <w:sz w:val="32"/>
                          <w:szCs w:val="32"/>
                        </w:rPr>
                        <w:t xml:space="preserve"> : </w:t>
                      </w:r>
                      <w:r>
                        <w:rPr>
                          <w:b/>
                          <w:bCs/>
                          <w:sz w:val="32"/>
                          <w:szCs w:val="32"/>
                        </w:rPr>
                        <w:t>Plan du porteur</w:t>
                      </w:r>
                    </w:p>
                  </w:txbxContent>
                </v:textbox>
              </v:shape>
            </w:pict>
          </mc:Fallback>
        </mc:AlternateContent>
      </w:r>
      <w:r w:rsidR="0026468B">
        <w:rPr>
          <w:noProof/>
        </w:rPr>
        <w:drawing>
          <wp:anchor distT="0" distB="0" distL="114300" distR="114300" simplePos="0" relativeHeight="251631616" behindDoc="0" locked="0" layoutInCell="1" allowOverlap="1">
            <wp:simplePos x="0" y="0"/>
            <wp:positionH relativeFrom="column">
              <wp:posOffset>368300</wp:posOffset>
            </wp:positionH>
            <wp:positionV relativeFrom="paragraph">
              <wp:posOffset>-434340</wp:posOffset>
            </wp:positionV>
            <wp:extent cx="13635355" cy="9496425"/>
            <wp:effectExtent l="0" t="0" r="0" b="0"/>
            <wp:wrapNone/>
            <wp:docPr id="66" name="Image 8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200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635355" cy="9496425"/>
                    </a:xfrm>
                    <a:prstGeom prst="rect">
                      <a:avLst/>
                    </a:prstGeom>
                    <a:noFill/>
                  </pic:spPr>
                </pic:pic>
              </a:graphicData>
            </a:graphic>
            <wp14:sizeRelH relativeFrom="page">
              <wp14:pctWidth>0</wp14:pctWidth>
            </wp14:sizeRelH>
            <wp14:sizeRelV relativeFrom="page">
              <wp14:pctHeight>0</wp14:pctHeight>
            </wp14:sizeRelV>
          </wp:anchor>
        </w:drawing>
      </w:r>
    </w:p>
    <w:p w:rsidR="00E5567E" w:rsidRDefault="0026468B" w:rsidP="00DA3FA3">
      <w:pPr>
        <w:spacing w:before="10"/>
        <w:rPr>
          <w:rFonts w:ascii="Times New Roman" w:hAnsi="Times New Roman" w:cs="Times New Roman"/>
          <w:sz w:val="19"/>
          <w:szCs w:val="19"/>
        </w:rPr>
      </w:pPr>
      <w:r>
        <w:rPr>
          <w:noProof/>
        </w:rPr>
        <w:lastRenderedPageBreak/>
        <mc:AlternateContent>
          <mc:Choice Requires="wps">
            <w:drawing>
              <wp:anchor distT="0" distB="0" distL="114300" distR="114300" simplePos="0" relativeHeight="251625472" behindDoc="0" locked="0" layoutInCell="1" allowOverlap="1">
                <wp:simplePos x="0" y="0"/>
                <wp:positionH relativeFrom="column">
                  <wp:posOffset>273050</wp:posOffset>
                </wp:positionH>
                <wp:positionV relativeFrom="paragraph">
                  <wp:posOffset>-211455</wp:posOffset>
                </wp:positionV>
                <wp:extent cx="1837690" cy="361950"/>
                <wp:effectExtent l="13335" t="5080" r="6350" b="13970"/>
                <wp:wrapNone/>
                <wp:docPr id="65"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37690" cy="361950"/>
                        </a:xfrm>
                        <a:prstGeom prst="rect">
                          <a:avLst/>
                        </a:prstGeom>
                        <a:solidFill>
                          <a:srgbClr val="FFFFFF"/>
                        </a:solidFill>
                        <a:ln w="9525">
                          <a:solidFill>
                            <a:srgbClr val="000000"/>
                          </a:solidFill>
                          <a:miter lim="800000"/>
                          <a:headEnd/>
                          <a:tailEnd/>
                        </a:ln>
                      </wps:spPr>
                      <wps:txbx>
                        <w:txbxContent>
                          <w:p w:rsidR="00E5567E" w:rsidRPr="00DE2A8B" w:rsidRDefault="00E5567E">
                            <w:pPr>
                              <w:rPr>
                                <w:b/>
                                <w:bCs/>
                                <w:sz w:val="32"/>
                                <w:szCs w:val="32"/>
                              </w:rPr>
                            </w:pPr>
                            <w:r>
                              <w:rPr>
                                <w:b/>
                                <w:bCs/>
                                <w:sz w:val="32"/>
                                <w:szCs w:val="32"/>
                              </w:rPr>
                              <w:t xml:space="preserve">DT4 : </w:t>
                            </w:r>
                            <w:r w:rsidRPr="00DE2A8B">
                              <w:rPr>
                                <w:b/>
                                <w:bCs/>
                                <w:sz w:val="32"/>
                                <w:szCs w:val="32"/>
                              </w:rPr>
                              <w:t>EXTRA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6" type="#_x0000_t202" style="position:absolute;margin-left:21.5pt;margin-top:-16.65pt;width:144.7pt;height:28.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">
                <v:textbox>
                  <w:txbxContent>
                    <w:p w:rsidR="00E5567E" w:rsidRPr="00DE2A8B" w:rsidRDefault="00E5567E">
                      <w:pPr>
                        <w:rPr>
                          <w:b/>
                          <w:bCs/>
                          <w:sz w:val="32"/>
                          <w:szCs w:val="32"/>
                        </w:rPr>
                      </w:pPr>
                      <w:r>
                        <w:rPr>
                          <w:b/>
                          <w:bCs/>
                          <w:sz w:val="32"/>
                          <w:szCs w:val="32"/>
                        </w:rPr>
                        <w:t xml:space="preserve">DT4 : </w:t>
                      </w:r>
                      <w:r w:rsidRPr="00DE2A8B">
                        <w:rPr>
                          <w:b/>
                          <w:bCs/>
                          <w:sz w:val="32"/>
                          <w:szCs w:val="32"/>
                        </w:rPr>
                        <w:t>EXTRAIT</w:t>
                      </w:r>
                    </w:p>
                  </w:txbxContent>
                </v:textbox>
              </v:shape>
            </w:pict>
          </mc:Fallback>
        </mc:AlternateContent>
      </w:r>
    </w:p>
    <w:p w:rsidR="00E5567E" w:rsidRDefault="00E5567E" w:rsidP="0093381E">
      <w:pPr>
        <w:spacing w:before="8"/>
        <w:ind w:left="426" w:right="1417"/>
        <w:rPr>
          <w:b/>
          <w:bCs/>
          <w:spacing w:val="3"/>
          <w:sz w:val="44"/>
          <w:szCs w:val="44"/>
        </w:rPr>
      </w:pPr>
    </w:p>
    <w:p w:rsidR="00E5567E" w:rsidRPr="00723BF7" w:rsidRDefault="0026468B" w:rsidP="0093381E">
      <w:pPr>
        <w:spacing w:before="8"/>
        <w:ind w:left="426" w:right="1417"/>
        <w:rPr>
          <w:sz w:val="44"/>
          <w:szCs w:val="44"/>
          <w:lang w:val="en-GB"/>
        </w:rPr>
      </w:pPr>
      <w:r>
        <w:rPr>
          <w:noProof/>
        </w:rPr>
        <mc:AlternateContent>
          <mc:Choice Requires="wpg">
            <w:drawing>
              <wp:anchor distT="0" distB="0" distL="114300" distR="114300" simplePos="0" relativeHeight="251630592" behindDoc="0" locked="0" layoutInCell="1" allowOverlap="1">
                <wp:simplePos x="0" y="0"/>
                <wp:positionH relativeFrom="page">
                  <wp:posOffset>5375275</wp:posOffset>
                </wp:positionH>
                <wp:positionV relativeFrom="paragraph">
                  <wp:posOffset>-140335</wp:posOffset>
                </wp:positionV>
                <wp:extent cx="1889760" cy="1045845"/>
                <wp:effectExtent l="3175" t="4445" r="2540" b="6985"/>
                <wp:wrapNone/>
                <wp:docPr id="642" name="Group 797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9760" cy="1045845"/>
                          <a:chOff x="8465" y="-221"/>
                          <a:chExt cx="2976" cy="1647"/>
                        </a:xfrm>
                      </wpg:grpSpPr>
                      <wpg:grpSp>
                        <wpg:cNvPr id="643" name="Group 79802"/>
                        <wpg:cNvGrpSpPr>
                          <a:grpSpLocks/>
                        </wpg:cNvGrpSpPr>
                        <wpg:grpSpPr bwMode="auto">
                          <a:xfrm>
                            <a:off x="9534" y="972"/>
                            <a:ext cx="838" cy="454"/>
                            <a:chOff x="9534" y="972"/>
                            <a:chExt cx="838" cy="454"/>
                          </a:xfrm>
                        </wpg:grpSpPr>
                        <wps:wsp>
                          <wps:cNvPr id="644" name="Freeform 79805"/>
                          <wps:cNvSpPr>
                            <a:spLocks/>
                          </wps:cNvSpPr>
                          <wps:spPr bwMode="auto">
                            <a:xfrm>
                              <a:off x="9534" y="972"/>
                              <a:ext cx="838" cy="454"/>
                            </a:xfrm>
                            <a:custGeom>
                              <a:avLst/>
                              <a:gdLst>
                                <a:gd name="T0" fmla="*/ 543 w 838"/>
                                <a:gd name="T1" fmla="*/ 972 h 454"/>
                                <a:gd name="T2" fmla="*/ 295 w 838"/>
                                <a:gd name="T3" fmla="*/ 972 h 454"/>
                                <a:gd name="T4" fmla="*/ 0 w 838"/>
                                <a:gd name="T5" fmla="*/ 1425 h 454"/>
                                <a:gd name="T6" fmla="*/ 241 w 838"/>
                                <a:gd name="T7" fmla="*/ 1425 h 454"/>
                                <a:gd name="T8" fmla="*/ 274 w 838"/>
                                <a:gd name="T9" fmla="*/ 1375 h 454"/>
                                <a:gd name="T10" fmla="*/ 805 w 838"/>
                                <a:gd name="T11" fmla="*/ 1375 h 454"/>
                                <a:gd name="T12" fmla="*/ 727 w 838"/>
                                <a:gd name="T13" fmla="*/ 1255 h 454"/>
                                <a:gd name="T14" fmla="*/ 351 w 838"/>
                                <a:gd name="T15" fmla="*/ 1255 h 454"/>
                                <a:gd name="T16" fmla="*/ 419 w 838"/>
                                <a:gd name="T17" fmla="*/ 1149 h 454"/>
                                <a:gd name="T18" fmla="*/ 658 w 838"/>
                                <a:gd name="T19" fmla="*/ 1149 h 454"/>
                                <a:gd name="T20" fmla="*/ 543 w 838"/>
                                <a:gd name="T21" fmla="*/ 972 h 4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38" h="454">
                                  <a:moveTo>
                                    <a:pt x="543" y="0"/>
                                  </a:moveTo>
                                  <a:lnTo>
                                    <a:pt x="295" y="0"/>
                                  </a:lnTo>
                                  <a:lnTo>
                                    <a:pt x="0" y="453"/>
                                  </a:lnTo>
                                  <a:lnTo>
                                    <a:pt x="241" y="453"/>
                                  </a:lnTo>
                                  <a:lnTo>
                                    <a:pt x="274" y="403"/>
                                  </a:lnTo>
                                  <a:lnTo>
                                    <a:pt x="805" y="403"/>
                                  </a:lnTo>
                                  <a:lnTo>
                                    <a:pt x="727" y="283"/>
                                  </a:lnTo>
                                  <a:lnTo>
                                    <a:pt x="351" y="283"/>
                                  </a:lnTo>
                                  <a:lnTo>
                                    <a:pt x="419" y="177"/>
                                  </a:lnTo>
                                  <a:lnTo>
                                    <a:pt x="658" y="177"/>
                                  </a:lnTo>
                                  <a:lnTo>
                                    <a:pt x="543"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5" name="Freeform 79804"/>
                          <wps:cNvSpPr>
                            <a:spLocks/>
                          </wps:cNvSpPr>
                          <wps:spPr bwMode="auto">
                            <a:xfrm>
                              <a:off x="9534" y="972"/>
                              <a:ext cx="838" cy="454"/>
                            </a:xfrm>
                            <a:custGeom>
                              <a:avLst/>
                              <a:gdLst>
                                <a:gd name="T0" fmla="*/ 805 w 838"/>
                                <a:gd name="T1" fmla="*/ 1375 h 454"/>
                                <a:gd name="T2" fmla="*/ 565 w 838"/>
                                <a:gd name="T3" fmla="*/ 1375 h 454"/>
                                <a:gd name="T4" fmla="*/ 597 w 838"/>
                                <a:gd name="T5" fmla="*/ 1425 h 454"/>
                                <a:gd name="T6" fmla="*/ 838 w 838"/>
                                <a:gd name="T7" fmla="*/ 1425 h 454"/>
                                <a:gd name="T8" fmla="*/ 805 w 838"/>
                                <a:gd name="T9" fmla="*/ 1375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8" h="454">
                                  <a:moveTo>
                                    <a:pt x="805" y="403"/>
                                  </a:moveTo>
                                  <a:lnTo>
                                    <a:pt x="565" y="403"/>
                                  </a:lnTo>
                                  <a:lnTo>
                                    <a:pt x="597" y="453"/>
                                  </a:lnTo>
                                  <a:lnTo>
                                    <a:pt x="838" y="453"/>
                                  </a:lnTo>
                                  <a:lnTo>
                                    <a:pt x="805" y="403"/>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6" name="Freeform 79803"/>
                          <wps:cNvSpPr>
                            <a:spLocks/>
                          </wps:cNvSpPr>
                          <wps:spPr bwMode="auto">
                            <a:xfrm>
                              <a:off x="9534" y="972"/>
                              <a:ext cx="838" cy="454"/>
                            </a:xfrm>
                            <a:custGeom>
                              <a:avLst/>
                              <a:gdLst>
                                <a:gd name="T0" fmla="*/ 658 w 838"/>
                                <a:gd name="T1" fmla="*/ 1149 h 454"/>
                                <a:gd name="T2" fmla="*/ 419 w 838"/>
                                <a:gd name="T3" fmla="*/ 1149 h 454"/>
                                <a:gd name="T4" fmla="*/ 488 w 838"/>
                                <a:gd name="T5" fmla="*/ 1255 h 454"/>
                                <a:gd name="T6" fmla="*/ 727 w 838"/>
                                <a:gd name="T7" fmla="*/ 1255 h 454"/>
                                <a:gd name="T8" fmla="*/ 658 w 838"/>
                                <a:gd name="T9" fmla="*/ 1149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38" h="454">
                                  <a:moveTo>
                                    <a:pt x="658" y="177"/>
                                  </a:moveTo>
                                  <a:lnTo>
                                    <a:pt x="419" y="177"/>
                                  </a:lnTo>
                                  <a:lnTo>
                                    <a:pt x="488" y="283"/>
                                  </a:lnTo>
                                  <a:lnTo>
                                    <a:pt x="727" y="283"/>
                                  </a:lnTo>
                                  <a:lnTo>
                                    <a:pt x="658" y="177"/>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47" name="Group 79799"/>
                        <wpg:cNvGrpSpPr>
                          <a:grpSpLocks/>
                        </wpg:cNvGrpSpPr>
                        <wpg:grpSpPr bwMode="auto">
                          <a:xfrm>
                            <a:off x="8465" y="-221"/>
                            <a:ext cx="2976" cy="1647"/>
                            <a:chOff x="8465" y="-221"/>
                            <a:chExt cx="2976" cy="1647"/>
                          </a:xfrm>
                        </wpg:grpSpPr>
                        <wps:wsp>
                          <wps:cNvPr id="648" name="Freeform 79801"/>
                          <wps:cNvSpPr>
                            <a:spLocks/>
                          </wps:cNvSpPr>
                          <wps:spPr bwMode="auto">
                            <a:xfrm>
                              <a:off x="8465" y="-221"/>
                              <a:ext cx="2976" cy="1647"/>
                            </a:xfrm>
                            <a:custGeom>
                              <a:avLst/>
                              <a:gdLst>
                                <a:gd name="T0" fmla="*/ 1411 w 2976"/>
                                <a:gd name="T1" fmla="*/ -219 h 1647"/>
                                <a:gd name="T2" fmla="*/ 1261 w 2976"/>
                                <a:gd name="T3" fmla="*/ -204 h 1647"/>
                                <a:gd name="T4" fmla="*/ 1116 w 2976"/>
                                <a:gd name="T5" fmla="*/ -174 h 1647"/>
                                <a:gd name="T6" fmla="*/ 976 w 2976"/>
                                <a:gd name="T7" fmla="*/ -130 h 1647"/>
                                <a:gd name="T8" fmla="*/ 843 w 2976"/>
                                <a:gd name="T9" fmla="*/ -74 h 1647"/>
                                <a:gd name="T10" fmla="*/ 716 w 2976"/>
                                <a:gd name="T11" fmla="*/ -5 h 1647"/>
                                <a:gd name="T12" fmla="*/ 598 w 2976"/>
                                <a:gd name="T13" fmla="*/ 75 h 1647"/>
                                <a:gd name="T14" fmla="*/ 487 w 2976"/>
                                <a:gd name="T15" fmla="*/ 166 h 1647"/>
                                <a:gd name="T16" fmla="*/ 386 w 2976"/>
                                <a:gd name="T17" fmla="*/ 267 h 1647"/>
                                <a:gd name="T18" fmla="*/ 296 w 2976"/>
                                <a:gd name="T19" fmla="*/ 377 h 1647"/>
                                <a:gd name="T20" fmla="*/ 215 w 2976"/>
                                <a:gd name="T21" fmla="*/ 496 h 1647"/>
                                <a:gd name="T22" fmla="*/ 147 w 2976"/>
                                <a:gd name="T23" fmla="*/ 622 h 1647"/>
                                <a:gd name="T24" fmla="*/ 90 w 2976"/>
                                <a:gd name="T25" fmla="*/ 756 h 1647"/>
                                <a:gd name="T26" fmla="*/ 47 w 2976"/>
                                <a:gd name="T27" fmla="*/ 895 h 1647"/>
                                <a:gd name="T28" fmla="*/ 17 w 2976"/>
                                <a:gd name="T29" fmla="*/ 1041 h 1647"/>
                                <a:gd name="T30" fmla="*/ 2 w 2976"/>
                                <a:gd name="T31" fmla="*/ 1191 h 1647"/>
                                <a:gd name="T32" fmla="*/ 0 w 2976"/>
                                <a:gd name="T33" fmla="*/ 1307 h 1647"/>
                                <a:gd name="T34" fmla="*/ 5 w 2976"/>
                                <a:gd name="T35" fmla="*/ 1386 h 1647"/>
                                <a:gd name="T36" fmla="*/ 164 w 2976"/>
                                <a:gd name="T37" fmla="*/ 1425 h 1647"/>
                                <a:gd name="T38" fmla="*/ 157 w 2976"/>
                                <a:gd name="T39" fmla="*/ 1347 h 1647"/>
                                <a:gd name="T40" fmla="*/ 154 w 2976"/>
                                <a:gd name="T41" fmla="*/ 1267 h 1647"/>
                                <a:gd name="T42" fmla="*/ 163 w 2976"/>
                                <a:gd name="T43" fmla="*/ 1117 h 1647"/>
                                <a:gd name="T44" fmla="*/ 187 w 2976"/>
                                <a:gd name="T45" fmla="*/ 972 h 1647"/>
                                <a:gd name="T46" fmla="*/ 227 w 2976"/>
                                <a:gd name="T47" fmla="*/ 832 h 1647"/>
                                <a:gd name="T48" fmla="*/ 281 w 2976"/>
                                <a:gd name="T49" fmla="*/ 699 h 1647"/>
                                <a:gd name="T50" fmla="*/ 348 w 2976"/>
                                <a:gd name="T51" fmla="*/ 574 h 1647"/>
                                <a:gd name="T52" fmla="*/ 429 w 2976"/>
                                <a:gd name="T53" fmla="*/ 457 h 1647"/>
                                <a:gd name="T54" fmla="*/ 520 w 2976"/>
                                <a:gd name="T55" fmla="*/ 349 h 1647"/>
                                <a:gd name="T56" fmla="*/ 623 w 2976"/>
                                <a:gd name="T57" fmla="*/ 252 h 1647"/>
                                <a:gd name="T58" fmla="*/ 735 w 2976"/>
                                <a:gd name="T59" fmla="*/ 166 h 1647"/>
                                <a:gd name="T60" fmla="*/ 856 w 2976"/>
                                <a:gd name="T61" fmla="*/ 92 h 1647"/>
                                <a:gd name="T62" fmla="*/ 985 w 2976"/>
                                <a:gd name="T63" fmla="*/ 31 h 1647"/>
                                <a:gd name="T64" fmla="*/ 1122 w 2976"/>
                                <a:gd name="T65" fmla="*/ -16 h 1647"/>
                                <a:gd name="T66" fmla="*/ 1264 w 2976"/>
                                <a:gd name="T67" fmla="*/ -48 h 1647"/>
                                <a:gd name="T68" fmla="*/ 1412 w 2976"/>
                                <a:gd name="T69" fmla="*/ -64 h 1647"/>
                                <a:gd name="T70" fmla="*/ 2148 w 2976"/>
                                <a:gd name="T71" fmla="*/ -66 h 1647"/>
                                <a:gd name="T72" fmla="*/ 2067 w 2976"/>
                                <a:gd name="T73" fmla="*/ -104 h 1647"/>
                                <a:gd name="T74" fmla="*/ 1930 w 2976"/>
                                <a:gd name="T75" fmla="*/ -154 h 1647"/>
                                <a:gd name="T76" fmla="*/ 1788 w 2976"/>
                                <a:gd name="T77" fmla="*/ -191 h 1647"/>
                                <a:gd name="T78" fmla="*/ 1640 w 2976"/>
                                <a:gd name="T79" fmla="*/ -213 h 1647"/>
                                <a:gd name="T80" fmla="*/ 1488 w 2976"/>
                                <a:gd name="T81" fmla="*/ -221 h 164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976" h="1647">
                                  <a:moveTo>
                                    <a:pt x="1488" y="0"/>
                                  </a:moveTo>
                                  <a:lnTo>
                                    <a:pt x="1411" y="2"/>
                                  </a:lnTo>
                                  <a:lnTo>
                                    <a:pt x="1336" y="8"/>
                                  </a:lnTo>
                                  <a:lnTo>
                                    <a:pt x="1261" y="17"/>
                                  </a:lnTo>
                                  <a:lnTo>
                                    <a:pt x="1188" y="30"/>
                                  </a:lnTo>
                                  <a:lnTo>
                                    <a:pt x="1116" y="47"/>
                                  </a:lnTo>
                                  <a:lnTo>
                                    <a:pt x="1045" y="67"/>
                                  </a:lnTo>
                                  <a:lnTo>
                                    <a:pt x="976" y="91"/>
                                  </a:lnTo>
                                  <a:lnTo>
                                    <a:pt x="909" y="117"/>
                                  </a:lnTo>
                                  <a:lnTo>
                                    <a:pt x="843" y="147"/>
                                  </a:lnTo>
                                  <a:lnTo>
                                    <a:pt x="779" y="180"/>
                                  </a:lnTo>
                                  <a:lnTo>
                                    <a:pt x="716" y="216"/>
                                  </a:lnTo>
                                  <a:lnTo>
                                    <a:pt x="656" y="254"/>
                                  </a:lnTo>
                                  <a:lnTo>
                                    <a:pt x="598" y="296"/>
                                  </a:lnTo>
                                  <a:lnTo>
                                    <a:pt x="541" y="340"/>
                                  </a:lnTo>
                                  <a:lnTo>
                                    <a:pt x="487" y="387"/>
                                  </a:lnTo>
                                  <a:lnTo>
                                    <a:pt x="436" y="436"/>
                                  </a:lnTo>
                                  <a:lnTo>
                                    <a:pt x="386" y="488"/>
                                  </a:lnTo>
                                  <a:lnTo>
                                    <a:pt x="340" y="542"/>
                                  </a:lnTo>
                                  <a:lnTo>
                                    <a:pt x="296" y="598"/>
                                  </a:lnTo>
                                  <a:lnTo>
                                    <a:pt x="254" y="656"/>
                                  </a:lnTo>
                                  <a:lnTo>
                                    <a:pt x="215" y="717"/>
                                  </a:lnTo>
                                  <a:lnTo>
                                    <a:pt x="180" y="779"/>
                                  </a:lnTo>
                                  <a:lnTo>
                                    <a:pt x="147" y="843"/>
                                  </a:lnTo>
                                  <a:lnTo>
                                    <a:pt x="117" y="909"/>
                                  </a:lnTo>
                                  <a:lnTo>
                                    <a:pt x="90" y="977"/>
                                  </a:lnTo>
                                  <a:lnTo>
                                    <a:pt x="67" y="1046"/>
                                  </a:lnTo>
                                  <a:lnTo>
                                    <a:pt x="47" y="1116"/>
                                  </a:lnTo>
                                  <a:lnTo>
                                    <a:pt x="30" y="1188"/>
                                  </a:lnTo>
                                  <a:lnTo>
                                    <a:pt x="17" y="1262"/>
                                  </a:lnTo>
                                  <a:lnTo>
                                    <a:pt x="8" y="1336"/>
                                  </a:lnTo>
                                  <a:lnTo>
                                    <a:pt x="2" y="1412"/>
                                  </a:lnTo>
                                  <a:lnTo>
                                    <a:pt x="0" y="1488"/>
                                  </a:lnTo>
                                  <a:lnTo>
                                    <a:pt x="0" y="1528"/>
                                  </a:lnTo>
                                  <a:lnTo>
                                    <a:pt x="2" y="1568"/>
                                  </a:lnTo>
                                  <a:lnTo>
                                    <a:pt x="5" y="1607"/>
                                  </a:lnTo>
                                  <a:lnTo>
                                    <a:pt x="8" y="1646"/>
                                  </a:lnTo>
                                  <a:lnTo>
                                    <a:pt x="164" y="1646"/>
                                  </a:lnTo>
                                  <a:lnTo>
                                    <a:pt x="159" y="1607"/>
                                  </a:lnTo>
                                  <a:lnTo>
                                    <a:pt x="157" y="1568"/>
                                  </a:lnTo>
                                  <a:lnTo>
                                    <a:pt x="155" y="1528"/>
                                  </a:lnTo>
                                  <a:lnTo>
                                    <a:pt x="154" y="1488"/>
                                  </a:lnTo>
                                  <a:lnTo>
                                    <a:pt x="156" y="1412"/>
                                  </a:lnTo>
                                  <a:lnTo>
                                    <a:pt x="163" y="1338"/>
                                  </a:lnTo>
                                  <a:lnTo>
                                    <a:pt x="173" y="1265"/>
                                  </a:lnTo>
                                  <a:lnTo>
                                    <a:pt x="187" y="1193"/>
                                  </a:lnTo>
                                  <a:lnTo>
                                    <a:pt x="205" y="1122"/>
                                  </a:lnTo>
                                  <a:lnTo>
                                    <a:pt x="227" y="1053"/>
                                  </a:lnTo>
                                  <a:lnTo>
                                    <a:pt x="252" y="986"/>
                                  </a:lnTo>
                                  <a:lnTo>
                                    <a:pt x="281" y="920"/>
                                  </a:lnTo>
                                  <a:lnTo>
                                    <a:pt x="313" y="856"/>
                                  </a:lnTo>
                                  <a:lnTo>
                                    <a:pt x="348" y="795"/>
                                  </a:lnTo>
                                  <a:lnTo>
                                    <a:pt x="387" y="735"/>
                                  </a:lnTo>
                                  <a:lnTo>
                                    <a:pt x="429" y="678"/>
                                  </a:lnTo>
                                  <a:lnTo>
                                    <a:pt x="473" y="623"/>
                                  </a:lnTo>
                                  <a:lnTo>
                                    <a:pt x="520" y="570"/>
                                  </a:lnTo>
                                  <a:lnTo>
                                    <a:pt x="570" y="520"/>
                                  </a:lnTo>
                                  <a:lnTo>
                                    <a:pt x="623" y="473"/>
                                  </a:lnTo>
                                  <a:lnTo>
                                    <a:pt x="678" y="429"/>
                                  </a:lnTo>
                                  <a:lnTo>
                                    <a:pt x="735" y="387"/>
                                  </a:lnTo>
                                  <a:lnTo>
                                    <a:pt x="794" y="349"/>
                                  </a:lnTo>
                                  <a:lnTo>
                                    <a:pt x="856" y="313"/>
                                  </a:lnTo>
                                  <a:lnTo>
                                    <a:pt x="920" y="281"/>
                                  </a:lnTo>
                                  <a:lnTo>
                                    <a:pt x="985" y="252"/>
                                  </a:lnTo>
                                  <a:lnTo>
                                    <a:pt x="1053" y="227"/>
                                  </a:lnTo>
                                  <a:lnTo>
                                    <a:pt x="1122" y="205"/>
                                  </a:lnTo>
                                  <a:lnTo>
                                    <a:pt x="1192" y="187"/>
                                  </a:lnTo>
                                  <a:lnTo>
                                    <a:pt x="1264" y="173"/>
                                  </a:lnTo>
                                  <a:lnTo>
                                    <a:pt x="1338" y="163"/>
                                  </a:lnTo>
                                  <a:lnTo>
                                    <a:pt x="1412" y="157"/>
                                  </a:lnTo>
                                  <a:lnTo>
                                    <a:pt x="1488" y="155"/>
                                  </a:lnTo>
                                  <a:lnTo>
                                    <a:pt x="2148" y="155"/>
                                  </a:lnTo>
                                  <a:lnTo>
                                    <a:pt x="2133" y="147"/>
                                  </a:lnTo>
                                  <a:lnTo>
                                    <a:pt x="2067" y="117"/>
                                  </a:lnTo>
                                  <a:lnTo>
                                    <a:pt x="1999" y="91"/>
                                  </a:lnTo>
                                  <a:lnTo>
                                    <a:pt x="1930" y="67"/>
                                  </a:lnTo>
                                  <a:lnTo>
                                    <a:pt x="1860" y="47"/>
                                  </a:lnTo>
                                  <a:lnTo>
                                    <a:pt x="1788" y="30"/>
                                  </a:lnTo>
                                  <a:lnTo>
                                    <a:pt x="1714" y="17"/>
                                  </a:lnTo>
                                  <a:lnTo>
                                    <a:pt x="1640" y="8"/>
                                  </a:lnTo>
                                  <a:lnTo>
                                    <a:pt x="1564" y="2"/>
                                  </a:lnTo>
                                  <a:lnTo>
                                    <a:pt x="1488"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 name="Freeform 79800"/>
                          <wps:cNvSpPr>
                            <a:spLocks/>
                          </wps:cNvSpPr>
                          <wps:spPr bwMode="auto">
                            <a:xfrm>
                              <a:off x="8465" y="-221"/>
                              <a:ext cx="2976" cy="1647"/>
                            </a:xfrm>
                            <a:custGeom>
                              <a:avLst/>
                              <a:gdLst>
                                <a:gd name="T0" fmla="*/ 2148 w 2976"/>
                                <a:gd name="T1" fmla="*/ -66 h 1647"/>
                                <a:gd name="T2" fmla="*/ 1488 w 2976"/>
                                <a:gd name="T3" fmla="*/ -66 h 1647"/>
                                <a:gd name="T4" fmla="*/ 1563 w 2976"/>
                                <a:gd name="T5" fmla="*/ -64 h 1647"/>
                                <a:gd name="T6" fmla="*/ 1638 w 2976"/>
                                <a:gd name="T7" fmla="*/ -58 h 1647"/>
                                <a:gd name="T8" fmla="*/ 1711 w 2976"/>
                                <a:gd name="T9" fmla="*/ -48 h 1647"/>
                                <a:gd name="T10" fmla="*/ 1783 w 2976"/>
                                <a:gd name="T11" fmla="*/ -34 h 1647"/>
                                <a:gd name="T12" fmla="*/ 1854 w 2976"/>
                                <a:gd name="T13" fmla="*/ -16 h 1647"/>
                                <a:gd name="T14" fmla="*/ 1923 w 2976"/>
                                <a:gd name="T15" fmla="*/ 6 h 1647"/>
                                <a:gd name="T16" fmla="*/ 1990 w 2976"/>
                                <a:gd name="T17" fmla="*/ 31 h 1647"/>
                                <a:gd name="T18" fmla="*/ 2056 w 2976"/>
                                <a:gd name="T19" fmla="*/ 60 h 1647"/>
                                <a:gd name="T20" fmla="*/ 2120 w 2976"/>
                                <a:gd name="T21" fmla="*/ 92 h 1647"/>
                                <a:gd name="T22" fmla="*/ 2181 w 2976"/>
                                <a:gd name="T23" fmla="*/ 128 h 1647"/>
                                <a:gd name="T24" fmla="*/ 2241 w 2976"/>
                                <a:gd name="T25" fmla="*/ 166 h 1647"/>
                                <a:gd name="T26" fmla="*/ 2298 w 2976"/>
                                <a:gd name="T27" fmla="*/ 208 h 1647"/>
                                <a:gd name="T28" fmla="*/ 2353 w 2976"/>
                                <a:gd name="T29" fmla="*/ 252 h 1647"/>
                                <a:gd name="T30" fmla="*/ 2406 w 2976"/>
                                <a:gd name="T31" fmla="*/ 299 h 1647"/>
                                <a:gd name="T32" fmla="*/ 2455 w 2976"/>
                                <a:gd name="T33" fmla="*/ 349 h 1647"/>
                                <a:gd name="T34" fmla="*/ 2503 w 2976"/>
                                <a:gd name="T35" fmla="*/ 402 h 1647"/>
                                <a:gd name="T36" fmla="*/ 2547 w 2976"/>
                                <a:gd name="T37" fmla="*/ 457 h 1647"/>
                                <a:gd name="T38" fmla="*/ 2589 w 2976"/>
                                <a:gd name="T39" fmla="*/ 514 h 1647"/>
                                <a:gd name="T40" fmla="*/ 2627 w 2976"/>
                                <a:gd name="T41" fmla="*/ 574 h 1647"/>
                                <a:gd name="T42" fmla="*/ 2663 w 2976"/>
                                <a:gd name="T43" fmla="*/ 635 h 1647"/>
                                <a:gd name="T44" fmla="*/ 2695 w 2976"/>
                                <a:gd name="T45" fmla="*/ 699 h 1647"/>
                                <a:gd name="T46" fmla="*/ 2723 w 2976"/>
                                <a:gd name="T47" fmla="*/ 765 h 1647"/>
                                <a:gd name="T48" fmla="*/ 2749 w 2976"/>
                                <a:gd name="T49" fmla="*/ 832 h 1647"/>
                                <a:gd name="T50" fmla="*/ 2770 w 2976"/>
                                <a:gd name="T51" fmla="*/ 901 h 1647"/>
                                <a:gd name="T52" fmla="*/ 2789 w 2976"/>
                                <a:gd name="T53" fmla="*/ 972 h 1647"/>
                                <a:gd name="T54" fmla="*/ 2803 w 2976"/>
                                <a:gd name="T55" fmla="*/ 1044 h 1647"/>
                                <a:gd name="T56" fmla="*/ 2813 w 2976"/>
                                <a:gd name="T57" fmla="*/ 1117 h 1647"/>
                                <a:gd name="T58" fmla="*/ 2819 w 2976"/>
                                <a:gd name="T59" fmla="*/ 1191 h 1647"/>
                                <a:gd name="T60" fmla="*/ 2821 w 2976"/>
                                <a:gd name="T61" fmla="*/ 1267 h 1647"/>
                                <a:gd name="T62" fmla="*/ 2821 w 2976"/>
                                <a:gd name="T63" fmla="*/ 1307 h 1647"/>
                                <a:gd name="T64" fmla="*/ 2819 w 2976"/>
                                <a:gd name="T65" fmla="*/ 1347 h 1647"/>
                                <a:gd name="T66" fmla="*/ 2816 w 2976"/>
                                <a:gd name="T67" fmla="*/ 1386 h 1647"/>
                                <a:gd name="T68" fmla="*/ 2812 w 2976"/>
                                <a:gd name="T69" fmla="*/ 1425 h 1647"/>
                                <a:gd name="T70" fmla="*/ 2967 w 2976"/>
                                <a:gd name="T71" fmla="*/ 1425 h 1647"/>
                                <a:gd name="T72" fmla="*/ 2971 w 2976"/>
                                <a:gd name="T73" fmla="*/ 1386 h 1647"/>
                                <a:gd name="T74" fmla="*/ 2974 w 2976"/>
                                <a:gd name="T75" fmla="*/ 1347 h 1647"/>
                                <a:gd name="T76" fmla="*/ 2975 w 2976"/>
                                <a:gd name="T77" fmla="*/ 1307 h 1647"/>
                                <a:gd name="T78" fmla="*/ 2976 w 2976"/>
                                <a:gd name="T79" fmla="*/ 1267 h 1647"/>
                                <a:gd name="T80" fmla="*/ 2974 w 2976"/>
                                <a:gd name="T81" fmla="*/ 1191 h 1647"/>
                                <a:gd name="T82" fmla="*/ 2968 w 2976"/>
                                <a:gd name="T83" fmla="*/ 1115 h 1647"/>
                                <a:gd name="T84" fmla="*/ 2959 w 2976"/>
                                <a:gd name="T85" fmla="*/ 1041 h 1647"/>
                                <a:gd name="T86" fmla="*/ 2945 w 2976"/>
                                <a:gd name="T87" fmla="*/ 967 h 1647"/>
                                <a:gd name="T88" fmla="*/ 2929 w 2976"/>
                                <a:gd name="T89" fmla="*/ 895 h 1647"/>
                                <a:gd name="T90" fmla="*/ 2909 w 2976"/>
                                <a:gd name="T91" fmla="*/ 825 h 1647"/>
                                <a:gd name="T92" fmla="*/ 2885 w 2976"/>
                                <a:gd name="T93" fmla="*/ 756 h 1647"/>
                                <a:gd name="T94" fmla="*/ 2859 w 2976"/>
                                <a:gd name="T95" fmla="*/ 688 h 1647"/>
                                <a:gd name="T96" fmla="*/ 2829 w 2976"/>
                                <a:gd name="T97" fmla="*/ 622 h 1647"/>
                                <a:gd name="T98" fmla="*/ 2796 w 2976"/>
                                <a:gd name="T99" fmla="*/ 558 h 1647"/>
                                <a:gd name="T100" fmla="*/ 2760 w 2976"/>
                                <a:gd name="T101" fmla="*/ 496 h 1647"/>
                                <a:gd name="T102" fmla="*/ 2722 w 2976"/>
                                <a:gd name="T103" fmla="*/ 435 h 1647"/>
                                <a:gd name="T104" fmla="*/ 2680 w 2976"/>
                                <a:gd name="T105" fmla="*/ 377 h 1647"/>
                                <a:gd name="T106" fmla="*/ 2636 w 2976"/>
                                <a:gd name="T107" fmla="*/ 321 h 1647"/>
                                <a:gd name="T108" fmla="*/ 2589 w 2976"/>
                                <a:gd name="T109" fmla="*/ 267 h 1647"/>
                                <a:gd name="T110" fmla="*/ 2540 w 2976"/>
                                <a:gd name="T111" fmla="*/ 215 h 1647"/>
                                <a:gd name="T112" fmla="*/ 2488 w 2976"/>
                                <a:gd name="T113" fmla="*/ 166 h 1647"/>
                                <a:gd name="T114" fmla="*/ 2434 w 2976"/>
                                <a:gd name="T115" fmla="*/ 119 h 1647"/>
                                <a:gd name="T116" fmla="*/ 2378 w 2976"/>
                                <a:gd name="T117" fmla="*/ 75 h 1647"/>
                                <a:gd name="T118" fmla="*/ 2320 w 2976"/>
                                <a:gd name="T119" fmla="*/ 33 h 1647"/>
                                <a:gd name="T120" fmla="*/ 2259 w 2976"/>
                                <a:gd name="T121" fmla="*/ -5 h 1647"/>
                                <a:gd name="T122" fmla="*/ 2197 w 2976"/>
                                <a:gd name="T123" fmla="*/ -41 h 1647"/>
                                <a:gd name="T124" fmla="*/ 2148 w 2976"/>
                                <a:gd name="T125" fmla="*/ -66 h 164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976" h="1647">
                                  <a:moveTo>
                                    <a:pt x="2148" y="155"/>
                                  </a:moveTo>
                                  <a:lnTo>
                                    <a:pt x="1488" y="155"/>
                                  </a:lnTo>
                                  <a:lnTo>
                                    <a:pt x="1563" y="157"/>
                                  </a:lnTo>
                                  <a:lnTo>
                                    <a:pt x="1638" y="163"/>
                                  </a:lnTo>
                                  <a:lnTo>
                                    <a:pt x="1711" y="173"/>
                                  </a:lnTo>
                                  <a:lnTo>
                                    <a:pt x="1783" y="187"/>
                                  </a:lnTo>
                                  <a:lnTo>
                                    <a:pt x="1854" y="205"/>
                                  </a:lnTo>
                                  <a:lnTo>
                                    <a:pt x="1923" y="227"/>
                                  </a:lnTo>
                                  <a:lnTo>
                                    <a:pt x="1990" y="252"/>
                                  </a:lnTo>
                                  <a:lnTo>
                                    <a:pt x="2056" y="281"/>
                                  </a:lnTo>
                                  <a:lnTo>
                                    <a:pt x="2120" y="313"/>
                                  </a:lnTo>
                                  <a:lnTo>
                                    <a:pt x="2181" y="349"/>
                                  </a:lnTo>
                                  <a:lnTo>
                                    <a:pt x="2241" y="387"/>
                                  </a:lnTo>
                                  <a:lnTo>
                                    <a:pt x="2298" y="429"/>
                                  </a:lnTo>
                                  <a:lnTo>
                                    <a:pt x="2353" y="473"/>
                                  </a:lnTo>
                                  <a:lnTo>
                                    <a:pt x="2406" y="520"/>
                                  </a:lnTo>
                                  <a:lnTo>
                                    <a:pt x="2455" y="570"/>
                                  </a:lnTo>
                                  <a:lnTo>
                                    <a:pt x="2503" y="623"/>
                                  </a:lnTo>
                                  <a:lnTo>
                                    <a:pt x="2547" y="678"/>
                                  </a:lnTo>
                                  <a:lnTo>
                                    <a:pt x="2589" y="735"/>
                                  </a:lnTo>
                                  <a:lnTo>
                                    <a:pt x="2627" y="795"/>
                                  </a:lnTo>
                                  <a:lnTo>
                                    <a:pt x="2663" y="856"/>
                                  </a:lnTo>
                                  <a:lnTo>
                                    <a:pt x="2695" y="920"/>
                                  </a:lnTo>
                                  <a:lnTo>
                                    <a:pt x="2723" y="986"/>
                                  </a:lnTo>
                                  <a:lnTo>
                                    <a:pt x="2749" y="1053"/>
                                  </a:lnTo>
                                  <a:lnTo>
                                    <a:pt x="2770" y="1122"/>
                                  </a:lnTo>
                                  <a:lnTo>
                                    <a:pt x="2789" y="1193"/>
                                  </a:lnTo>
                                  <a:lnTo>
                                    <a:pt x="2803" y="1265"/>
                                  </a:lnTo>
                                  <a:lnTo>
                                    <a:pt x="2813" y="1338"/>
                                  </a:lnTo>
                                  <a:lnTo>
                                    <a:pt x="2819" y="1412"/>
                                  </a:lnTo>
                                  <a:lnTo>
                                    <a:pt x="2821" y="1488"/>
                                  </a:lnTo>
                                  <a:lnTo>
                                    <a:pt x="2821" y="1528"/>
                                  </a:lnTo>
                                  <a:lnTo>
                                    <a:pt x="2819" y="1568"/>
                                  </a:lnTo>
                                  <a:lnTo>
                                    <a:pt x="2816" y="1607"/>
                                  </a:lnTo>
                                  <a:lnTo>
                                    <a:pt x="2812" y="1646"/>
                                  </a:lnTo>
                                  <a:lnTo>
                                    <a:pt x="2967" y="1646"/>
                                  </a:lnTo>
                                  <a:lnTo>
                                    <a:pt x="2971" y="1607"/>
                                  </a:lnTo>
                                  <a:lnTo>
                                    <a:pt x="2974" y="1568"/>
                                  </a:lnTo>
                                  <a:lnTo>
                                    <a:pt x="2975" y="1528"/>
                                  </a:lnTo>
                                  <a:lnTo>
                                    <a:pt x="2976" y="1488"/>
                                  </a:lnTo>
                                  <a:lnTo>
                                    <a:pt x="2974" y="1412"/>
                                  </a:lnTo>
                                  <a:lnTo>
                                    <a:pt x="2968" y="1336"/>
                                  </a:lnTo>
                                  <a:lnTo>
                                    <a:pt x="2959" y="1262"/>
                                  </a:lnTo>
                                  <a:lnTo>
                                    <a:pt x="2945" y="1188"/>
                                  </a:lnTo>
                                  <a:lnTo>
                                    <a:pt x="2929" y="1116"/>
                                  </a:lnTo>
                                  <a:lnTo>
                                    <a:pt x="2909" y="1046"/>
                                  </a:lnTo>
                                  <a:lnTo>
                                    <a:pt x="2885" y="977"/>
                                  </a:lnTo>
                                  <a:lnTo>
                                    <a:pt x="2859" y="909"/>
                                  </a:lnTo>
                                  <a:lnTo>
                                    <a:pt x="2829" y="843"/>
                                  </a:lnTo>
                                  <a:lnTo>
                                    <a:pt x="2796" y="779"/>
                                  </a:lnTo>
                                  <a:lnTo>
                                    <a:pt x="2760" y="717"/>
                                  </a:lnTo>
                                  <a:lnTo>
                                    <a:pt x="2722" y="656"/>
                                  </a:lnTo>
                                  <a:lnTo>
                                    <a:pt x="2680" y="598"/>
                                  </a:lnTo>
                                  <a:lnTo>
                                    <a:pt x="2636" y="542"/>
                                  </a:lnTo>
                                  <a:lnTo>
                                    <a:pt x="2589" y="488"/>
                                  </a:lnTo>
                                  <a:lnTo>
                                    <a:pt x="2540" y="436"/>
                                  </a:lnTo>
                                  <a:lnTo>
                                    <a:pt x="2488" y="387"/>
                                  </a:lnTo>
                                  <a:lnTo>
                                    <a:pt x="2434" y="340"/>
                                  </a:lnTo>
                                  <a:lnTo>
                                    <a:pt x="2378" y="296"/>
                                  </a:lnTo>
                                  <a:lnTo>
                                    <a:pt x="2320" y="254"/>
                                  </a:lnTo>
                                  <a:lnTo>
                                    <a:pt x="2259" y="216"/>
                                  </a:lnTo>
                                  <a:lnTo>
                                    <a:pt x="2197" y="180"/>
                                  </a:lnTo>
                                  <a:lnTo>
                                    <a:pt x="2148" y="155"/>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50" name="Group 79794"/>
                        <wpg:cNvGrpSpPr>
                          <a:grpSpLocks/>
                        </wpg:cNvGrpSpPr>
                        <wpg:grpSpPr bwMode="auto">
                          <a:xfrm>
                            <a:off x="8744" y="973"/>
                            <a:ext cx="748" cy="453"/>
                            <a:chOff x="8744" y="973"/>
                            <a:chExt cx="748" cy="453"/>
                          </a:xfrm>
                        </wpg:grpSpPr>
                        <wps:wsp>
                          <wps:cNvPr id="651" name="Freeform 79798"/>
                          <wps:cNvSpPr>
                            <a:spLocks/>
                          </wps:cNvSpPr>
                          <wps:spPr bwMode="auto">
                            <a:xfrm>
                              <a:off x="8744" y="973"/>
                              <a:ext cx="748" cy="453"/>
                            </a:xfrm>
                            <a:custGeom>
                              <a:avLst/>
                              <a:gdLst>
                                <a:gd name="T0" fmla="*/ 219 w 748"/>
                                <a:gd name="T1" fmla="*/ 973 h 453"/>
                                <a:gd name="T2" fmla="*/ 0 w 748"/>
                                <a:gd name="T3" fmla="*/ 973 h 453"/>
                                <a:gd name="T4" fmla="*/ 0 w 748"/>
                                <a:gd name="T5" fmla="*/ 1425 h 453"/>
                                <a:gd name="T6" fmla="*/ 233 w 748"/>
                                <a:gd name="T7" fmla="*/ 1425 h 453"/>
                                <a:gd name="T8" fmla="*/ 233 w 748"/>
                                <a:gd name="T9" fmla="*/ 1246 h 453"/>
                                <a:gd name="T10" fmla="*/ 747 w 748"/>
                                <a:gd name="T11" fmla="*/ 1246 h 453"/>
                                <a:gd name="T12" fmla="*/ 747 w 748"/>
                                <a:gd name="T13" fmla="*/ 1127 h 453"/>
                                <a:gd name="T14" fmla="*/ 373 w 748"/>
                                <a:gd name="T15" fmla="*/ 1127 h 453"/>
                                <a:gd name="T16" fmla="*/ 219 w 748"/>
                                <a:gd name="T17" fmla="*/ 973 h 4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48" h="453">
                                  <a:moveTo>
                                    <a:pt x="219" y="0"/>
                                  </a:moveTo>
                                  <a:lnTo>
                                    <a:pt x="0" y="0"/>
                                  </a:lnTo>
                                  <a:lnTo>
                                    <a:pt x="0" y="452"/>
                                  </a:lnTo>
                                  <a:lnTo>
                                    <a:pt x="233" y="452"/>
                                  </a:lnTo>
                                  <a:lnTo>
                                    <a:pt x="233" y="273"/>
                                  </a:lnTo>
                                  <a:lnTo>
                                    <a:pt x="747" y="273"/>
                                  </a:lnTo>
                                  <a:lnTo>
                                    <a:pt x="747" y="154"/>
                                  </a:lnTo>
                                  <a:lnTo>
                                    <a:pt x="373" y="154"/>
                                  </a:lnTo>
                                  <a:lnTo>
                                    <a:pt x="219"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 name="Freeform 79797"/>
                          <wps:cNvSpPr>
                            <a:spLocks/>
                          </wps:cNvSpPr>
                          <wps:spPr bwMode="auto">
                            <a:xfrm>
                              <a:off x="8744" y="973"/>
                              <a:ext cx="748" cy="453"/>
                            </a:xfrm>
                            <a:custGeom>
                              <a:avLst/>
                              <a:gdLst>
                                <a:gd name="T0" fmla="*/ 747 w 748"/>
                                <a:gd name="T1" fmla="*/ 1246 h 453"/>
                                <a:gd name="T2" fmla="*/ 513 w 748"/>
                                <a:gd name="T3" fmla="*/ 1246 h 453"/>
                                <a:gd name="T4" fmla="*/ 513 w 748"/>
                                <a:gd name="T5" fmla="*/ 1425 h 453"/>
                                <a:gd name="T6" fmla="*/ 747 w 748"/>
                                <a:gd name="T7" fmla="*/ 1425 h 453"/>
                                <a:gd name="T8" fmla="*/ 747 w 748"/>
                                <a:gd name="T9" fmla="*/ 1246 h 4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8" h="453">
                                  <a:moveTo>
                                    <a:pt x="747" y="273"/>
                                  </a:moveTo>
                                  <a:lnTo>
                                    <a:pt x="513" y="273"/>
                                  </a:lnTo>
                                  <a:lnTo>
                                    <a:pt x="513" y="452"/>
                                  </a:lnTo>
                                  <a:lnTo>
                                    <a:pt x="747" y="452"/>
                                  </a:lnTo>
                                  <a:lnTo>
                                    <a:pt x="747" y="273"/>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 name="Freeform 79796"/>
                          <wps:cNvSpPr>
                            <a:spLocks/>
                          </wps:cNvSpPr>
                          <wps:spPr bwMode="auto">
                            <a:xfrm>
                              <a:off x="8744" y="973"/>
                              <a:ext cx="748" cy="453"/>
                            </a:xfrm>
                            <a:custGeom>
                              <a:avLst/>
                              <a:gdLst>
                                <a:gd name="T0" fmla="*/ 513 w 748"/>
                                <a:gd name="T1" fmla="*/ 1246 h 453"/>
                                <a:gd name="T2" fmla="*/ 233 w 748"/>
                                <a:gd name="T3" fmla="*/ 1246 h 453"/>
                                <a:gd name="T4" fmla="*/ 373 w 748"/>
                                <a:gd name="T5" fmla="*/ 1386 h 453"/>
                                <a:gd name="T6" fmla="*/ 513 w 748"/>
                                <a:gd name="T7" fmla="*/ 1246 h 4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48" h="453">
                                  <a:moveTo>
                                    <a:pt x="513" y="273"/>
                                  </a:moveTo>
                                  <a:lnTo>
                                    <a:pt x="233" y="273"/>
                                  </a:lnTo>
                                  <a:lnTo>
                                    <a:pt x="373" y="413"/>
                                  </a:lnTo>
                                  <a:lnTo>
                                    <a:pt x="513" y="273"/>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 name="Freeform 79795"/>
                          <wps:cNvSpPr>
                            <a:spLocks/>
                          </wps:cNvSpPr>
                          <wps:spPr bwMode="auto">
                            <a:xfrm>
                              <a:off x="8744" y="973"/>
                              <a:ext cx="748" cy="453"/>
                            </a:xfrm>
                            <a:custGeom>
                              <a:avLst/>
                              <a:gdLst>
                                <a:gd name="T0" fmla="*/ 747 w 748"/>
                                <a:gd name="T1" fmla="*/ 973 h 453"/>
                                <a:gd name="T2" fmla="*/ 528 w 748"/>
                                <a:gd name="T3" fmla="*/ 973 h 453"/>
                                <a:gd name="T4" fmla="*/ 373 w 748"/>
                                <a:gd name="T5" fmla="*/ 1127 h 453"/>
                                <a:gd name="T6" fmla="*/ 747 w 748"/>
                                <a:gd name="T7" fmla="*/ 1127 h 453"/>
                                <a:gd name="T8" fmla="*/ 747 w 748"/>
                                <a:gd name="T9" fmla="*/ 973 h 4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8" h="453">
                                  <a:moveTo>
                                    <a:pt x="747" y="0"/>
                                  </a:moveTo>
                                  <a:lnTo>
                                    <a:pt x="528" y="0"/>
                                  </a:lnTo>
                                  <a:lnTo>
                                    <a:pt x="373" y="154"/>
                                  </a:lnTo>
                                  <a:lnTo>
                                    <a:pt x="747" y="154"/>
                                  </a:lnTo>
                                  <a:lnTo>
                                    <a:pt x="747"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55" name="Group 79783"/>
                        <wpg:cNvGrpSpPr>
                          <a:grpSpLocks/>
                        </wpg:cNvGrpSpPr>
                        <wpg:grpSpPr bwMode="auto">
                          <a:xfrm>
                            <a:off x="10414" y="973"/>
                            <a:ext cx="744" cy="453"/>
                            <a:chOff x="10414" y="973"/>
                            <a:chExt cx="744" cy="453"/>
                          </a:xfrm>
                        </wpg:grpSpPr>
                        <wps:wsp>
                          <wps:cNvPr id="656" name="Freeform 79793"/>
                          <wps:cNvSpPr>
                            <a:spLocks/>
                          </wps:cNvSpPr>
                          <wps:spPr bwMode="auto">
                            <a:xfrm>
                              <a:off x="10414" y="973"/>
                              <a:ext cx="744" cy="453"/>
                            </a:xfrm>
                            <a:custGeom>
                              <a:avLst/>
                              <a:gdLst>
                                <a:gd name="T0" fmla="*/ 232 w 744"/>
                                <a:gd name="T1" fmla="*/ 973 h 453"/>
                                <a:gd name="T2" fmla="*/ 0 w 744"/>
                                <a:gd name="T3" fmla="*/ 973 h 453"/>
                                <a:gd name="T4" fmla="*/ 0 w 744"/>
                                <a:gd name="T5" fmla="*/ 1425 h 453"/>
                                <a:gd name="T6" fmla="*/ 234 w 744"/>
                                <a:gd name="T7" fmla="*/ 1425 h 453"/>
                                <a:gd name="T8" fmla="*/ 234 w 744"/>
                                <a:gd name="T9" fmla="*/ 1221 h 453"/>
                                <a:gd name="T10" fmla="*/ 744 w 744"/>
                                <a:gd name="T11" fmla="*/ 1221 h 453"/>
                                <a:gd name="T12" fmla="*/ 744 w 744"/>
                                <a:gd name="T13" fmla="*/ 1179 h 453"/>
                                <a:gd name="T14" fmla="*/ 510 w 744"/>
                                <a:gd name="T15" fmla="*/ 1179 h 453"/>
                                <a:gd name="T16" fmla="*/ 232 w 744"/>
                                <a:gd name="T17" fmla="*/ 973 h 4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44" h="453">
                                  <a:moveTo>
                                    <a:pt x="232" y="0"/>
                                  </a:moveTo>
                                  <a:lnTo>
                                    <a:pt x="0" y="0"/>
                                  </a:lnTo>
                                  <a:lnTo>
                                    <a:pt x="0" y="452"/>
                                  </a:lnTo>
                                  <a:lnTo>
                                    <a:pt x="234" y="452"/>
                                  </a:lnTo>
                                  <a:lnTo>
                                    <a:pt x="234" y="248"/>
                                  </a:lnTo>
                                  <a:lnTo>
                                    <a:pt x="744" y="248"/>
                                  </a:lnTo>
                                  <a:lnTo>
                                    <a:pt x="744" y="206"/>
                                  </a:lnTo>
                                  <a:lnTo>
                                    <a:pt x="510" y="206"/>
                                  </a:lnTo>
                                  <a:lnTo>
                                    <a:pt x="232"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 name="Freeform 79792"/>
                          <wps:cNvSpPr>
                            <a:spLocks/>
                          </wps:cNvSpPr>
                          <wps:spPr bwMode="auto">
                            <a:xfrm>
                              <a:off x="10414" y="973"/>
                              <a:ext cx="744" cy="453"/>
                            </a:xfrm>
                            <a:custGeom>
                              <a:avLst/>
                              <a:gdLst>
                                <a:gd name="T0" fmla="*/ 744 w 744"/>
                                <a:gd name="T1" fmla="*/ 1221 h 453"/>
                                <a:gd name="T2" fmla="*/ 234 w 744"/>
                                <a:gd name="T3" fmla="*/ 1221 h 453"/>
                                <a:gd name="T4" fmla="*/ 510 w 744"/>
                                <a:gd name="T5" fmla="*/ 1425 h 453"/>
                                <a:gd name="T6" fmla="*/ 744 w 744"/>
                                <a:gd name="T7" fmla="*/ 1425 h 453"/>
                                <a:gd name="T8" fmla="*/ 744 w 744"/>
                                <a:gd name="T9" fmla="*/ 1221 h 4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4" h="453">
                                  <a:moveTo>
                                    <a:pt x="744" y="248"/>
                                  </a:moveTo>
                                  <a:lnTo>
                                    <a:pt x="234" y="248"/>
                                  </a:lnTo>
                                  <a:lnTo>
                                    <a:pt x="510" y="452"/>
                                  </a:lnTo>
                                  <a:lnTo>
                                    <a:pt x="744" y="452"/>
                                  </a:lnTo>
                                  <a:lnTo>
                                    <a:pt x="744" y="248"/>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 name="Freeform 79791"/>
                          <wps:cNvSpPr>
                            <a:spLocks/>
                          </wps:cNvSpPr>
                          <wps:spPr bwMode="auto">
                            <a:xfrm>
                              <a:off x="10414" y="973"/>
                              <a:ext cx="744" cy="453"/>
                            </a:xfrm>
                            <a:custGeom>
                              <a:avLst/>
                              <a:gdLst>
                                <a:gd name="T0" fmla="*/ 744 w 744"/>
                                <a:gd name="T1" fmla="*/ 973 h 453"/>
                                <a:gd name="T2" fmla="*/ 510 w 744"/>
                                <a:gd name="T3" fmla="*/ 973 h 453"/>
                                <a:gd name="T4" fmla="*/ 510 w 744"/>
                                <a:gd name="T5" fmla="*/ 1179 h 453"/>
                                <a:gd name="T6" fmla="*/ 744 w 744"/>
                                <a:gd name="T7" fmla="*/ 1179 h 453"/>
                                <a:gd name="T8" fmla="*/ 744 w 744"/>
                                <a:gd name="T9" fmla="*/ 973 h 4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44" h="453">
                                  <a:moveTo>
                                    <a:pt x="744" y="0"/>
                                  </a:moveTo>
                                  <a:lnTo>
                                    <a:pt x="510" y="0"/>
                                  </a:lnTo>
                                  <a:lnTo>
                                    <a:pt x="510" y="206"/>
                                  </a:lnTo>
                                  <a:lnTo>
                                    <a:pt x="744" y="206"/>
                                  </a:lnTo>
                                  <a:lnTo>
                                    <a:pt x="744"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659" name="Picture 7979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10426" y="985"/>
                              <a:ext cx="15" cy="4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60" name="Picture 7978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9836" y="1100"/>
                              <a:ext cx="117" cy="18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61" name="Picture 7978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9556" y="984"/>
                              <a:ext cx="288" cy="4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62" name="Picture 7978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9269" y="1399"/>
                              <a:ext cx="210" cy="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63" name="Picture 7978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8593" y="-93"/>
                              <a:ext cx="2720" cy="15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64" name="Picture 7978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8484" y="1399"/>
                              <a:ext cx="131" cy="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65" name="Picture 7978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8477" y="-209"/>
                              <a:ext cx="2952" cy="162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66" name="Group 79779"/>
                        <wpg:cNvGrpSpPr>
                          <a:grpSpLocks/>
                        </wpg:cNvGrpSpPr>
                        <wpg:grpSpPr bwMode="auto">
                          <a:xfrm>
                            <a:off x="8755" y="992"/>
                            <a:ext cx="203" cy="2"/>
                            <a:chOff x="8755" y="992"/>
                            <a:chExt cx="203" cy="2"/>
                          </a:xfrm>
                        </wpg:grpSpPr>
                        <wps:wsp>
                          <wps:cNvPr id="667" name="Freeform 79782"/>
                          <wps:cNvSpPr>
                            <a:spLocks/>
                          </wps:cNvSpPr>
                          <wps:spPr bwMode="auto">
                            <a:xfrm>
                              <a:off x="8755" y="992"/>
                              <a:ext cx="203" cy="2"/>
                            </a:xfrm>
                            <a:custGeom>
                              <a:avLst/>
                              <a:gdLst>
                                <a:gd name="T0" fmla="*/ 0 w 203"/>
                                <a:gd name="T1" fmla="*/ 0 h 2"/>
                                <a:gd name="T2" fmla="*/ 203 w 203"/>
                                <a:gd name="T3" fmla="*/ 0 h 2"/>
                                <a:gd name="T4" fmla="*/ 0 60000 65536"/>
                                <a:gd name="T5" fmla="*/ 0 60000 65536"/>
                              </a:gdLst>
                              <a:ahLst/>
                              <a:cxnLst>
                                <a:cxn ang="T4">
                                  <a:pos x="T0" y="T1"/>
                                </a:cxn>
                                <a:cxn ang="T5">
                                  <a:pos x="T2" y="T3"/>
                                </a:cxn>
                              </a:cxnLst>
                              <a:rect l="0" t="0" r="r" b="b"/>
                              <a:pathLst>
                                <a:path w="203" h="2">
                                  <a:moveTo>
                                    <a:pt x="0" y="0"/>
                                  </a:moveTo>
                                  <a:lnTo>
                                    <a:pt x="203" y="0"/>
                                  </a:lnTo>
                                </a:path>
                              </a:pathLst>
                            </a:custGeom>
                            <a:noFill/>
                            <a:ln w="9436">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68" name="Picture 7978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8952" y="985"/>
                              <a:ext cx="166" cy="1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69" name="Picture 7978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9117" y="985"/>
                              <a:ext cx="166" cy="180"/>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70" name="Group 79762"/>
                        <wpg:cNvGrpSpPr>
                          <a:grpSpLocks/>
                        </wpg:cNvGrpSpPr>
                        <wpg:grpSpPr bwMode="auto">
                          <a:xfrm>
                            <a:off x="9277" y="992"/>
                            <a:ext cx="203" cy="2"/>
                            <a:chOff x="9277" y="992"/>
                            <a:chExt cx="203" cy="2"/>
                          </a:xfrm>
                        </wpg:grpSpPr>
                        <wps:wsp>
                          <wps:cNvPr id="671" name="Freeform 79778"/>
                          <wps:cNvSpPr>
                            <a:spLocks/>
                          </wps:cNvSpPr>
                          <wps:spPr bwMode="auto">
                            <a:xfrm>
                              <a:off x="9277" y="992"/>
                              <a:ext cx="203" cy="2"/>
                            </a:xfrm>
                            <a:custGeom>
                              <a:avLst/>
                              <a:gdLst>
                                <a:gd name="T0" fmla="*/ 0 w 203"/>
                                <a:gd name="T1" fmla="*/ 0 h 2"/>
                                <a:gd name="T2" fmla="*/ 202 w 203"/>
                                <a:gd name="T3" fmla="*/ 0 h 2"/>
                                <a:gd name="T4" fmla="*/ 0 60000 65536"/>
                                <a:gd name="T5" fmla="*/ 0 60000 65536"/>
                              </a:gdLst>
                              <a:ahLst/>
                              <a:cxnLst>
                                <a:cxn ang="T4">
                                  <a:pos x="T0" y="T1"/>
                                </a:cxn>
                                <a:cxn ang="T5">
                                  <a:pos x="T2" y="T3"/>
                                </a:cxn>
                              </a:cxnLst>
                              <a:rect l="0" t="0" r="r" b="b"/>
                              <a:pathLst>
                                <a:path w="203" h="2">
                                  <a:moveTo>
                                    <a:pt x="0" y="0"/>
                                  </a:moveTo>
                                  <a:lnTo>
                                    <a:pt x="202" y="0"/>
                                  </a:lnTo>
                                </a:path>
                              </a:pathLst>
                            </a:custGeom>
                            <a:noFill/>
                            <a:ln w="9436">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72" name="Picture 7977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9464" y="985"/>
                              <a:ext cx="15" cy="4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73" name="Picture 7977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9269" y="1181"/>
                              <a:ext cx="15" cy="2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74" name="Picture 7977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9117" y="1181"/>
                              <a:ext cx="167" cy="1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75" name="Picture 7977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8950" y="1181"/>
                              <a:ext cx="167" cy="1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76" name="Picture 7977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8950" y="1181"/>
                              <a:ext cx="15" cy="2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77" name="Picture 7977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8755" y="1399"/>
                              <a:ext cx="210" cy="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78" name="Picture 7977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8755" y="985"/>
                              <a:ext cx="15" cy="4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79" name="Picture 7977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9836" y="1266"/>
                              <a:ext cx="235" cy="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0" name="Picture 7976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9953" y="1100"/>
                              <a:ext cx="117" cy="18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1" name="Picture 797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9556" y="1399"/>
                              <a:ext cx="213" cy="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2" name="Picture 7976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9761" y="1348"/>
                              <a:ext cx="41" cy="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3" name="Picture 7976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9794" y="1348"/>
                              <a:ext cx="319" cy="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4" name="Picture 7976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10105" y="1348"/>
                              <a:ext cx="41" cy="6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5" name="Picture 7976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10138" y="1399"/>
                              <a:ext cx="213" cy="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86" name="Picture 7976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10063" y="984"/>
                              <a:ext cx="287" cy="429"/>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87" name="Group 79760"/>
                        <wpg:cNvGrpSpPr>
                          <a:grpSpLocks/>
                        </wpg:cNvGrpSpPr>
                        <wpg:grpSpPr bwMode="auto">
                          <a:xfrm>
                            <a:off x="9836" y="992"/>
                            <a:ext cx="236" cy="2"/>
                            <a:chOff x="9836" y="992"/>
                            <a:chExt cx="236" cy="2"/>
                          </a:xfrm>
                        </wpg:grpSpPr>
                        <wps:wsp>
                          <wps:cNvPr id="688" name="Freeform 79761"/>
                          <wps:cNvSpPr>
                            <a:spLocks/>
                          </wps:cNvSpPr>
                          <wps:spPr bwMode="auto">
                            <a:xfrm>
                              <a:off x="9836" y="992"/>
                              <a:ext cx="236" cy="2"/>
                            </a:xfrm>
                            <a:custGeom>
                              <a:avLst/>
                              <a:gdLst>
                                <a:gd name="T0" fmla="*/ 0 w 236"/>
                                <a:gd name="T1" fmla="*/ 0 h 2"/>
                                <a:gd name="T2" fmla="*/ 235 w 236"/>
                                <a:gd name="T3" fmla="*/ 0 h 2"/>
                                <a:gd name="T4" fmla="*/ 0 60000 65536"/>
                                <a:gd name="T5" fmla="*/ 0 60000 65536"/>
                              </a:gdLst>
                              <a:ahLst/>
                              <a:cxnLst>
                                <a:cxn ang="T4">
                                  <a:pos x="T0" y="T1"/>
                                </a:cxn>
                                <a:cxn ang="T5">
                                  <a:pos x="T2" y="T3"/>
                                </a:cxn>
                              </a:cxnLst>
                              <a:rect l="0" t="0" r="r" b="b"/>
                              <a:pathLst>
                                <a:path w="236" h="2">
                                  <a:moveTo>
                                    <a:pt x="0" y="0"/>
                                  </a:moveTo>
                                  <a:lnTo>
                                    <a:pt x="235" y="0"/>
                                  </a:lnTo>
                                </a:path>
                              </a:pathLst>
                            </a:custGeom>
                            <a:noFill/>
                            <a:ln w="9423">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89" name="Group 79756"/>
                        <wpg:cNvGrpSpPr>
                          <a:grpSpLocks/>
                        </wpg:cNvGrpSpPr>
                        <wpg:grpSpPr bwMode="auto">
                          <a:xfrm>
                            <a:off x="10426" y="992"/>
                            <a:ext cx="216" cy="2"/>
                            <a:chOff x="10426" y="992"/>
                            <a:chExt cx="216" cy="2"/>
                          </a:xfrm>
                        </wpg:grpSpPr>
                        <wps:wsp>
                          <wps:cNvPr id="690" name="Freeform 79759"/>
                          <wps:cNvSpPr>
                            <a:spLocks/>
                          </wps:cNvSpPr>
                          <wps:spPr bwMode="auto">
                            <a:xfrm>
                              <a:off x="10426" y="992"/>
                              <a:ext cx="216" cy="2"/>
                            </a:xfrm>
                            <a:custGeom>
                              <a:avLst/>
                              <a:gdLst>
                                <a:gd name="T0" fmla="*/ 0 w 216"/>
                                <a:gd name="T1" fmla="*/ 0 h 2"/>
                                <a:gd name="T2" fmla="*/ 216 w 216"/>
                                <a:gd name="T3" fmla="*/ 0 h 2"/>
                                <a:gd name="T4" fmla="*/ 0 60000 65536"/>
                                <a:gd name="T5" fmla="*/ 0 60000 65536"/>
                              </a:gdLst>
                              <a:ahLst/>
                              <a:cxnLst>
                                <a:cxn ang="T4">
                                  <a:pos x="T0" y="T1"/>
                                </a:cxn>
                                <a:cxn ang="T5">
                                  <a:pos x="T2" y="T3"/>
                                </a:cxn>
                              </a:cxnLst>
                              <a:rect l="0" t="0" r="r" b="b"/>
                              <a:pathLst>
                                <a:path w="216" h="2">
                                  <a:moveTo>
                                    <a:pt x="0" y="0"/>
                                  </a:moveTo>
                                  <a:lnTo>
                                    <a:pt x="216" y="0"/>
                                  </a:lnTo>
                                </a:path>
                              </a:pathLst>
                            </a:custGeom>
                            <a:noFill/>
                            <a:ln w="9436">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91" name="Picture 7975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10637" y="985"/>
                              <a:ext cx="314" cy="24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2" name="Picture 7975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10936" y="985"/>
                              <a:ext cx="15" cy="248"/>
                            </a:xfrm>
                            <a:prstGeom prst="rect">
                              <a:avLst/>
                            </a:prstGeom>
                            <a:noFill/>
                            <a:extLst>
                              <a:ext uri="{909E8E84-426E-40DD-AFC4-6F175D3DCCD1}">
                                <a14:hiddenFill xmlns:a14="http://schemas.microsoft.com/office/drawing/2010/main">
                                  <a:solidFill>
                                    <a:srgbClr val="FFFFFF"/>
                                  </a:solidFill>
                                </a14:hiddenFill>
                              </a:ext>
                            </a:extLst>
                          </pic:spPr>
                        </pic:pic>
                      </wpg:grpSp>
                      <wpg:grpSp>
                        <wpg:cNvPr id="693" name="Group 79744"/>
                        <wpg:cNvGrpSpPr>
                          <a:grpSpLocks/>
                        </wpg:cNvGrpSpPr>
                        <wpg:grpSpPr bwMode="auto">
                          <a:xfrm>
                            <a:off x="10936" y="992"/>
                            <a:ext cx="210" cy="2"/>
                            <a:chOff x="10936" y="992"/>
                            <a:chExt cx="210" cy="2"/>
                          </a:xfrm>
                        </wpg:grpSpPr>
                        <wps:wsp>
                          <wps:cNvPr id="694" name="Freeform 79755"/>
                          <wps:cNvSpPr>
                            <a:spLocks/>
                          </wps:cNvSpPr>
                          <wps:spPr bwMode="auto">
                            <a:xfrm>
                              <a:off x="10936" y="992"/>
                              <a:ext cx="210" cy="2"/>
                            </a:xfrm>
                            <a:custGeom>
                              <a:avLst/>
                              <a:gdLst>
                                <a:gd name="T0" fmla="*/ 0 w 210"/>
                                <a:gd name="T1" fmla="*/ 0 h 2"/>
                                <a:gd name="T2" fmla="*/ 210 w 210"/>
                                <a:gd name="T3" fmla="*/ 0 h 2"/>
                                <a:gd name="T4" fmla="*/ 0 60000 65536"/>
                                <a:gd name="T5" fmla="*/ 0 60000 65536"/>
                              </a:gdLst>
                              <a:ahLst/>
                              <a:cxnLst>
                                <a:cxn ang="T4">
                                  <a:pos x="T0" y="T1"/>
                                </a:cxn>
                                <a:cxn ang="T5">
                                  <a:pos x="T2" y="T3"/>
                                </a:cxn>
                              </a:cxnLst>
                              <a:rect l="0" t="0" r="r" b="b"/>
                              <a:pathLst>
                                <a:path w="210" h="2">
                                  <a:moveTo>
                                    <a:pt x="0" y="0"/>
                                  </a:moveTo>
                                  <a:lnTo>
                                    <a:pt x="210" y="0"/>
                                  </a:lnTo>
                                </a:path>
                              </a:pathLst>
                            </a:custGeom>
                            <a:noFill/>
                            <a:ln w="9436">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95" name="Picture 7975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11131" y="985"/>
                              <a:ext cx="15" cy="42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6" name="Picture 7975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10928" y="1399"/>
                              <a:ext cx="218" cy="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7" name="Picture 7975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10621" y="1167"/>
                              <a:ext cx="312" cy="2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8" name="Picture 7975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10621" y="1167"/>
                              <a:ext cx="15" cy="24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99" name="Picture 7975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10426" y="1399"/>
                              <a:ext cx="210" cy="1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0" name="Picture 7974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9584" y="999"/>
                              <a:ext cx="739" cy="4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1" name="Picture 7974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8492" y="-194"/>
                              <a:ext cx="2922" cy="15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2" name="Picture 7974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8770" y="999"/>
                              <a:ext cx="694" cy="3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03" name="Picture 7974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10441" y="999"/>
                              <a:ext cx="690" cy="39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4" name="Picture 7974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11290" y="1399"/>
                              <a:ext cx="131" cy="15"/>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w14:anchorId="39C3796B" id="Group 79743" o:spid="_x0000_s1026" style="position:absolute;margin-left:423.25pt;margin-top:-11.05pt;width:148.8pt;height:82.35pt;z-index:251630592;mso-position-horizontal-relative:page" coordorigin="8465,-221" coordsize="2976,16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">
                <v:group id="Group 79802" o:spid="_x0000_s1027" style="position:absolute;left:9534;top:972;width:838;height:454" coordorigin="9534,972" coordsize="838,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">
                  <v:shape id="Freeform 79805" o:spid="_x0000_s1028" style="position:absolute;left:9534;top:972;width:838;height:454;visibility:visible;mso-wrap-style:square;v-text-anchor:top" coordsize="838,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" path="m543,l295,,,453r241,l274,403r531,l727,283r-376,l419,177r239,l543,xe" fillcolor="#404040" stroked="f">
                    <v:path arrowok="t" o:connecttype="custom" o:connectlocs="543,972;295,972;0,1425;241,1425;274,1375;805,1375;727,1255;351,1255;419,1149;658,1149;543,972" o:connectangles="0,0,0,0,0,0,0,0,0,0,0"/>
                  </v:shape>
                  <v:shape id="Freeform 79804" o:spid="_x0000_s1029" style="position:absolute;left:9534;top:972;width:838;height:454;visibility:visible;mso-wrap-style:square;v-text-anchor:top" coordsize="838,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" path="m805,403r-240,l597,453r241,l805,403xe" fillcolor="#404040" stroked="f">
                    <v:path arrowok="t" o:connecttype="custom" o:connectlocs="805,1375;565,1375;597,1425;838,1425;805,1375" o:connectangles="0,0,0,0,0"/>
                  </v:shape>
                  <v:shape id="Freeform 79803" o:spid="_x0000_s1030" style="position:absolute;left:9534;top:972;width:838;height:454;visibility:visible;mso-wrap-style:square;v-text-anchor:top" coordsize="838,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" path="m658,177r-239,l488,283r239,l658,177xe" fillcolor="#404040" stroked="f">
                    <v:path arrowok="t" o:connecttype="custom" o:connectlocs="658,1149;419,1149;488,1255;727,1255;658,1149" o:connectangles="0,0,0,0,0"/>
                  </v:shape>
                </v:group>
                <v:group id="Group 79799" o:spid="_x0000_s1031" style="position:absolute;left:8465;top:-221;width:2976;height:1647" coordorigin="8465,-221" coordsize="2976,1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">
                  <v:shape id="Freeform 79801" o:spid="_x0000_s1032" style="position:absolute;left:8465;top:-221;width:2976;height:1647;visibility:visible;mso-wrap-style:square;v-text-anchor:top" coordsize="2976,1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" path="m1488,r-77,2l1336,8r-75,9l1188,30r-72,17l1045,67,976,91r-67,26l843,147r-64,33l716,216r-60,38l598,296r-57,44l487,387r-51,49l386,488r-46,54l296,598r-42,58l215,717r-35,62l147,843r-30,66l90,977r-23,69l47,1116r-17,72l17,1262r-9,74l2,1412,,1488r,40l2,1568r3,39l8,1646r156,l159,1607r-2,-39l155,1528r-1,-40l156,1412r7,-74l173,1265r14,-72l205,1122r22,-69l252,986r29,-66l313,856r35,-61l387,735r42,-57l473,623r47,-53l570,520r53,-47l678,429r57,-42l794,349r62,-36l920,281r65,-29l1053,227r69,-22l1192,187r72,-14l1338,163r74,-6l1488,155r660,l2133,147r-66,-30l1999,91,1930,67,1860,47,1788,30,1714,17,1640,8,1564,2,1488,xe" fillcolor="#404040" stroked="f">
                    <v:path arrowok="t" o:connecttype="custom" o:connectlocs="1411,-219;1261,-204;1116,-174;976,-130;843,-74;716,-5;598,75;487,166;386,267;296,377;215,496;147,622;90,756;47,895;17,1041;2,1191;0,1307;5,1386;164,1425;157,1347;154,1267;163,1117;187,972;227,832;281,699;348,574;429,457;520,349;623,252;735,166;856,92;985,31;1122,-16;1264,-48;1412,-64;2148,-66;2067,-104;1930,-154;1788,-191;1640,-213;1488,-221" o:connectangles="0,0,0,0,0,0,0,0,0,0,0,0,0,0,0,0,0,0,0,0,0,0,0,0,0,0,0,0,0,0,0,0,0,0,0,0,0,0,0,0,0"/>
                  </v:shape>
                  <v:shape id="Freeform 79800" o:spid="_x0000_s1033" style="position:absolute;left:8465;top:-221;width:2976;height:1647;visibility:visible;mso-wrap-style:square;v-text-anchor:top" coordsize="2976,16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" path="m2148,155r-660,l1563,157r75,6l1711,173r72,14l1854,205r69,22l1990,252r66,29l2120,313r61,36l2241,387r57,42l2353,473r53,47l2455,570r48,53l2547,678r42,57l2627,795r36,61l2695,920r28,66l2749,1053r21,69l2789,1193r14,72l2813,1338r6,74l2821,1488r,40l2819,1568r-3,39l2812,1646r155,l2971,1607r3,-39l2975,1528r1,-40l2974,1412r-6,-76l2959,1262r-14,-74l2929,1116r-20,-70l2885,977r-26,-68l2829,843r-33,-64l2760,717r-38,-61l2680,598r-44,-56l2589,488r-49,-52l2488,387r-54,-47l2378,296r-58,-42l2259,216r-62,-36l2148,155xe" fillcolor="#404040" stroked="f">
                    <v:path arrowok="t" o:connecttype="custom" o:connectlocs="2148,-66;1488,-66;1563,-64;1638,-58;1711,-48;1783,-34;1854,-16;1923,6;1990,31;2056,60;2120,92;2181,128;2241,166;2298,208;2353,252;2406,299;2455,349;2503,402;2547,457;2589,514;2627,574;2663,635;2695,699;2723,765;2749,832;2770,901;2789,972;2803,1044;2813,1117;2819,1191;2821,1267;2821,1307;2819,1347;2816,1386;2812,1425;2967,1425;2971,1386;2974,1347;2975,1307;2976,1267;2974,1191;2968,1115;2959,1041;2945,967;2929,895;2909,825;2885,756;2859,688;2829,622;2796,558;2760,496;2722,435;2680,377;2636,321;2589,267;2540,215;2488,166;2434,119;2378,75;2320,33;2259,-5;2197,-41;2148,-66" o:connectangles="0,0,0,0,0,0,0,0,0,0,0,0,0,0,0,0,0,0,0,0,0,0,0,0,0,0,0,0,0,0,0,0,0,0,0,0,0,0,0,0,0,0,0,0,0,0,0,0,0,0,0,0,0,0,0,0,0,0,0,0,0,0,0"/>
                  </v:shape>
                </v:group>
                <v:group id="Group 79794" o:spid="_x0000_s1034" style="position:absolute;left:8744;top:973;width:748;height:453" coordorigin="8744,973" coordsize="748,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">
                  <v:shape id="Freeform 79798" o:spid="_x0000_s1035" style="position:absolute;left:8744;top:973;width:748;height:453;visibility:visible;mso-wrap-style:square;v-text-anchor:top" coordsize="748,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" path="m219,l,,,452r233,l233,273r514,l747,154r-374,l219,xe" fillcolor="#404040" stroked="f">
                    <v:path arrowok="t" o:connecttype="custom" o:connectlocs="219,973;0,973;0,1425;233,1425;233,1246;747,1246;747,1127;373,1127;219,973" o:connectangles="0,0,0,0,0,0,0,0,0"/>
                  </v:shape>
                  <v:shape id="Freeform 79797" o:spid="_x0000_s1036" style="position:absolute;left:8744;top:973;width:748;height:453;visibility:visible;mso-wrap-style:square;v-text-anchor:top" coordsize="748,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" path="m747,273r-234,l513,452r234,l747,273xe" fillcolor="#404040" stroked="f">
                    <v:path arrowok="t" o:connecttype="custom" o:connectlocs="747,1246;513,1246;513,1425;747,1425;747,1246" o:connectangles="0,0,0,0,0"/>
                  </v:shape>
                  <v:shape id="Freeform 79796" o:spid="_x0000_s1037" style="position:absolute;left:8744;top:973;width:748;height:453;visibility:visible;mso-wrap-style:square;v-text-anchor:top" coordsize="748,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" path="m513,273r-280,l373,413,513,273xe" fillcolor="#404040" stroked="f">
                    <v:path arrowok="t" o:connecttype="custom" o:connectlocs="513,1246;233,1246;373,1386;513,1246" o:connectangles="0,0,0,0"/>
                  </v:shape>
                  <v:shape id="Freeform 79795" o:spid="_x0000_s1038" style="position:absolute;left:8744;top:973;width:748;height:453;visibility:visible;mso-wrap-style:square;v-text-anchor:top" coordsize="748,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" path="m747,l528,,373,154r374,l747,xe" fillcolor="#404040" stroked="f">
                    <v:path arrowok="t" o:connecttype="custom" o:connectlocs="747,973;528,973;373,1127;747,1127;747,973" o:connectangles="0,0,0,0,0"/>
                  </v:shape>
                </v:group>
                <v:group id="Group 79783" o:spid="_x0000_s1039" style="position:absolute;left:10414;top:973;width:744;height:453" coordorigin="10414,973" coordsize="74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">
                  <v:shape id="Freeform 79793" o:spid="_x0000_s1040" style="position:absolute;left:10414;top:973;width:744;height:453;visibility:visible;mso-wrap-style:square;v-text-anchor:top" coordsize="74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" path="m232,l,,,452r234,l234,248r510,l744,206r-234,l232,xe" fillcolor="#404040" stroked="f">
                    <v:path arrowok="t" o:connecttype="custom" o:connectlocs="232,973;0,973;0,1425;234,1425;234,1221;744,1221;744,1179;510,1179;232,973" o:connectangles="0,0,0,0,0,0,0,0,0"/>
                  </v:shape>
                  <v:shape id="Freeform 79792" o:spid="_x0000_s1041" style="position:absolute;left:10414;top:973;width:744;height:453;visibility:visible;mso-wrap-style:square;v-text-anchor:top" coordsize="74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" path="m744,248r-510,l510,452r234,l744,248xe" fillcolor="#404040" stroked="f">
                    <v:path arrowok="t" o:connecttype="custom" o:connectlocs="744,1221;234,1221;510,1425;744,1425;744,1221" o:connectangles="0,0,0,0,0"/>
                  </v:shape>
                  <v:shape id="Freeform 79791" o:spid="_x0000_s1042" style="position:absolute;left:10414;top:973;width:744;height:453;visibility:visible;mso-wrap-style:square;v-text-anchor:top" coordsize="744,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" path="m744,l510,r,206l744,206,744,xe" fillcolor="#404040" stroked="f">
                    <v:path arrowok="t" o:connecttype="custom" o:connectlocs="744,973;510,973;510,1179;744,1179;744,973" o:connectangles="0,0,0,0,0"/>
                  </v:shape>
                  <v:shape id="Picture 79790" o:spid="_x0000_s1043" type="#_x0000_t75" style="position:absolute;left:10426;top:985;width:15;height: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">
                    <v:imagedata r:id="rId56" o:title=""/>
                  </v:shape>
                  <v:shape id="Picture 79789" o:spid="_x0000_s1044" type="#_x0000_t75" style="position:absolute;left:9836;top:1100;width:117;height: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">
                    <v:imagedata r:id="rId57" o:title=""/>
                  </v:shape>
                  <v:shape id="Picture 79788" o:spid="_x0000_s1045" type="#_x0000_t75" style="position:absolute;left:9556;top:984;width:288;height: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">
                    <v:imagedata r:id="rId58" o:title=""/>
                  </v:shape>
                  <v:shape id="Picture 79787" o:spid="_x0000_s1046" type="#_x0000_t75" style="position:absolute;left:9269;top:1399;width:210;height: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">
                    <v:imagedata r:id="rId59" o:title=""/>
                  </v:shape>
                  <v:shape id="Picture 79786" o:spid="_x0000_s1047" type="#_x0000_t75" style="position:absolute;left:8593;top:-93;width:2720;height:15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">
                    <v:imagedata r:id="rId60" o:title=""/>
                  </v:shape>
                  <v:shape id="Picture 79785" o:spid="_x0000_s1048" type="#_x0000_t75" style="position:absolute;left:8484;top:1399;width:131;height: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">
                    <v:imagedata r:id="rId61" o:title=""/>
                  </v:shape>
                  <v:shape id="Picture 79784" o:spid="_x0000_s1049" type="#_x0000_t75" style="position:absolute;left:8477;top:-209;width:2952;height:16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">
                    <v:imagedata r:id="rId62" o:title=""/>
                  </v:shape>
                </v:group>
                <v:group id="Group 79779" o:spid="_x0000_s1050" style="position:absolute;left:8755;top:992;width:203;height:2" coordorigin="8755,992" coordsize="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">
                  <v:shape id="Freeform 79782" o:spid="_x0000_s1051" style="position:absolute;left:8755;top:992;width:203;height:2;visibility:visible;mso-wrap-style:square;v-text-anchor:top" coordsize="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" path="m,l203,e" filled="f" strokecolor="white" strokeweight=".26211mm">
                    <v:path arrowok="t" o:connecttype="custom" o:connectlocs="0,0;203,0" o:connectangles="0,0"/>
                  </v:shape>
                  <v:shape id="Picture 79781" o:spid="_x0000_s1052" type="#_x0000_t75" style="position:absolute;left:8952;top:985;width:166;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">
                    <v:imagedata r:id="rId63" o:title=""/>
                  </v:shape>
                  <v:shape id="Picture 79780" o:spid="_x0000_s1053" type="#_x0000_t75" style="position:absolute;left:9117;top:985;width:166;height: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">
                    <v:imagedata r:id="rId64" o:title=""/>
                  </v:shape>
                </v:group>
                <v:group id="Group 79762" o:spid="_x0000_s1054" style="position:absolute;left:9277;top:992;width:203;height:2" coordorigin="9277,992" coordsize="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">
                  <v:shape id="Freeform 79778" o:spid="_x0000_s1055" style="position:absolute;left:9277;top:992;width:203;height:2;visibility:visible;mso-wrap-style:square;v-text-anchor:top" coordsize="20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" path="m,l202,e" filled="f" strokecolor="white" strokeweight=".26211mm">
                    <v:path arrowok="t" o:connecttype="custom" o:connectlocs="0,0;202,0" o:connectangles="0,0"/>
                  </v:shape>
                  <v:shape id="Picture 79777" o:spid="_x0000_s1056" type="#_x0000_t75" style="position:absolute;left:9464;top:985;width:15;height: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">
                    <v:imagedata r:id="rId65" o:title=""/>
                  </v:shape>
                  <v:shape id="Picture 79776" o:spid="_x0000_s1057" type="#_x0000_t75" style="position:absolute;left:9269;top:1181;width:15;height:2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">
                    <v:imagedata r:id="rId66" o:title=""/>
                  </v:shape>
                  <v:shape id="Picture 79775" o:spid="_x0000_s1058" type="#_x0000_t75" style="position:absolute;left:9117;top:1181;width:167;height: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">
                    <v:imagedata r:id="rId67" o:title=""/>
                  </v:shape>
                  <v:shape id="Picture 79774" o:spid="_x0000_s1059" type="#_x0000_t75" style="position:absolute;left:8950;top:1181;width:167;height:1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">
                    <v:imagedata r:id="rId68" o:title=""/>
                  </v:shape>
                  <v:shape id="Picture 79773" o:spid="_x0000_s1060" type="#_x0000_t75" style="position:absolute;left:8950;top:1181;width:15;height:2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">
                    <v:imagedata r:id="rId69" o:title=""/>
                  </v:shape>
                  <v:shape id="Picture 79772" o:spid="_x0000_s1061" type="#_x0000_t75" style="position:absolute;left:8755;top:1399;width:210;height: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">
                    <v:imagedata r:id="rId59" o:title=""/>
                  </v:shape>
                  <v:shape id="Picture 79771" o:spid="_x0000_s1062" type="#_x0000_t75" style="position:absolute;left:8755;top:985;width:15;height: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">
                    <v:imagedata r:id="rId70" o:title=""/>
                  </v:shape>
                  <v:shape id="Picture 79770" o:spid="_x0000_s1063" type="#_x0000_t75" style="position:absolute;left:9836;top:1266;width:235;height: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">
                    <v:imagedata r:id="rId71" o:title=""/>
                  </v:shape>
                  <v:shape id="Picture 79769" o:spid="_x0000_s1064" type="#_x0000_t75" style="position:absolute;left:9953;top:1100;width:117;height: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">
                    <v:imagedata r:id="rId72" o:title=""/>
                  </v:shape>
                  <v:shape id="Picture 79768" o:spid="_x0000_s1065" type="#_x0000_t75" style="position:absolute;left:9556;top:1399;width:213;height: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">
                    <v:imagedata r:id="rId73" o:title=""/>
                  </v:shape>
                  <v:shape id="Picture 79767" o:spid="_x0000_s1066" type="#_x0000_t75" style="position:absolute;left:9761;top:1348;width:41;height: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">
                    <v:imagedata r:id="rId74" o:title=""/>
                  </v:shape>
                  <v:shape id="Picture 79766" o:spid="_x0000_s1067" type="#_x0000_t75" style="position:absolute;left:9794;top:1348;width:319;height: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">
                    <v:imagedata r:id="rId75" o:title=""/>
                  </v:shape>
                  <v:shape id="Picture 79765" o:spid="_x0000_s1068" type="#_x0000_t75" style="position:absolute;left:10105;top:1348;width:41;height: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">
                    <v:imagedata r:id="rId76" o:title=""/>
                  </v:shape>
                  <v:shape id="Picture 79764" o:spid="_x0000_s1069" type="#_x0000_t75" style="position:absolute;left:10138;top:1399;width:213;height: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">
                    <v:imagedata r:id="rId77" o:title=""/>
                  </v:shape>
                  <v:shape id="Picture 79763" o:spid="_x0000_s1070" type="#_x0000_t75" style="position:absolute;left:10063;top:984;width:287;height: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">
                    <v:imagedata r:id="rId78" o:title=""/>
                  </v:shape>
                </v:group>
                <v:group id="Group 79760" o:spid="_x0000_s1071" style="position:absolute;left:9836;top:992;width:236;height:2" coordorigin="9836,992" coordsize="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">
                  <v:shape id="Freeform 79761" o:spid="_x0000_s1072" style="position:absolute;left:9836;top:992;width:236;height:2;visibility:visible;mso-wrap-style:square;v-text-anchor:top" coordsize="23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" path="m,l235,e" filled="f" strokecolor="white" strokeweight=".26175mm">
                    <v:path arrowok="t" o:connecttype="custom" o:connectlocs="0,0;235,0" o:connectangles="0,0"/>
                  </v:shape>
                </v:group>
                <v:group id="Group 79756" o:spid="_x0000_s1073" style="position:absolute;left:10426;top:992;width:216;height:2" coordorigin="10426,992" coordsize="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">
                  <v:shape id="Freeform 79759" o:spid="_x0000_s1074" style="position:absolute;left:10426;top:992;width:216;height:2;visibility:visible;mso-wrap-style:square;v-text-anchor:top" coordsize="2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" path="m,l216,e" filled="f" strokecolor="white" strokeweight=".26211mm">
                    <v:path arrowok="t" o:connecttype="custom" o:connectlocs="0,0;216,0" o:connectangles="0,0"/>
                  </v:shape>
                  <v:shape id="Picture 79758" o:spid="_x0000_s1075" type="#_x0000_t75" style="position:absolute;left:10637;top:985;width:314;height:2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">
                    <v:imagedata r:id="rId79" o:title=""/>
                  </v:shape>
                  <v:shape id="Picture 79757" o:spid="_x0000_s1076" type="#_x0000_t75" style="position:absolute;left:10936;top:985;width:15;height:2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">
                    <v:imagedata r:id="rId80" o:title=""/>
                  </v:shape>
                </v:group>
                <v:group id="Group 79744" o:spid="_x0000_s1077" style="position:absolute;left:10936;top:992;width:210;height:2" coordorigin="10936,992" coordsize="2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">
                  <v:shape id="Freeform 79755" o:spid="_x0000_s1078" style="position:absolute;left:10936;top:992;width:210;height:2;visibility:visible;mso-wrap-style:square;v-text-anchor:top" coordsize="2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" path="m,l210,e" filled="f" strokecolor="white" strokeweight=".26211mm">
                    <v:path arrowok="t" o:connecttype="custom" o:connectlocs="0,0;210,0" o:connectangles="0,0"/>
                  </v:shape>
                  <v:shape id="Picture 79754" o:spid="_x0000_s1079" type="#_x0000_t75" style="position:absolute;left:11131;top:985;width:15;height: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">
                    <v:imagedata r:id="rId81" o:title=""/>
                  </v:shape>
                  <v:shape id="Picture 79753" o:spid="_x0000_s1080" type="#_x0000_t75" style="position:absolute;left:10928;top:1399;width:218;height: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">
                    <v:imagedata r:id="rId82" o:title=""/>
                  </v:shape>
                  <v:shape id="Picture 79752" o:spid="_x0000_s1081" type="#_x0000_t75" style="position:absolute;left:10621;top:1167;width:312;height:2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">
                    <v:imagedata r:id="rId83" o:title=""/>
                  </v:shape>
                  <v:shape id="Picture 79751" o:spid="_x0000_s1082" type="#_x0000_t75" style="position:absolute;left:10621;top:1167;width:15;height:2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">
                    <v:imagedata r:id="rId84" o:title=""/>
                  </v:shape>
                  <v:shape id="Picture 79750" o:spid="_x0000_s1083" type="#_x0000_t75" style="position:absolute;left:10426;top:1399;width:210;height: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">
                    <v:imagedata r:id="rId59" o:title=""/>
                  </v:shape>
                  <v:shape id="Picture 79749" o:spid="_x0000_s1084" type="#_x0000_t75" style="position:absolute;left:9584;top:999;width:739;height:4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">
                    <v:imagedata r:id="rId85" o:title=""/>
                  </v:shape>
                  <v:shape id="Picture 79748" o:spid="_x0000_s1085" type="#_x0000_t75" style="position:absolute;left:8492;top:-194;width:2922;height:15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">
                    <v:imagedata r:id="rId86" o:title=""/>
                  </v:shape>
                  <v:shape id="Picture 79747" o:spid="_x0000_s1086" type="#_x0000_t75" style="position:absolute;left:8770;top:999;width:694;height: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">
                    <v:imagedata r:id="rId87" o:title=""/>
                  </v:shape>
                  <v:shape id="Picture 79746" o:spid="_x0000_s1087" type="#_x0000_t75" style="position:absolute;left:10441;top:999;width:690;height:39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">
                    <v:imagedata r:id="rId88" o:title=""/>
                  </v:shape>
                  <v:shape id="Picture 79745" o:spid="_x0000_s1088" type="#_x0000_t75" style="position:absolute;left:11290;top:1399;width:131;height: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">
                    <v:imagedata r:id="rId89" o:title=""/>
                  </v:shape>
                </v:group>
                <w10:wrap anchorx="page"/>
              </v:group>
            </w:pict>
          </mc:Fallback>
        </mc:AlternateContent>
      </w:r>
      <w:r w:rsidR="00E5567E" w:rsidRPr="00723BF7">
        <w:rPr>
          <w:b/>
          <w:bCs/>
          <w:spacing w:val="3"/>
          <w:sz w:val="44"/>
          <w:szCs w:val="44"/>
          <w:lang w:val="en-GB"/>
        </w:rPr>
        <w:t xml:space="preserve">Directives </w:t>
      </w:r>
      <w:r w:rsidR="00E5567E" w:rsidRPr="00723BF7">
        <w:rPr>
          <w:b/>
          <w:bCs/>
          <w:sz w:val="44"/>
          <w:szCs w:val="44"/>
          <w:lang w:val="en-GB"/>
        </w:rPr>
        <w:t>de</w:t>
      </w:r>
      <w:r w:rsidR="00812562">
        <w:rPr>
          <w:b/>
          <w:bCs/>
          <w:sz w:val="44"/>
          <w:szCs w:val="44"/>
          <w:lang w:val="en-GB"/>
        </w:rPr>
        <w:t xml:space="preserve"> </w:t>
      </w:r>
      <w:proofErr w:type="spellStart"/>
      <w:r w:rsidR="00E5567E" w:rsidRPr="00723BF7">
        <w:rPr>
          <w:b/>
          <w:bCs/>
          <w:spacing w:val="4"/>
          <w:sz w:val="44"/>
          <w:szCs w:val="44"/>
          <w:lang w:val="en-GB"/>
        </w:rPr>
        <w:t>carrossage</w:t>
      </w:r>
      <w:proofErr w:type="spellEnd"/>
    </w:p>
    <w:p w:rsidR="00E5567E" w:rsidRPr="00723BF7" w:rsidRDefault="00E5567E" w:rsidP="0093381E">
      <w:pPr>
        <w:spacing w:before="8"/>
        <w:ind w:left="426"/>
        <w:rPr>
          <w:b/>
          <w:bCs/>
          <w:sz w:val="43"/>
          <w:szCs w:val="43"/>
          <w:lang w:val="en-GB"/>
        </w:rPr>
      </w:pPr>
    </w:p>
    <w:p w:rsidR="00E5567E" w:rsidRPr="00723BF7" w:rsidRDefault="00E5567E" w:rsidP="0093381E">
      <w:pPr>
        <w:spacing w:line="273" w:lineRule="auto"/>
        <w:ind w:left="426" w:right="3358" w:hanging="1"/>
        <w:rPr>
          <w:sz w:val="40"/>
          <w:szCs w:val="40"/>
          <w:lang w:val="en-GB"/>
        </w:rPr>
      </w:pPr>
      <w:r w:rsidRPr="00723BF7">
        <w:rPr>
          <w:b/>
          <w:bCs/>
          <w:spacing w:val="3"/>
          <w:sz w:val="40"/>
          <w:szCs w:val="40"/>
          <w:lang w:val="en-GB"/>
        </w:rPr>
        <w:t>TRUCKNOLOGY</w:t>
      </w:r>
      <w:r w:rsidRPr="00723BF7">
        <w:rPr>
          <w:b/>
          <w:bCs/>
          <w:spacing w:val="3"/>
          <w:position w:val="15"/>
          <w:lang w:val="en-GB"/>
        </w:rPr>
        <w:t xml:space="preserve">® </w:t>
      </w:r>
      <w:r w:rsidRPr="00723BF7">
        <w:rPr>
          <w:b/>
          <w:bCs/>
          <w:sz w:val="40"/>
          <w:szCs w:val="40"/>
          <w:lang w:val="en-GB"/>
        </w:rPr>
        <w:t xml:space="preserve">GENERATION </w:t>
      </w:r>
      <w:proofErr w:type="spellStart"/>
      <w:r w:rsidRPr="00723BF7">
        <w:rPr>
          <w:b/>
          <w:bCs/>
          <w:sz w:val="40"/>
          <w:szCs w:val="40"/>
          <w:lang w:val="en-GB"/>
        </w:rPr>
        <w:t>S et</w:t>
      </w:r>
      <w:proofErr w:type="spellEnd"/>
      <w:r w:rsidRPr="00723BF7">
        <w:rPr>
          <w:b/>
          <w:bCs/>
          <w:sz w:val="40"/>
          <w:szCs w:val="40"/>
          <w:lang w:val="en-GB"/>
        </w:rPr>
        <w:t xml:space="preserve"> X</w:t>
      </w:r>
      <w:r w:rsidRPr="00723BF7">
        <w:rPr>
          <w:b/>
          <w:bCs/>
          <w:spacing w:val="4"/>
          <w:sz w:val="40"/>
          <w:szCs w:val="40"/>
          <w:lang w:val="en-GB"/>
        </w:rPr>
        <w:t>(TGS/TGX)</w:t>
      </w:r>
    </w:p>
    <w:p w:rsidR="00E5567E" w:rsidRDefault="0026468B" w:rsidP="0093381E">
      <w:pPr>
        <w:spacing w:before="111"/>
        <w:ind w:left="426" w:right="3935"/>
        <w:rPr>
          <w:b/>
          <w:bCs/>
          <w:sz w:val="12"/>
          <w:szCs w:val="12"/>
        </w:rPr>
      </w:pPr>
      <w:r>
        <w:rPr>
          <w:noProof/>
        </w:rPr>
        <w:drawing>
          <wp:anchor distT="0" distB="0" distL="0" distR="0" simplePos="0" relativeHeight="251629568" behindDoc="0" locked="0" layoutInCell="1" allowOverlap="1">
            <wp:simplePos x="0" y="0"/>
            <wp:positionH relativeFrom="page">
              <wp:posOffset>1227455</wp:posOffset>
            </wp:positionH>
            <wp:positionV relativeFrom="paragraph">
              <wp:posOffset>488950</wp:posOffset>
            </wp:positionV>
            <wp:extent cx="5573395" cy="5950585"/>
            <wp:effectExtent l="0" t="0" r="0" b="0"/>
            <wp:wrapTopAndBottom/>
            <wp:docPr id="78" name="Image 79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974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573395" cy="5950585"/>
                    </a:xfrm>
                    <a:prstGeom prst="rect">
                      <a:avLst/>
                    </a:prstGeom>
                    <a:noFill/>
                  </pic:spPr>
                </pic:pic>
              </a:graphicData>
            </a:graphic>
            <wp14:sizeRelH relativeFrom="page">
              <wp14:pctWidth>0</wp14:pctWidth>
            </wp14:sizeRelH>
            <wp14:sizeRelV relativeFrom="page">
              <wp14:pctHeight>0</wp14:pctHeight>
            </wp14:sizeRelV>
          </wp:anchor>
        </w:drawing>
      </w:r>
      <w:r w:rsidR="00E5567E">
        <w:rPr>
          <w:b/>
          <w:bCs/>
        </w:rPr>
        <w:t xml:space="preserve">Edition 2013 </w:t>
      </w:r>
      <w:r w:rsidR="00E5567E">
        <w:rPr>
          <w:b/>
          <w:bCs/>
          <w:sz w:val="12"/>
          <w:szCs w:val="12"/>
        </w:rPr>
        <w:t>version1.0</w:t>
      </w:r>
    </w:p>
    <w:p w:rsidR="00E5567E" w:rsidRDefault="00E5567E" w:rsidP="0093381E">
      <w:pPr>
        <w:spacing w:before="111"/>
        <w:ind w:left="426" w:right="3935"/>
        <w:rPr>
          <w:b/>
          <w:bCs/>
          <w:sz w:val="12"/>
          <w:szCs w:val="12"/>
        </w:rPr>
        <w:sectPr w:rsidR="00E5567E" w:rsidSect="00F00024">
          <w:footerReference w:type="default" r:id="rId91"/>
          <w:pgSz w:w="11900" w:h="16840"/>
          <w:pgMar w:top="851" w:right="851" w:bottom="851" w:left="851" w:header="680" w:footer="680" w:gutter="0"/>
          <w:cols w:space="720"/>
        </w:sectPr>
      </w:pPr>
    </w:p>
    <w:p w:rsidR="00E5567E" w:rsidRDefault="0026468B" w:rsidP="009917C2">
      <w:pPr>
        <w:spacing w:before="11"/>
        <w:rPr>
          <w:b/>
          <w:bCs/>
          <w:sz w:val="28"/>
          <w:szCs w:val="28"/>
        </w:rPr>
      </w:pPr>
      <w:r>
        <w:rPr>
          <w:noProof/>
        </w:rPr>
        <w:lastRenderedPageBreak/>
        <mc:AlternateContent>
          <mc:Choice Requires="wps">
            <w:drawing>
              <wp:anchor distT="0" distB="0" distL="114300" distR="114300" simplePos="0" relativeHeight="251637760" behindDoc="0" locked="0" layoutInCell="1" allowOverlap="1">
                <wp:simplePos x="0" y="0"/>
                <wp:positionH relativeFrom="column">
                  <wp:posOffset>84785</wp:posOffset>
                </wp:positionH>
                <wp:positionV relativeFrom="paragraph">
                  <wp:posOffset>-194844</wp:posOffset>
                </wp:positionV>
                <wp:extent cx="638810" cy="361950"/>
                <wp:effectExtent l="8255" t="10795" r="10160" b="8255"/>
                <wp:wrapNone/>
                <wp:docPr id="641"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810" cy="361950"/>
                        </a:xfrm>
                        <a:prstGeom prst="rect">
                          <a:avLst/>
                        </a:prstGeom>
                        <a:solidFill>
                          <a:srgbClr val="FFFFFF"/>
                        </a:solidFill>
                        <a:ln w="9525">
                          <a:solidFill>
                            <a:srgbClr val="000000"/>
                          </a:solidFill>
                          <a:miter lim="800000"/>
                          <a:headEnd/>
                          <a:tailEnd/>
                        </a:ln>
                      </wps:spPr>
                      <wps:txbx>
                        <w:txbxContent>
                          <w:p w:rsidR="00E5567E" w:rsidRPr="00DE2A8B" w:rsidRDefault="00E5567E" w:rsidP="00FD3385">
                            <w:pPr>
                              <w:rPr>
                                <w:b/>
                                <w:bCs/>
                                <w:sz w:val="32"/>
                                <w:szCs w:val="32"/>
                              </w:rPr>
                            </w:pPr>
                            <w:r>
                              <w:rPr>
                                <w:b/>
                                <w:bCs/>
                                <w:sz w:val="32"/>
                                <w:szCs w:val="32"/>
                              </w:rPr>
                              <w:t xml:space="preserve">DT5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37" type="#_x0000_t202" style="position:absolute;margin-left:6.7pt;margin-top:-15.35pt;width:50.3pt;height:28.5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">
                <v:textbox>
                  <w:txbxContent>
                    <w:p w:rsidR="00E5567E" w:rsidRPr="00DE2A8B" w:rsidRDefault="00E5567E" w:rsidP="00FD3385">
                      <w:pPr>
                        <w:rPr>
                          <w:b/>
                          <w:bCs/>
                          <w:sz w:val="32"/>
                          <w:szCs w:val="32"/>
                        </w:rPr>
                      </w:pPr>
                      <w:r>
                        <w:rPr>
                          <w:b/>
                          <w:bCs/>
                          <w:sz w:val="32"/>
                          <w:szCs w:val="32"/>
                        </w:rPr>
                        <w:t xml:space="preserve">DT5 </w:t>
                      </w:r>
                    </w:p>
                  </w:txbxContent>
                </v:textbox>
              </v:shape>
            </w:pict>
          </mc:Fallback>
        </mc:AlternateContent>
      </w:r>
    </w:p>
    <w:p w:rsidR="00E5567E" w:rsidRPr="00500D75" w:rsidRDefault="00E5567E" w:rsidP="009917C2">
      <w:pPr>
        <w:spacing w:before="11"/>
        <w:rPr>
          <w:b/>
          <w:bCs/>
          <w:sz w:val="28"/>
          <w:szCs w:val="28"/>
        </w:rPr>
      </w:pPr>
      <w:r w:rsidRPr="00500D75">
        <w:rPr>
          <w:b/>
          <w:bCs/>
          <w:sz w:val="28"/>
          <w:szCs w:val="28"/>
        </w:rPr>
        <w:t>1 - Empattement théorique, porte-à</w:t>
      </w:r>
      <w:r w:rsidR="00F7328B">
        <w:rPr>
          <w:b/>
          <w:bCs/>
          <w:sz w:val="28"/>
          <w:szCs w:val="28"/>
        </w:rPr>
        <w:t>-</w:t>
      </w:r>
      <w:r w:rsidRPr="00500D75">
        <w:rPr>
          <w:b/>
          <w:bCs/>
          <w:sz w:val="28"/>
          <w:szCs w:val="28"/>
        </w:rPr>
        <w:t>faux, centre théorique</w:t>
      </w:r>
      <w:r w:rsidR="00812562">
        <w:rPr>
          <w:b/>
          <w:bCs/>
          <w:sz w:val="28"/>
          <w:szCs w:val="28"/>
        </w:rPr>
        <w:t xml:space="preserve"> </w:t>
      </w:r>
      <w:r w:rsidRPr="00500D75">
        <w:rPr>
          <w:b/>
          <w:bCs/>
          <w:sz w:val="28"/>
          <w:szCs w:val="28"/>
        </w:rPr>
        <w:t>d’essieu</w:t>
      </w:r>
    </w:p>
    <w:p w:rsidR="00E5567E" w:rsidRPr="00382554" w:rsidRDefault="00E5567E" w:rsidP="00382554">
      <w:pPr>
        <w:pStyle w:val="Corpsdetexte"/>
        <w:spacing w:before="120"/>
        <w:ind w:left="426"/>
        <w:jc w:val="both"/>
        <w:rPr>
          <w:sz w:val="22"/>
          <w:szCs w:val="22"/>
          <w:lang w:val="fr-FR"/>
        </w:rPr>
      </w:pPr>
      <w:r w:rsidRPr="00382554">
        <w:rPr>
          <w:sz w:val="22"/>
          <w:szCs w:val="22"/>
          <w:lang w:val="fr-FR"/>
        </w:rPr>
        <w:t>L’empattement théorique est une variable auxiliaire pour déterminer la position du centre de gravité et des charges sur les</w:t>
      </w:r>
      <w:r w:rsidR="00812562" w:rsidRPr="00382554">
        <w:rPr>
          <w:sz w:val="22"/>
          <w:szCs w:val="22"/>
          <w:lang w:val="fr-FR"/>
        </w:rPr>
        <w:t xml:space="preserve"> </w:t>
      </w:r>
      <w:r w:rsidRPr="00382554">
        <w:rPr>
          <w:sz w:val="22"/>
          <w:szCs w:val="22"/>
          <w:lang w:val="fr-FR"/>
        </w:rPr>
        <w:t>essieux. Les figures suivantes en fournissent la</w:t>
      </w:r>
      <w:r w:rsidRPr="00382554">
        <w:rPr>
          <w:spacing w:val="-1"/>
          <w:sz w:val="22"/>
          <w:szCs w:val="22"/>
          <w:lang w:val="fr-FR"/>
        </w:rPr>
        <w:t xml:space="preserve"> définition</w:t>
      </w:r>
      <w:r w:rsidRPr="00382554">
        <w:rPr>
          <w:sz w:val="22"/>
          <w:szCs w:val="22"/>
          <w:lang w:val="fr-FR"/>
        </w:rPr>
        <w:t>.</w:t>
      </w:r>
    </w:p>
    <w:p w:rsidR="00E5567E" w:rsidRPr="00382554" w:rsidRDefault="00E5567E" w:rsidP="00382554">
      <w:pPr>
        <w:pStyle w:val="Corpsdetexte"/>
        <w:tabs>
          <w:tab w:val="left" w:pos="1566"/>
        </w:tabs>
        <w:spacing w:before="240" w:after="240"/>
        <w:ind w:left="426"/>
        <w:jc w:val="both"/>
        <w:rPr>
          <w:sz w:val="22"/>
          <w:szCs w:val="22"/>
          <w:lang w:val="fr-FR"/>
        </w:rPr>
      </w:pPr>
      <w:r w:rsidRPr="00382554">
        <w:rPr>
          <w:b/>
          <w:bCs/>
          <w:sz w:val="22"/>
          <w:szCs w:val="22"/>
          <w:lang w:val="fr-FR"/>
        </w:rPr>
        <w:t>Figure 7 : </w:t>
      </w:r>
      <w:r w:rsidRPr="00382554">
        <w:rPr>
          <w:sz w:val="22"/>
          <w:szCs w:val="22"/>
          <w:lang w:val="fr-FR"/>
        </w:rPr>
        <w:t xml:space="preserve">Empattement théorique et </w:t>
      </w:r>
      <w:r w:rsidRPr="00382554">
        <w:rPr>
          <w:spacing w:val="2"/>
          <w:sz w:val="22"/>
          <w:szCs w:val="22"/>
          <w:lang w:val="fr-FR"/>
        </w:rPr>
        <w:t xml:space="preserve">porte-à-faux </w:t>
      </w:r>
      <w:r w:rsidRPr="00382554">
        <w:rPr>
          <w:sz w:val="22"/>
          <w:szCs w:val="22"/>
          <w:lang w:val="fr-FR"/>
        </w:rPr>
        <w:t>du véhicule à quatre essieux avec deux essieux avant</w:t>
      </w:r>
      <w:r w:rsidR="00812562" w:rsidRPr="00382554">
        <w:rPr>
          <w:sz w:val="22"/>
          <w:szCs w:val="22"/>
          <w:lang w:val="fr-FR"/>
        </w:rPr>
        <w:t xml:space="preserve"> </w:t>
      </w:r>
      <w:r w:rsidRPr="00382554">
        <w:rPr>
          <w:sz w:val="22"/>
          <w:szCs w:val="22"/>
          <w:lang w:val="fr-FR"/>
        </w:rPr>
        <w:t>et</w:t>
      </w:r>
      <w:r w:rsidR="00812562" w:rsidRPr="00382554">
        <w:rPr>
          <w:sz w:val="22"/>
          <w:szCs w:val="22"/>
          <w:lang w:val="fr-FR"/>
        </w:rPr>
        <w:t xml:space="preserve"> </w:t>
      </w:r>
      <w:r w:rsidRPr="00382554">
        <w:rPr>
          <w:sz w:val="22"/>
          <w:szCs w:val="22"/>
          <w:lang w:val="fr-FR"/>
        </w:rPr>
        <w:t xml:space="preserve">deux essieux arrière (répartition quelconque des charges sur essieux) </w:t>
      </w:r>
      <w:r w:rsidRPr="00382554">
        <w:rPr>
          <w:spacing w:val="2"/>
          <w:sz w:val="22"/>
          <w:szCs w:val="22"/>
          <w:lang w:val="fr-FR"/>
        </w:rPr>
        <w:t>ESC-450.</w:t>
      </w:r>
    </w:p>
    <w:p w:rsidR="00E5567E" w:rsidRDefault="0026468B" w:rsidP="009917C2">
      <w:pPr>
        <w:ind w:left="426"/>
        <w:jc w:val="center"/>
        <w:rPr>
          <w:sz w:val="18"/>
          <w:szCs w:val="18"/>
        </w:rPr>
      </w:pPr>
      <w:r>
        <w:rPr>
          <w:noProof/>
          <w:sz w:val="18"/>
          <w:szCs w:val="18"/>
        </w:rPr>
        <mc:AlternateContent>
          <mc:Choice Requires="wpg">
            <w:drawing>
              <wp:inline distT="0" distB="0" distL="0" distR="0">
                <wp:extent cx="3946525" cy="2350135"/>
                <wp:effectExtent l="60325" t="1905" r="12700" b="635"/>
                <wp:docPr id="388" name="Groupe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6525" cy="2350135"/>
                          <a:chOff x="0" y="0"/>
                          <a:chExt cx="39465" cy="23501"/>
                        </a:xfrm>
                      </wpg:grpSpPr>
                      <wpg:grpSp>
                        <wpg:cNvPr id="389" name="Groupe 81713"/>
                        <wpg:cNvGrpSpPr>
                          <a:grpSpLocks/>
                        </wpg:cNvGrpSpPr>
                        <wpg:grpSpPr bwMode="auto">
                          <a:xfrm>
                            <a:off x="2095" y="0"/>
                            <a:ext cx="37370" cy="23501"/>
                            <a:chOff x="0" y="0"/>
                            <a:chExt cx="37369" cy="23502"/>
                          </a:xfrm>
                        </wpg:grpSpPr>
                        <wpg:grpSp>
                          <wpg:cNvPr id="390" name="Groupe 81712"/>
                          <wpg:cNvGrpSpPr>
                            <a:grpSpLocks/>
                          </wpg:cNvGrpSpPr>
                          <wpg:grpSpPr bwMode="auto">
                            <a:xfrm>
                              <a:off x="0" y="8293"/>
                              <a:ext cx="37369" cy="14924"/>
                              <a:chOff x="0" y="0"/>
                              <a:chExt cx="37369" cy="14923"/>
                            </a:xfrm>
                          </wpg:grpSpPr>
                          <wpg:grpSp>
                            <wpg:cNvPr id="391" name="Groupe 81711"/>
                            <wpg:cNvGrpSpPr>
                              <a:grpSpLocks/>
                            </wpg:cNvGrpSpPr>
                            <wpg:grpSpPr bwMode="auto">
                              <a:xfrm>
                                <a:off x="0" y="0"/>
                                <a:ext cx="37369" cy="8882"/>
                                <a:chOff x="0" y="0"/>
                                <a:chExt cx="37369" cy="8882"/>
                              </a:xfrm>
                            </wpg:grpSpPr>
                            <wpg:grpSp>
                              <wpg:cNvPr id="392" name="Group 68123"/>
                              <wpg:cNvGrpSpPr>
                                <a:grpSpLocks/>
                              </wpg:cNvGrpSpPr>
                              <wpg:grpSpPr bwMode="auto">
                                <a:xfrm>
                                  <a:off x="4210" y="4763"/>
                                  <a:ext cx="2711" cy="2711"/>
                                  <a:chOff x="2551" y="2014"/>
                                  <a:chExt cx="427" cy="427"/>
                                </a:xfrm>
                              </wpg:grpSpPr>
                              <wps:wsp>
                                <wps:cNvPr id="393" name="Freeform 68124"/>
                                <wps:cNvSpPr>
                                  <a:spLocks/>
                                </wps:cNvSpPr>
                                <wps:spPr bwMode="auto">
                                  <a:xfrm>
                                    <a:off x="2551" y="2014"/>
                                    <a:ext cx="427" cy="427"/>
                                  </a:xfrm>
                                  <a:custGeom>
                                    <a:avLst/>
                                    <a:gdLst>
                                      <a:gd name="T0" fmla="*/ 427 w 427"/>
                                      <a:gd name="T1" fmla="*/ 2227 h 427"/>
                                      <a:gd name="T2" fmla="*/ 416 w 427"/>
                                      <a:gd name="T3" fmla="*/ 2295 h 427"/>
                                      <a:gd name="T4" fmla="*/ 386 w 427"/>
                                      <a:gd name="T5" fmla="*/ 2353 h 427"/>
                                      <a:gd name="T6" fmla="*/ 340 w 427"/>
                                      <a:gd name="T7" fmla="*/ 2400 h 427"/>
                                      <a:gd name="T8" fmla="*/ 281 w 427"/>
                                      <a:gd name="T9" fmla="*/ 2430 h 427"/>
                                      <a:gd name="T10" fmla="*/ 213 w 427"/>
                                      <a:gd name="T11" fmla="*/ 2441 h 427"/>
                                      <a:gd name="T12" fmla="*/ 146 w 427"/>
                                      <a:gd name="T13" fmla="*/ 2430 h 427"/>
                                      <a:gd name="T14" fmla="*/ 87 w 427"/>
                                      <a:gd name="T15" fmla="*/ 2400 h 427"/>
                                      <a:gd name="T16" fmla="*/ 41 w 427"/>
                                      <a:gd name="T17" fmla="*/ 2353 h 427"/>
                                      <a:gd name="T18" fmla="*/ 11 w 427"/>
                                      <a:gd name="T19" fmla="*/ 2295 h 427"/>
                                      <a:gd name="T20" fmla="*/ 0 w 427"/>
                                      <a:gd name="T21" fmla="*/ 2227 h 427"/>
                                      <a:gd name="T22" fmla="*/ 11 w 427"/>
                                      <a:gd name="T23" fmla="*/ 2160 h 427"/>
                                      <a:gd name="T24" fmla="*/ 41 w 427"/>
                                      <a:gd name="T25" fmla="*/ 2101 h 427"/>
                                      <a:gd name="T26" fmla="*/ 87 w 427"/>
                                      <a:gd name="T27" fmla="*/ 2055 h 427"/>
                                      <a:gd name="T28" fmla="*/ 146 w 427"/>
                                      <a:gd name="T29" fmla="*/ 2025 h 427"/>
                                      <a:gd name="T30" fmla="*/ 213 w 427"/>
                                      <a:gd name="T31" fmla="*/ 2014 h 427"/>
                                      <a:gd name="T32" fmla="*/ 281 w 427"/>
                                      <a:gd name="T33" fmla="*/ 2025 h 427"/>
                                      <a:gd name="T34" fmla="*/ 340 w 427"/>
                                      <a:gd name="T35" fmla="*/ 2055 h 427"/>
                                      <a:gd name="T36" fmla="*/ 386 w 427"/>
                                      <a:gd name="T37" fmla="*/ 2101 h 427"/>
                                      <a:gd name="T38" fmla="*/ 416 w 427"/>
                                      <a:gd name="T39" fmla="*/ 2160 h 427"/>
                                      <a:gd name="T40" fmla="*/ 427 w 427"/>
                                      <a:gd name="T41" fmla="*/ 2227 h 4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27" h="427">
                                        <a:moveTo>
                                          <a:pt x="427" y="213"/>
                                        </a:moveTo>
                                        <a:lnTo>
                                          <a:pt x="416" y="281"/>
                                        </a:lnTo>
                                        <a:lnTo>
                                          <a:pt x="386" y="339"/>
                                        </a:lnTo>
                                        <a:lnTo>
                                          <a:pt x="340" y="386"/>
                                        </a:lnTo>
                                        <a:lnTo>
                                          <a:pt x="281" y="416"/>
                                        </a:lnTo>
                                        <a:lnTo>
                                          <a:pt x="213" y="427"/>
                                        </a:lnTo>
                                        <a:lnTo>
                                          <a:pt x="146" y="416"/>
                                        </a:lnTo>
                                        <a:lnTo>
                                          <a:pt x="87" y="386"/>
                                        </a:lnTo>
                                        <a:lnTo>
                                          <a:pt x="41" y="339"/>
                                        </a:lnTo>
                                        <a:lnTo>
                                          <a:pt x="11" y="281"/>
                                        </a:lnTo>
                                        <a:lnTo>
                                          <a:pt x="0" y="213"/>
                                        </a:lnTo>
                                        <a:lnTo>
                                          <a:pt x="11" y="146"/>
                                        </a:lnTo>
                                        <a:lnTo>
                                          <a:pt x="41" y="87"/>
                                        </a:lnTo>
                                        <a:lnTo>
                                          <a:pt x="87" y="41"/>
                                        </a:lnTo>
                                        <a:lnTo>
                                          <a:pt x="146" y="11"/>
                                        </a:lnTo>
                                        <a:lnTo>
                                          <a:pt x="213" y="0"/>
                                        </a:lnTo>
                                        <a:lnTo>
                                          <a:pt x="281" y="11"/>
                                        </a:lnTo>
                                        <a:lnTo>
                                          <a:pt x="340" y="41"/>
                                        </a:lnTo>
                                        <a:lnTo>
                                          <a:pt x="386" y="87"/>
                                        </a:lnTo>
                                        <a:lnTo>
                                          <a:pt x="416" y="146"/>
                                        </a:lnTo>
                                        <a:lnTo>
                                          <a:pt x="427" y="21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4" name="Group 68121"/>
                              <wpg:cNvGrpSpPr>
                                <a:grpSpLocks/>
                              </wpg:cNvGrpSpPr>
                              <wpg:grpSpPr bwMode="auto">
                                <a:xfrm>
                                  <a:off x="2806" y="3359"/>
                                  <a:ext cx="5519" cy="5519"/>
                                  <a:chOff x="2329" y="1795"/>
                                  <a:chExt cx="869" cy="869"/>
                                </a:xfrm>
                              </wpg:grpSpPr>
                              <wps:wsp>
                                <wps:cNvPr id="395" name="Freeform 68122"/>
                                <wps:cNvSpPr>
                                  <a:spLocks/>
                                </wps:cNvSpPr>
                                <wps:spPr bwMode="auto">
                                  <a:xfrm>
                                    <a:off x="2329" y="1795"/>
                                    <a:ext cx="869" cy="869"/>
                                  </a:xfrm>
                                  <a:custGeom>
                                    <a:avLst/>
                                    <a:gdLst>
                                      <a:gd name="T0" fmla="*/ 868 w 869"/>
                                      <a:gd name="T1" fmla="*/ 2229 h 869"/>
                                      <a:gd name="T2" fmla="*/ 861 w 869"/>
                                      <a:gd name="T3" fmla="*/ 2307 h 869"/>
                                      <a:gd name="T4" fmla="*/ 840 w 869"/>
                                      <a:gd name="T5" fmla="*/ 2381 h 869"/>
                                      <a:gd name="T6" fmla="*/ 808 w 869"/>
                                      <a:gd name="T7" fmla="*/ 2448 h 869"/>
                                      <a:gd name="T8" fmla="*/ 766 w 869"/>
                                      <a:gd name="T9" fmla="*/ 2509 h 869"/>
                                      <a:gd name="T10" fmla="*/ 713 w 869"/>
                                      <a:gd name="T11" fmla="*/ 2561 h 869"/>
                                      <a:gd name="T12" fmla="*/ 653 w 869"/>
                                      <a:gd name="T13" fmla="*/ 2604 h 869"/>
                                      <a:gd name="T14" fmla="*/ 585 w 869"/>
                                      <a:gd name="T15" fmla="*/ 2636 h 869"/>
                                      <a:gd name="T16" fmla="*/ 512 w 869"/>
                                      <a:gd name="T17" fmla="*/ 2656 h 869"/>
                                      <a:gd name="T18" fmla="*/ 434 w 869"/>
                                      <a:gd name="T19" fmla="*/ 2663 h 869"/>
                                      <a:gd name="T20" fmla="*/ 356 w 869"/>
                                      <a:gd name="T21" fmla="*/ 2656 h 869"/>
                                      <a:gd name="T22" fmla="*/ 282 w 869"/>
                                      <a:gd name="T23" fmla="*/ 2636 h 869"/>
                                      <a:gd name="T24" fmla="*/ 215 w 869"/>
                                      <a:gd name="T25" fmla="*/ 2604 h 869"/>
                                      <a:gd name="T26" fmla="*/ 154 w 869"/>
                                      <a:gd name="T27" fmla="*/ 2561 h 869"/>
                                      <a:gd name="T28" fmla="*/ 102 w 869"/>
                                      <a:gd name="T29" fmla="*/ 2509 h 869"/>
                                      <a:gd name="T30" fmla="*/ 59 w 869"/>
                                      <a:gd name="T31" fmla="*/ 2448 h 869"/>
                                      <a:gd name="T32" fmla="*/ 27 w 869"/>
                                      <a:gd name="T33" fmla="*/ 2381 h 869"/>
                                      <a:gd name="T34" fmla="*/ 7 w 869"/>
                                      <a:gd name="T35" fmla="*/ 2307 h 869"/>
                                      <a:gd name="T36" fmla="*/ 0 w 869"/>
                                      <a:gd name="T37" fmla="*/ 2229 h 869"/>
                                      <a:gd name="T38" fmla="*/ 7 w 869"/>
                                      <a:gd name="T39" fmla="*/ 2151 h 869"/>
                                      <a:gd name="T40" fmla="*/ 27 w 869"/>
                                      <a:gd name="T41" fmla="*/ 2078 h 869"/>
                                      <a:gd name="T42" fmla="*/ 59 w 869"/>
                                      <a:gd name="T43" fmla="*/ 2010 h 869"/>
                                      <a:gd name="T44" fmla="*/ 102 w 869"/>
                                      <a:gd name="T45" fmla="*/ 1950 h 869"/>
                                      <a:gd name="T46" fmla="*/ 154 w 869"/>
                                      <a:gd name="T47" fmla="*/ 1897 h 869"/>
                                      <a:gd name="T48" fmla="*/ 215 w 869"/>
                                      <a:gd name="T49" fmla="*/ 1854 h 869"/>
                                      <a:gd name="T50" fmla="*/ 282 w 869"/>
                                      <a:gd name="T51" fmla="*/ 1822 h 869"/>
                                      <a:gd name="T52" fmla="*/ 356 w 869"/>
                                      <a:gd name="T53" fmla="*/ 1802 h 869"/>
                                      <a:gd name="T54" fmla="*/ 434 w 869"/>
                                      <a:gd name="T55" fmla="*/ 1795 h 869"/>
                                      <a:gd name="T56" fmla="*/ 512 w 869"/>
                                      <a:gd name="T57" fmla="*/ 1802 h 869"/>
                                      <a:gd name="T58" fmla="*/ 585 w 869"/>
                                      <a:gd name="T59" fmla="*/ 1822 h 869"/>
                                      <a:gd name="T60" fmla="*/ 653 w 869"/>
                                      <a:gd name="T61" fmla="*/ 1854 h 869"/>
                                      <a:gd name="T62" fmla="*/ 713 w 869"/>
                                      <a:gd name="T63" fmla="*/ 1897 h 869"/>
                                      <a:gd name="T64" fmla="*/ 766 w 869"/>
                                      <a:gd name="T65" fmla="*/ 1950 h 869"/>
                                      <a:gd name="T66" fmla="*/ 808 w 869"/>
                                      <a:gd name="T67" fmla="*/ 2010 h 869"/>
                                      <a:gd name="T68" fmla="*/ 840 w 869"/>
                                      <a:gd name="T69" fmla="*/ 2078 h 869"/>
                                      <a:gd name="T70" fmla="*/ 861 w 869"/>
                                      <a:gd name="T71" fmla="*/ 2151 h 869"/>
                                      <a:gd name="T72" fmla="*/ 868 w 869"/>
                                      <a:gd name="T73" fmla="*/ 2229 h 86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869" h="869">
                                        <a:moveTo>
                                          <a:pt x="868" y="434"/>
                                        </a:moveTo>
                                        <a:lnTo>
                                          <a:pt x="861" y="512"/>
                                        </a:lnTo>
                                        <a:lnTo>
                                          <a:pt x="840" y="586"/>
                                        </a:lnTo>
                                        <a:lnTo>
                                          <a:pt x="808" y="653"/>
                                        </a:lnTo>
                                        <a:lnTo>
                                          <a:pt x="766" y="714"/>
                                        </a:lnTo>
                                        <a:lnTo>
                                          <a:pt x="713" y="766"/>
                                        </a:lnTo>
                                        <a:lnTo>
                                          <a:pt x="653" y="809"/>
                                        </a:lnTo>
                                        <a:lnTo>
                                          <a:pt x="585" y="841"/>
                                        </a:lnTo>
                                        <a:lnTo>
                                          <a:pt x="512" y="861"/>
                                        </a:lnTo>
                                        <a:lnTo>
                                          <a:pt x="434" y="868"/>
                                        </a:lnTo>
                                        <a:lnTo>
                                          <a:pt x="356" y="861"/>
                                        </a:lnTo>
                                        <a:lnTo>
                                          <a:pt x="282" y="841"/>
                                        </a:lnTo>
                                        <a:lnTo>
                                          <a:pt x="215" y="809"/>
                                        </a:lnTo>
                                        <a:lnTo>
                                          <a:pt x="154" y="766"/>
                                        </a:lnTo>
                                        <a:lnTo>
                                          <a:pt x="102" y="714"/>
                                        </a:lnTo>
                                        <a:lnTo>
                                          <a:pt x="59" y="653"/>
                                        </a:lnTo>
                                        <a:lnTo>
                                          <a:pt x="27" y="586"/>
                                        </a:lnTo>
                                        <a:lnTo>
                                          <a:pt x="7" y="512"/>
                                        </a:lnTo>
                                        <a:lnTo>
                                          <a:pt x="0" y="434"/>
                                        </a:lnTo>
                                        <a:lnTo>
                                          <a:pt x="7" y="356"/>
                                        </a:lnTo>
                                        <a:lnTo>
                                          <a:pt x="27" y="283"/>
                                        </a:lnTo>
                                        <a:lnTo>
                                          <a:pt x="59" y="215"/>
                                        </a:lnTo>
                                        <a:lnTo>
                                          <a:pt x="102" y="155"/>
                                        </a:lnTo>
                                        <a:lnTo>
                                          <a:pt x="154" y="102"/>
                                        </a:lnTo>
                                        <a:lnTo>
                                          <a:pt x="215" y="59"/>
                                        </a:lnTo>
                                        <a:lnTo>
                                          <a:pt x="282" y="27"/>
                                        </a:lnTo>
                                        <a:lnTo>
                                          <a:pt x="356" y="7"/>
                                        </a:lnTo>
                                        <a:lnTo>
                                          <a:pt x="434" y="0"/>
                                        </a:lnTo>
                                        <a:lnTo>
                                          <a:pt x="512" y="7"/>
                                        </a:lnTo>
                                        <a:lnTo>
                                          <a:pt x="585" y="27"/>
                                        </a:lnTo>
                                        <a:lnTo>
                                          <a:pt x="653" y="59"/>
                                        </a:lnTo>
                                        <a:lnTo>
                                          <a:pt x="713" y="102"/>
                                        </a:lnTo>
                                        <a:lnTo>
                                          <a:pt x="766" y="155"/>
                                        </a:lnTo>
                                        <a:lnTo>
                                          <a:pt x="808" y="215"/>
                                        </a:lnTo>
                                        <a:lnTo>
                                          <a:pt x="840" y="283"/>
                                        </a:lnTo>
                                        <a:lnTo>
                                          <a:pt x="861" y="356"/>
                                        </a:lnTo>
                                        <a:lnTo>
                                          <a:pt x="868" y="43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6" name="Group 68111"/>
                              <wpg:cNvGrpSpPr>
                                <a:grpSpLocks/>
                              </wpg:cNvGrpSpPr>
                              <wpg:grpSpPr bwMode="auto">
                                <a:xfrm>
                                  <a:off x="27729" y="4805"/>
                                  <a:ext cx="2712" cy="2712"/>
                                  <a:chOff x="6258" y="2019"/>
                                  <a:chExt cx="427" cy="427"/>
                                </a:xfrm>
                              </wpg:grpSpPr>
                              <wps:wsp>
                                <wps:cNvPr id="397" name="Freeform 68112"/>
                                <wps:cNvSpPr>
                                  <a:spLocks/>
                                </wps:cNvSpPr>
                                <wps:spPr bwMode="auto">
                                  <a:xfrm>
                                    <a:off x="6258" y="2019"/>
                                    <a:ext cx="427" cy="427"/>
                                  </a:xfrm>
                                  <a:custGeom>
                                    <a:avLst/>
                                    <a:gdLst>
                                      <a:gd name="T0" fmla="*/ 427 w 427"/>
                                      <a:gd name="T1" fmla="*/ 2233 h 427"/>
                                      <a:gd name="T2" fmla="*/ 416 w 427"/>
                                      <a:gd name="T3" fmla="*/ 2300 h 427"/>
                                      <a:gd name="T4" fmla="*/ 386 w 427"/>
                                      <a:gd name="T5" fmla="*/ 2359 h 427"/>
                                      <a:gd name="T6" fmla="*/ 340 w 427"/>
                                      <a:gd name="T7" fmla="*/ 2405 h 427"/>
                                      <a:gd name="T8" fmla="*/ 281 w 427"/>
                                      <a:gd name="T9" fmla="*/ 2435 h 427"/>
                                      <a:gd name="T10" fmla="*/ 214 w 427"/>
                                      <a:gd name="T11" fmla="*/ 2446 h 427"/>
                                      <a:gd name="T12" fmla="*/ 146 w 427"/>
                                      <a:gd name="T13" fmla="*/ 2435 h 427"/>
                                      <a:gd name="T14" fmla="*/ 88 w 427"/>
                                      <a:gd name="T15" fmla="*/ 2405 h 427"/>
                                      <a:gd name="T16" fmla="*/ 41 w 427"/>
                                      <a:gd name="T17" fmla="*/ 2359 h 427"/>
                                      <a:gd name="T18" fmla="*/ 11 w 427"/>
                                      <a:gd name="T19" fmla="*/ 2300 h 427"/>
                                      <a:gd name="T20" fmla="*/ 0 w 427"/>
                                      <a:gd name="T21" fmla="*/ 2233 h 427"/>
                                      <a:gd name="T22" fmla="*/ 11 w 427"/>
                                      <a:gd name="T23" fmla="*/ 2165 h 427"/>
                                      <a:gd name="T24" fmla="*/ 41 w 427"/>
                                      <a:gd name="T25" fmla="*/ 2107 h 427"/>
                                      <a:gd name="T26" fmla="*/ 88 w 427"/>
                                      <a:gd name="T27" fmla="*/ 2060 h 427"/>
                                      <a:gd name="T28" fmla="*/ 146 w 427"/>
                                      <a:gd name="T29" fmla="*/ 2030 h 427"/>
                                      <a:gd name="T30" fmla="*/ 214 w 427"/>
                                      <a:gd name="T31" fmla="*/ 2019 h 427"/>
                                      <a:gd name="T32" fmla="*/ 281 w 427"/>
                                      <a:gd name="T33" fmla="*/ 2030 h 427"/>
                                      <a:gd name="T34" fmla="*/ 340 w 427"/>
                                      <a:gd name="T35" fmla="*/ 2060 h 427"/>
                                      <a:gd name="T36" fmla="*/ 386 w 427"/>
                                      <a:gd name="T37" fmla="*/ 2107 h 427"/>
                                      <a:gd name="T38" fmla="*/ 416 w 427"/>
                                      <a:gd name="T39" fmla="*/ 2165 h 427"/>
                                      <a:gd name="T40" fmla="*/ 427 w 427"/>
                                      <a:gd name="T41" fmla="*/ 2233 h 4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27" h="427">
                                        <a:moveTo>
                                          <a:pt x="427" y="214"/>
                                        </a:moveTo>
                                        <a:lnTo>
                                          <a:pt x="416" y="281"/>
                                        </a:lnTo>
                                        <a:lnTo>
                                          <a:pt x="386" y="340"/>
                                        </a:lnTo>
                                        <a:lnTo>
                                          <a:pt x="340" y="386"/>
                                        </a:lnTo>
                                        <a:lnTo>
                                          <a:pt x="281" y="416"/>
                                        </a:lnTo>
                                        <a:lnTo>
                                          <a:pt x="214" y="427"/>
                                        </a:lnTo>
                                        <a:lnTo>
                                          <a:pt x="146" y="416"/>
                                        </a:lnTo>
                                        <a:lnTo>
                                          <a:pt x="88" y="386"/>
                                        </a:lnTo>
                                        <a:lnTo>
                                          <a:pt x="41" y="340"/>
                                        </a:lnTo>
                                        <a:lnTo>
                                          <a:pt x="11" y="281"/>
                                        </a:lnTo>
                                        <a:lnTo>
                                          <a:pt x="0" y="214"/>
                                        </a:lnTo>
                                        <a:lnTo>
                                          <a:pt x="11" y="146"/>
                                        </a:lnTo>
                                        <a:lnTo>
                                          <a:pt x="41" y="88"/>
                                        </a:lnTo>
                                        <a:lnTo>
                                          <a:pt x="88" y="41"/>
                                        </a:lnTo>
                                        <a:lnTo>
                                          <a:pt x="146" y="11"/>
                                        </a:lnTo>
                                        <a:lnTo>
                                          <a:pt x="214" y="0"/>
                                        </a:lnTo>
                                        <a:lnTo>
                                          <a:pt x="281" y="11"/>
                                        </a:lnTo>
                                        <a:lnTo>
                                          <a:pt x="340" y="41"/>
                                        </a:lnTo>
                                        <a:lnTo>
                                          <a:pt x="386" y="88"/>
                                        </a:lnTo>
                                        <a:lnTo>
                                          <a:pt x="416" y="146"/>
                                        </a:lnTo>
                                        <a:lnTo>
                                          <a:pt x="427" y="21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8" name="Group 68108"/>
                              <wpg:cNvGrpSpPr>
                                <a:grpSpLocks/>
                              </wpg:cNvGrpSpPr>
                              <wpg:grpSpPr bwMode="auto">
                                <a:xfrm>
                                  <a:off x="26368" y="3402"/>
                                  <a:ext cx="5480" cy="5480"/>
                                  <a:chOff x="6038" y="1799"/>
                                  <a:chExt cx="863" cy="863"/>
                                </a:xfrm>
                              </wpg:grpSpPr>
                              <wps:wsp>
                                <wps:cNvPr id="399" name="Freeform 68110"/>
                                <wps:cNvSpPr>
                                  <a:spLocks/>
                                </wps:cNvSpPr>
                                <wps:spPr bwMode="auto">
                                  <a:xfrm>
                                    <a:off x="6038" y="1799"/>
                                    <a:ext cx="863" cy="863"/>
                                  </a:xfrm>
                                  <a:custGeom>
                                    <a:avLst/>
                                    <a:gdLst>
                                      <a:gd name="T0" fmla="*/ 863 w 863"/>
                                      <a:gd name="T1" fmla="*/ 2231 h 863"/>
                                      <a:gd name="T2" fmla="*/ 856 w 863"/>
                                      <a:gd name="T3" fmla="*/ 2308 h 863"/>
                                      <a:gd name="T4" fmla="*/ 836 w 863"/>
                                      <a:gd name="T5" fmla="*/ 2381 h 863"/>
                                      <a:gd name="T6" fmla="*/ 804 w 863"/>
                                      <a:gd name="T7" fmla="*/ 2448 h 863"/>
                                      <a:gd name="T8" fmla="*/ 762 w 863"/>
                                      <a:gd name="T9" fmla="*/ 2509 h 863"/>
                                      <a:gd name="T10" fmla="*/ 710 w 863"/>
                                      <a:gd name="T11" fmla="*/ 2561 h 863"/>
                                      <a:gd name="T12" fmla="*/ 649 w 863"/>
                                      <a:gd name="T13" fmla="*/ 2603 h 863"/>
                                      <a:gd name="T14" fmla="*/ 582 w 863"/>
                                      <a:gd name="T15" fmla="*/ 2635 h 863"/>
                                      <a:gd name="T16" fmla="*/ 509 w 863"/>
                                      <a:gd name="T17" fmla="*/ 2655 h 863"/>
                                      <a:gd name="T18" fmla="*/ 432 w 863"/>
                                      <a:gd name="T19" fmla="*/ 2662 h 863"/>
                                      <a:gd name="T20" fmla="*/ 354 w 863"/>
                                      <a:gd name="T21" fmla="*/ 2655 h 863"/>
                                      <a:gd name="T22" fmla="*/ 281 w 863"/>
                                      <a:gd name="T23" fmla="*/ 2635 h 863"/>
                                      <a:gd name="T24" fmla="*/ 214 w 863"/>
                                      <a:gd name="T25" fmla="*/ 2603 h 863"/>
                                      <a:gd name="T26" fmla="*/ 154 w 863"/>
                                      <a:gd name="T27" fmla="*/ 2561 h 863"/>
                                      <a:gd name="T28" fmla="*/ 102 w 863"/>
                                      <a:gd name="T29" fmla="*/ 2509 h 863"/>
                                      <a:gd name="T30" fmla="*/ 59 w 863"/>
                                      <a:gd name="T31" fmla="*/ 2448 h 863"/>
                                      <a:gd name="T32" fmla="*/ 27 w 863"/>
                                      <a:gd name="T33" fmla="*/ 2381 h 863"/>
                                      <a:gd name="T34" fmla="*/ 7 w 863"/>
                                      <a:gd name="T35" fmla="*/ 2308 h 863"/>
                                      <a:gd name="T36" fmla="*/ 0 w 863"/>
                                      <a:gd name="T37" fmla="*/ 2231 h 863"/>
                                      <a:gd name="T38" fmla="*/ 7 w 863"/>
                                      <a:gd name="T39" fmla="*/ 2153 h 863"/>
                                      <a:gd name="T40" fmla="*/ 27 w 863"/>
                                      <a:gd name="T41" fmla="*/ 2080 h 863"/>
                                      <a:gd name="T42" fmla="*/ 59 w 863"/>
                                      <a:gd name="T43" fmla="*/ 2013 h 863"/>
                                      <a:gd name="T44" fmla="*/ 102 w 863"/>
                                      <a:gd name="T45" fmla="*/ 1953 h 863"/>
                                      <a:gd name="T46" fmla="*/ 154 w 863"/>
                                      <a:gd name="T47" fmla="*/ 1901 h 863"/>
                                      <a:gd name="T48" fmla="*/ 214 w 863"/>
                                      <a:gd name="T49" fmla="*/ 1858 h 863"/>
                                      <a:gd name="T50" fmla="*/ 281 w 863"/>
                                      <a:gd name="T51" fmla="*/ 1826 h 863"/>
                                      <a:gd name="T52" fmla="*/ 354 w 863"/>
                                      <a:gd name="T53" fmla="*/ 1806 h 863"/>
                                      <a:gd name="T54" fmla="*/ 432 w 863"/>
                                      <a:gd name="T55" fmla="*/ 1799 h 863"/>
                                      <a:gd name="T56" fmla="*/ 509 w 863"/>
                                      <a:gd name="T57" fmla="*/ 1806 h 863"/>
                                      <a:gd name="T58" fmla="*/ 582 w 863"/>
                                      <a:gd name="T59" fmla="*/ 1826 h 863"/>
                                      <a:gd name="T60" fmla="*/ 649 w 863"/>
                                      <a:gd name="T61" fmla="*/ 1858 h 863"/>
                                      <a:gd name="T62" fmla="*/ 710 w 863"/>
                                      <a:gd name="T63" fmla="*/ 1901 h 863"/>
                                      <a:gd name="T64" fmla="*/ 762 w 863"/>
                                      <a:gd name="T65" fmla="*/ 1953 h 863"/>
                                      <a:gd name="T66" fmla="*/ 804 w 863"/>
                                      <a:gd name="T67" fmla="*/ 2013 h 863"/>
                                      <a:gd name="T68" fmla="*/ 836 w 863"/>
                                      <a:gd name="T69" fmla="*/ 2080 h 863"/>
                                      <a:gd name="T70" fmla="*/ 856 w 863"/>
                                      <a:gd name="T71" fmla="*/ 2153 h 863"/>
                                      <a:gd name="T72" fmla="*/ 863 w 863"/>
                                      <a:gd name="T73" fmla="*/ 2231 h 86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863" h="863">
                                        <a:moveTo>
                                          <a:pt x="863" y="432"/>
                                        </a:moveTo>
                                        <a:lnTo>
                                          <a:pt x="856" y="509"/>
                                        </a:lnTo>
                                        <a:lnTo>
                                          <a:pt x="836" y="582"/>
                                        </a:lnTo>
                                        <a:lnTo>
                                          <a:pt x="804" y="649"/>
                                        </a:lnTo>
                                        <a:lnTo>
                                          <a:pt x="762" y="710"/>
                                        </a:lnTo>
                                        <a:lnTo>
                                          <a:pt x="710" y="762"/>
                                        </a:lnTo>
                                        <a:lnTo>
                                          <a:pt x="649" y="804"/>
                                        </a:lnTo>
                                        <a:lnTo>
                                          <a:pt x="582" y="836"/>
                                        </a:lnTo>
                                        <a:lnTo>
                                          <a:pt x="509" y="856"/>
                                        </a:lnTo>
                                        <a:lnTo>
                                          <a:pt x="432" y="863"/>
                                        </a:lnTo>
                                        <a:lnTo>
                                          <a:pt x="354" y="856"/>
                                        </a:lnTo>
                                        <a:lnTo>
                                          <a:pt x="281" y="836"/>
                                        </a:lnTo>
                                        <a:lnTo>
                                          <a:pt x="214" y="804"/>
                                        </a:lnTo>
                                        <a:lnTo>
                                          <a:pt x="154" y="762"/>
                                        </a:lnTo>
                                        <a:lnTo>
                                          <a:pt x="102" y="710"/>
                                        </a:lnTo>
                                        <a:lnTo>
                                          <a:pt x="59" y="649"/>
                                        </a:lnTo>
                                        <a:lnTo>
                                          <a:pt x="27" y="582"/>
                                        </a:lnTo>
                                        <a:lnTo>
                                          <a:pt x="7" y="509"/>
                                        </a:lnTo>
                                        <a:lnTo>
                                          <a:pt x="0" y="432"/>
                                        </a:lnTo>
                                        <a:lnTo>
                                          <a:pt x="7" y="354"/>
                                        </a:lnTo>
                                        <a:lnTo>
                                          <a:pt x="27" y="281"/>
                                        </a:lnTo>
                                        <a:lnTo>
                                          <a:pt x="59" y="214"/>
                                        </a:lnTo>
                                        <a:lnTo>
                                          <a:pt x="102" y="154"/>
                                        </a:lnTo>
                                        <a:lnTo>
                                          <a:pt x="154" y="102"/>
                                        </a:lnTo>
                                        <a:lnTo>
                                          <a:pt x="214" y="59"/>
                                        </a:lnTo>
                                        <a:lnTo>
                                          <a:pt x="281" y="27"/>
                                        </a:lnTo>
                                        <a:lnTo>
                                          <a:pt x="354" y="7"/>
                                        </a:lnTo>
                                        <a:lnTo>
                                          <a:pt x="432" y="0"/>
                                        </a:lnTo>
                                        <a:lnTo>
                                          <a:pt x="509" y="7"/>
                                        </a:lnTo>
                                        <a:lnTo>
                                          <a:pt x="582" y="27"/>
                                        </a:lnTo>
                                        <a:lnTo>
                                          <a:pt x="649" y="59"/>
                                        </a:lnTo>
                                        <a:lnTo>
                                          <a:pt x="710" y="102"/>
                                        </a:lnTo>
                                        <a:lnTo>
                                          <a:pt x="762" y="154"/>
                                        </a:lnTo>
                                        <a:lnTo>
                                          <a:pt x="804" y="214"/>
                                        </a:lnTo>
                                        <a:lnTo>
                                          <a:pt x="836" y="281"/>
                                        </a:lnTo>
                                        <a:lnTo>
                                          <a:pt x="856" y="354"/>
                                        </a:lnTo>
                                        <a:lnTo>
                                          <a:pt x="863" y="43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00" name="Picture 6810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6390" y="2151"/>
                                    <a:ext cx="164" cy="16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01" name="Group 68106"/>
                              <wpg:cNvGrpSpPr>
                                <a:grpSpLocks/>
                              </wpg:cNvGrpSpPr>
                              <wpg:grpSpPr bwMode="auto">
                                <a:xfrm>
                                  <a:off x="35385" y="4040"/>
                                  <a:ext cx="12" cy="1314"/>
                                  <a:chOff x="7463" y="1904"/>
                                  <a:chExt cx="2" cy="207"/>
                                </a:xfrm>
                              </wpg:grpSpPr>
                              <wps:wsp>
                                <wps:cNvPr id="402" name="Freeform 68107"/>
                                <wps:cNvSpPr>
                                  <a:spLocks/>
                                </wps:cNvSpPr>
                                <wps:spPr bwMode="auto">
                                  <a:xfrm>
                                    <a:off x="7463" y="1904"/>
                                    <a:ext cx="2" cy="207"/>
                                  </a:xfrm>
                                  <a:custGeom>
                                    <a:avLst/>
                                    <a:gdLst>
                                      <a:gd name="T0" fmla="*/ 0 w 2"/>
                                      <a:gd name="T1" fmla="*/ 1904 h 207"/>
                                      <a:gd name="T2" fmla="*/ 0 w 2"/>
                                      <a:gd name="T3" fmla="*/ 2110 h 207"/>
                                      <a:gd name="T4" fmla="*/ 0 60000 65536"/>
                                      <a:gd name="T5" fmla="*/ 0 60000 65536"/>
                                    </a:gdLst>
                                    <a:ahLst/>
                                    <a:cxnLst>
                                      <a:cxn ang="T4">
                                        <a:pos x="T0" y="T1"/>
                                      </a:cxn>
                                      <a:cxn ang="T5">
                                        <a:pos x="T2" y="T3"/>
                                      </a:cxn>
                                    </a:cxnLst>
                                    <a:rect l="0" t="0" r="r" b="b"/>
                                    <a:pathLst>
                                      <a:path w="2" h="207">
                                        <a:moveTo>
                                          <a:pt x="0" y="0"/>
                                        </a:moveTo>
                                        <a:lnTo>
                                          <a:pt x="0" y="20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3" name="Group 68104"/>
                              <wpg:cNvGrpSpPr>
                                <a:grpSpLocks/>
                              </wpg:cNvGrpSpPr>
                              <wpg:grpSpPr bwMode="auto">
                                <a:xfrm>
                                  <a:off x="30919" y="4040"/>
                                  <a:ext cx="4502" cy="13"/>
                                  <a:chOff x="6755" y="1904"/>
                                  <a:chExt cx="709" cy="2"/>
                                </a:xfrm>
                              </wpg:grpSpPr>
                              <wps:wsp>
                                <wps:cNvPr id="404" name="Freeform 68105"/>
                                <wps:cNvSpPr>
                                  <a:spLocks/>
                                </wps:cNvSpPr>
                                <wps:spPr bwMode="auto">
                                  <a:xfrm>
                                    <a:off x="6755" y="1904"/>
                                    <a:ext cx="709" cy="2"/>
                                  </a:xfrm>
                                  <a:custGeom>
                                    <a:avLst/>
                                    <a:gdLst>
                                      <a:gd name="T0" fmla="*/ 0 w 709"/>
                                      <a:gd name="T1" fmla="*/ 0 h 2"/>
                                      <a:gd name="T2" fmla="*/ 708 w 709"/>
                                      <a:gd name="T3" fmla="*/ 0 h 2"/>
                                      <a:gd name="T4" fmla="*/ 0 60000 65536"/>
                                      <a:gd name="T5" fmla="*/ 0 60000 65536"/>
                                    </a:gdLst>
                                    <a:ahLst/>
                                    <a:cxnLst>
                                      <a:cxn ang="T4">
                                        <a:pos x="T0" y="T1"/>
                                      </a:cxn>
                                      <a:cxn ang="T5">
                                        <a:pos x="T2" y="T3"/>
                                      </a:cxn>
                                    </a:cxnLst>
                                    <a:rect l="0" t="0" r="r" b="b"/>
                                    <a:pathLst>
                                      <a:path w="709" h="2">
                                        <a:moveTo>
                                          <a:pt x="0" y="0"/>
                                        </a:moveTo>
                                        <a:lnTo>
                                          <a:pt x="70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5" name="Group 68102"/>
                              <wpg:cNvGrpSpPr>
                                <a:grpSpLocks/>
                              </wpg:cNvGrpSpPr>
                              <wpg:grpSpPr bwMode="auto">
                                <a:xfrm>
                                  <a:off x="31727" y="5358"/>
                                  <a:ext cx="3658" cy="13"/>
                                  <a:chOff x="6888" y="2110"/>
                                  <a:chExt cx="576" cy="2"/>
                                </a:xfrm>
                              </wpg:grpSpPr>
                              <wps:wsp>
                                <wps:cNvPr id="406" name="Freeform 68103"/>
                                <wps:cNvSpPr>
                                  <a:spLocks/>
                                </wps:cNvSpPr>
                                <wps:spPr bwMode="auto">
                                  <a:xfrm>
                                    <a:off x="6888" y="2110"/>
                                    <a:ext cx="576" cy="2"/>
                                  </a:xfrm>
                                  <a:custGeom>
                                    <a:avLst/>
                                    <a:gdLst>
                                      <a:gd name="T0" fmla="*/ 0 w 576"/>
                                      <a:gd name="T1" fmla="*/ 0 h 2"/>
                                      <a:gd name="T2" fmla="*/ 575 w 576"/>
                                      <a:gd name="T3" fmla="*/ 0 h 2"/>
                                      <a:gd name="T4" fmla="*/ 0 60000 65536"/>
                                      <a:gd name="T5" fmla="*/ 0 60000 65536"/>
                                    </a:gdLst>
                                    <a:ahLst/>
                                    <a:cxnLst>
                                      <a:cxn ang="T4">
                                        <a:pos x="T0" y="T1"/>
                                      </a:cxn>
                                      <a:cxn ang="T5">
                                        <a:pos x="T2" y="T3"/>
                                      </a:cxn>
                                    </a:cxnLst>
                                    <a:rect l="0" t="0" r="r" b="b"/>
                                    <a:pathLst>
                                      <a:path w="576" h="2">
                                        <a:moveTo>
                                          <a:pt x="0" y="0"/>
                                        </a:moveTo>
                                        <a:lnTo>
                                          <a:pt x="57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7" name="Group 68099"/>
                              <wpg:cNvGrpSpPr>
                                <a:grpSpLocks/>
                              </wpg:cNvGrpSpPr>
                              <wpg:grpSpPr bwMode="auto">
                                <a:xfrm>
                                  <a:off x="21222" y="4805"/>
                                  <a:ext cx="2712" cy="2712"/>
                                  <a:chOff x="5233" y="2019"/>
                                  <a:chExt cx="427" cy="427"/>
                                </a:xfrm>
                              </wpg:grpSpPr>
                              <wps:wsp>
                                <wps:cNvPr id="408" name="Freeform 68101"/>
                                <wps:cNvSpPr>
                                  <a:spLocks/>
                                </wps:cNvSpPr>
                                <wps:spPr bwMode="auto">
                                  <a:xfrm>
                                    <a:off x="5233" y="2019"/>
                                    <a:ext cx="427" cy="427"/>
                                  </a:xfrm>
                                  <a:custGeom>
                                    <a:avLst/>
                                    <a:gdLst>
                                      <a:gd name="T0" fmla="*/ 427 w 427"/>
                                      <a:gd name="T1" fmla="*/ 2233 h 427"/>
                                      <a:gd name="T2" fmla="*/ 416 w 427"/>
                                      <a:gd name="T3" fmla="*/ 2300 h 427"/>
                                      <a:gd name="T4" fmla="*/ 386 w 427"/>
                                      <a:gd name="T5" fmla="*/ 2359 h 427"/>
                                      <a:gd name="T6" fmla="*/ 340 w 427"/>
                                      <a:gd name="T7" fmla="*/ 2405 h 427"/>
                                      <a:gd name="T8" fmla="*/ 281 w 427"/>
                                      <a:gd name="T9" fmla="*/ 2435 h 427"/>
                                      <a:gd name="T10" fmla="*/ 214 w 427"/>
                                      <a:gd name="T11" fmla="*/ 2446 h 427"/>
                                      <a:gd name="T12" fmla="*/ 146 w 427"/>
                                      <a:gd name="T13" fmla="*/ 2435 h 427"/>
                                      <a:gd name="T14" fmla="*/ 88 w 427"/>
                                      <a:gd name="T15" fmla="*/ 2405 h 427"/>
                                      <a:gd name="T16" fmla="*/ 41 w 427"/>
                                      <a:gd name="T17" fmla="*/ 2359 h 427"/>
                                      <a:gd name="T18" fmla="*/ 11 w 427"/>
                                      <a:gd name="T19" fmla="*/ 2300 h 427"/>
                                      <a:gd name="T20" fmla="*/ 0 w 427"/>
                                      <a:gd name="T21" fmla="*/ 2233 h 427"/>
                                      <a:gd name="T22" fmla="*/ 11 w 427"/>
                                      <a:gd name="T23" fmla="*/ 2165 h 427"/>
                                      <a:gd name="T24" fmla="*/ 41 w 427"/>
                                      <a:gd name="T25" fmla="*/ 2107 h 427"/>
                                      <a:gd name="T26" fmla="*/ 88 w 427"/>
                                      <a:gd name="T27" fmla="*/ 2060 h 427"/>
                                      <a:gd name="T28" fmla="*/ 146 w 427"/>
                                      <a:gd name="T29" fmla="*/ 2030 h 427"/>
                                      <a:gd name="T30" fmla="*/ 214 w 427"/>
                                      <a:gd name="T31" fmla="*/ 2019 h 427"/>
                                      <a:gd name="T32" fmla="*/ 281 w 427"/>
                                      <a:gd name="T33" fmla="*/ 2030 h 427"/>
                                      <a:gd name="T34" fmla="*/ 340 w 427"/>
                                      <a:gd name="T35" fmla="*/ 2060 h 427"/>
                                      <a:gd name="T36" fmla="*/ 386 w 427"/>
                                      <a:gd name="T37" fmla="*/ 2107 h 427"/>
                                      <a:gd name="T38" fmla="*/ 416 w 427"/>
                                      <a:gd name="T39" fmla="*/ 2165 h 427"/>
                                      <a:gd name="T40" fmla="*/ 427 w 427"/>
                                      <a:gd name="T41" fmla="*/ 2233 h 4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27" h="427">
                                        <a:moveTo>
                                          <a:pt x="427" y="214"/>
                                        </a:moveTo>
                                        <a:lnTo>
                                          <a:pt x="416" y="281"/>
                                        </a:lnTo>
                                        <a:lnTo>
                                          <a:pt x="386" y="340"/>
                                        </a:lnTo>
                                        <a:lnTo>
                                          <a:pt x="340" y="386"/>
                                        </a:lnTo>
                                        <a:lnTo>
                                          <a:pt x="281" y="416"/>
                                        </a:lnTo>
                                        <a:lnTo>
                                          <a:pt x="214" y="427"/>
                                        </a:lnTo>
                                        <a:lnTo>
                                          <a:pt x="146" y="416"/>
                                        </a:lnTo>
                                        <a:lnTo>
                                          <a:pt x="88" y="386"/>
                                        </a:lnTo>
                                        <a:lnTo>
                                          <a:pt x="41" y="340"/>
                                        </a:lnTo>
                                        <a:lnTo>
                                          <a:pt x="11" y="281"/>
                                        </a:lnTo>
                                        <a:lnTo>
                                          <a:pt x="0" y="214"/>
                                        </a:lnTo>
                                        <a:lnTo>
                                          <a:pt x="11" y="146"/>
                                        </a:lnTo>
                                        <a:lnTo>
                                          <a:pt x="41" y="88"/>
                                        </a:lnTo>
                                        <a:lnTo>
                                          <a:pt x="88" y="41"/>
                                        </a:lnTo>
                                        <a:lnTo>
                                          <a:pt x="146" y="11"/>
                                        </a:lnTo>
                                        <a:lnTo>
                                          <a:pt x="214" y="0"/>
                                        </a:lnTo>
                                        <a:lnTo>
                                          <a:pt x="281" y="11"/>
                                        </a:lnTo>
                                        <a:lnTo>
                                          <a:pt x="340" y="41"/>
                                        </a:lnTo>
                                        <a:lnTo>
                                          <a:pt x="386" y="88"/>
                                        </a:lnTo>
                                        <a:lnTo>
                                          <a:pt x="416" y="146"/>
                                        </a:lnTo>
                                        <a:lnTo>
                                          <a:pt x="427" y="21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09" name="Picture 6810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5365" y="2151"/>
                                    <a:ext cx="164" cy="16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410" name="Group 68097"/>
                              <wpg:cNvGrpSpPr>
                                <a:grpSpLocks/>
                              </wpg:cNvGrpSpPr>
                              <wpg:grpSpPr bwMode="auto">
                                <a:xfrm>
                                  <a:off x="19861" y="3402"/>
                                  <a:ext cx="5480" cy="5480"/>
                                  <a:chOff x="5013" y="1799"/>
                                  <a:chExt cx="863" cy="863"/>
                                </a:xfrm>
                              </wpg:grpSpPr>
                              <wps:wsp>
                                <wps:cNvPr id="411" name="Freeform 68098"/>
                                <wps:cNvSpPr>
                                  <a:spLocks/>
                                </wps:cNvSpPr>
                                <wps:spPr bwMode="auto">
                                  <a:xfrm>
                                    <a:off x="5013" y="1799"/>
                                    <a:ext cx="863" cy="863"/>
                                  </a:xfrm>
                                  <a:custGeom>
                                    <a:avLst/>
                                    <a:gdLst>
                                      <a:gd name="T0" fmla="*/ 863 w 863"/>
                                      <a:gd name="T1" fmla="*/ 2231 h 863"/>
                                      <a:gd name="T2" fmla="*/ 856 w 863"/>
                                      <a:gd name="T3" fmla="*/ 2308 h 863"/>
                                      <a:gd name="T4" fmla="*/ 836 w 863"/>
                                      <a:gd name="T5" fmla="*/ 2381 h 863"/>
                                      <a:gd name="T6" fmla="*/ 804 w 863"/>
                                      <a:gd name="T7" fmla="*/ 2448 h 863"/>
                                      <a:gd name="T8" fmla="*/ 762 w 863"/>
                                      <a:gd name="T9" fmla="*/ 2509 h 863"/>
                                      <a:gd name="T10" fmla="*/ 710 w 863"/>
                                      <a:gd name="T11" fmla="*/ 2561 h 863"/>
                                      <a:gd name="T12" fmla="*/ 649 w 863"/>
                                      <a:gd name="T13" fmla="*/ 2603 h 863"/>
                                      <a:gd name="T14" fmla="*/ 582 w 863"/>
                                      <a:gd name="T15" fmla="*/ 2635 h 863"/>
                                      <a:gd name="T16" fmla="*/ 509 w 863"/>
                                      <a:gd name="T17" fmla="*/ 2655 h 863"/>
                                      <a:gd name="T18" fmla="*/ 432 w 863"/>
                                      <a:gd name="T19" fmla="*/ 2662 h 863"/>
                                      <a:gd name="T20" fmla="*/ 354 w 863"/>
                                      <a:gd name="T21" fmla="*/ 2655 h 863"/>
                                      <a:gd name="T22" fmla="*/ 281 w 863"/>
                                      <a:gd name="T23" fmla="*/ 2635 h 863"/>
                                      <a:gd name="T24" fmla="*/ 214 w 863"/>
                                      <a:gd name="T25" fmla="*/ 2603 h 863"/>
                                      <a:gd name="T26" fmla="*/ 154 w 863"/>
                                      <a:gd name="T27" fmla="*/ 2561 h 863"/>
                                      <a:gd name="T28" fmla="*/ 102 w 863"/>
                                      <a:gd name="T29" fmla="*/ 2509 h 863"/>
                                      <a:gd name="T30" fmla="*/ 59 w 863"/>
                                      <a:gd name="T31" fmla="*/ 2448 h 863"/>
                                      <a:gd name="T32" fmla="*/ 27 w 863"/>
                                      <a:gd name="T33" fmla="*/ 2381 h 863"/>
                                      <a:gd name="T34" fmla="*/ 7 w 863"/>
                                      <a:gd name="T35" fmla="*/ 2308 h 863"/>
                                      <a:gd name="T36" fmla="*/ 0 w 863"/>
                                      <a:gd name="T37" fmla="*/ 2231 h 863"/>
                                      <a:gd name="T38" fmla="*/ 7 w 863"/>
                                      <a:gd name="T39" fmla="*/ 2153 h 863"/>
                                      <a:gd name="T40" fmla="*/ 27 w 863"/>
                                      <a:gd name="T41" fmla="*/ 2080 h 863"/>
                                      <a:gd name="T42" fmla="*/ 59 w 863"/>
                                      <a:gd name="T43" fmla="*/ 2013 h 863"/>
                                      <a:gd name="T44" fmla="*/ 102 w 863"/>
                                      <a:gd name="T45" fmla="*/ 1953 h 863"/>
                                      <a:gd name="T46" fmla="*/ 154 w 863"/>
                                      <a:gd name="T47" fmla="*/ 1901 h 863"/>
                                      <a:gd name="T48" fmla="*/ 214 w 863"/>
                                      <a:gd name="T49" fmla="*/ 1858 h 863"/>
                                      <a:gd name="T50" fmla="*/ 281 w 863"/>
                                      <a:gd name="T51" fmla="*/ 1826 h 863"/>
                                      <a:gd name="T52" fmla="*/ 354 w 863"/>
                                      <a:gd name="T53" fmla="*/ 1806 h 863"/>
                                      <a:gd name="T54" fmla="*/ 432 w 863"/>
                                      <a:gd name="T55" fmla="*/ 1799 h 863"/>
                                      <a:gd name="T56" fmla="*/ 509 w 863"/>
                                      <a:gd name="T57" fmla="*/ 1806 h 863"/>
                                      <a:gd name="T58" fmla="*/ 582 w 863"/>
                                      <a:gd name="T59" fmla="*/ 1826 h 863"/>
                                      <a:gd name="T60" fmla="*/ 649 w 863"/>
                                      <a:gd name="T61" fmla="*/ 1858 h 863"/>
                                      <a:gd name="T62" fmla="*/ 710 w 863"/>
                                      <a:gd name="T63" fmla="*/ 1901 h 863"/>
                                      <a:gd name="T64" fmla="*/ 762 w 863"/>
                                      <a:gd name="T65" fmla="*/ 1953 h 863"/>
                                      <a:gd name="T66" fmla="*/ 804 w 863"/>
                                      <a:gd name="T67" fmla="*/ 2013 h 863"/>
                                      <a:gd name="T68" fmla="*/ 836 w 863"/>
                                      <a:gd name="T69" fmla="*/ 2080 h 863"/>
                                      <a:gd name="T70" fmla="*/ 856 w 863"/>
                                      <a:gd name="T71" fmla="*/ 2153 h 863"/>
                                      <a:gd name="T72" fmla="*/ 863 w 863"/>
                                      <a:gd name="T73" fmla="*/ 2231 h 86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863" h="863">
                                        <a:moveTo>
                                          <a:pt x="863" y="432"/>
                                        </a:moveTo>
                                        <a:lnTo>
                                          <a:pt x="856" y="509"/>
                                        </a:lnTo>
                                        <a:lnTo>
                                          <a:pt x="836" y="582"/>
                                        </a:lnTo>
                                        <a:lnTo>
                                          <a:pt x="804" y="649"/>
                                        </a:lnTo>
                                        <a:lnTo>
                                          <a:pt x="762" y="710"/>
                                        </a:lnTo>
                                        <a:lnTo>
                                          <a:pt x="710" y="762"/>
                                        </a:lnTo>
                                        <a:lnTo>
                                          <a:pt x="649" y="804"/>
                                        </a:lnTo>
                                        <a:lnTo>
                                          <a:pt x="582" y="836"/>
                                        </a:lnTo>
                                        <a:lnTo>
                                          <a:pt x="509" y="856"/>
                                        </a:lnTo>
                                        <a:lnTo>
                                          <a:pt x="432" y="863"/>
                                        </a:lnTo>
                                        <a:lnTo>
                                          <a:pt x="354" y="856"/>
                                        </a:lnTo>
                                        <a:lnTo>
                                          <a:pt x="281" y="836"/>
                                        </a:lnTo>
                                        <a:lnTo>
                                          <a:pt x="214" y="804"/>
                                        </a:lnTo>
                                        <a:lnTo>
                                          <a:pt x="154" y="762"/>
                                        </a:lnTo>
                                        <a:lnTo>
                                          <a:pt x="102" y="710"/>
                                        </a:lnTo>
                                        <a:lnTo>
                                          <a:pt x="59" y="649"/>
                                        </a:lnTo>
                                        <a:lnTo>
                                          <a:pt x="27" y="582"/>
                                        </a:lnTo>
                                        <a:lnTo>
                                          <a:pt x="7" y="509"/>
                                        </a:lnTo>
                                        <a:lnTo>
                                          <a:pt x="0" y="432"/>
                                        </a:lnTo>
                                        <a:lnTo>
                                          <a:pt x="7" y="354"/>
                                        </a:lnTo>
                                        <a:lnTo>
                                          <a:pt x="27" y="281"/>
                                        </a:lnTo>
                                        <a:lnTo>
                                          <a:pt x="59" y="214"/>
                                        </a:lnTo>
                                        <a:lnTo>
                                          <a:pt x="102" y="154"/>
                                        </a:lnTo>
                                        <a:lnTo>
                                          <a:pt x="154" y="102"/>
                                        </a:lnTo>
                                        <a:lnTo>
                                          <a:pt x="214" y="59"/>
                                        </a:lnTo>
                                        <a:lnTo>
                                          <a:pt x="281" y="27"/>
                                        </a:lnTo>
                                        <a:lnTo>
                                          <a:pt x="354" y="7"/>
                                        </a:lnTo>
                                        <a:lnTo>
                                          <a:pt x="432" y="0"/>
                                        </a:lnTo>
                                        <a:lnTo>
                                          <a:pt x="509" y="7"/>
                                        </a:lnTo>
                                        <a:lnTo>
                                          <a:pt x="582" y="27"/>
                                        </a:lnTo>
                                        <a:lnTo>
                                          <a:pt x="649" y="59"/>
                                        </a:lnTo>
                                        <a:lnTo>
                                          <a:pt x="710" y="102"/>
                                        </a:lnTo>
                                        <a:lnTo>
                                          <a:pt x="762" y="154"/>
                                        </a:lnTo>
                                        <a:lnTo>
                                          <a:pt x="804" y="214"/>
                                        </a:lnTo>
                                        <a:lnTo>
                                          <a:pt x="836" y="281"/>
                                        </a:lnTo>
                                        <a:lnTo>
                                          <a:pt x="856" y="354"/>
                                        </a:lnTo>
                                        <a:lnTo>
                                          <a:pt x="863" y="43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2" name="Group 68095"/>
                              <wpg:cNvGrpSpPr>
                                <a:grpSpLocks/>
                              </wpg:cNvGrpSpPr>
                              <wpg:grpSpPr bwMode="auto">
                                <a:xfrm>
                                  <a:off x="25220" y="5358"/>
                                  <a:ext cx="1257" cy="13"/>
                                  <a:chOff x="5857" y="2110"/>
                                  <a:chExt cx="198" cy="2"/>
                                </a:xfrm>
                              </wpg:grpSpPr>
                              <wps:wsp>
                                <wps:cNvPr id="413" name="Freeform 68096"/>
                                <wps:cNvSpPr>
                                  <a:spLocks/>
                                </wps:cNvSpPr>
                                <wps:spPr bwMode="auto">
                                  <a:xfrm>
                                    <a:off x="5857" y="2110"/>
                                    <a:ext cx="198" cy="2"/>
                                  </a:xfrm>
                                  <a:custGeom>
                                    <a:avLst/>
                                    <a:gdLst>
                                      <a:gd name="T0" fmla="*/ 0 w 198"/>
                                      <a:gd name="T1" fmla="*/ 0 h 2"/>
                                      <a:gd name="T2" fmla="*/ 197 w 198"/>
                                      <a:gd name="T3" fmla="*/ 0 h 2"/>
                                      <a:gd name="T4" fmla="*/ 0 60000 65536"/>
                                      <a:gd name="T5" fmla="*/ 0 60000 65536"/>
                                    </a:gdLst>
                                    <a:ahLst/>
                                    <a:cxnLst>
                                      <a:cxn ang="T4">
                                        <a:pos x="T0" y="T1"/>
                                      </a:cxn>
                                      <a:cxn ang="T5">
                                        <a:pos x="T2" y="T3"/>
                                      </a:cxn>
                                    </a:cxnLst>
                                    <a:rect l="0" t="0" r="r" b="b"/>
                                    <a:pathLst>
                                      <a:path w="198" h="2">
                                        <a:moveTo>
                                          <a:pt x="0" y="0"/>
                                        </a:moveTo>
                                        <a:lnTo>
                                          <a:pt x="19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4" name="Group 68093"/>
                              <wpg:cNvGrpSpPr>
                                <a:grpSpLocks/>
                              </wpg:cNvGrpSpPr>
                              <wpg:grpSpPr bwMode="auto">
                                <a:xfrm>
                                  <a:off x="11440" y="4805"/>
                                  <a:ext cx="2712" cy="2712"/>
                                  <a:chOff x="3688" y="2019"/>
                                  <a:chExt cx="427" cy="427"/>
                                </a:xfrm>
                              </wpg:grpSpPr>
                              <wps:wsp>
                                <wps:cNvPr id="415" name="Freeform 68094"/>
                                <wps:cNvSpPr>
                                  <a:spLocks/>
                                </wps:cNvSpPr>
                                <wps:spPr bwMode="auto">
                                  <a:xfrm>
                                    <a:off x="3688" y="2019"/>
                                    <a:ext cx="427" cy="427"/>
                                  </a:xfrm>
                                  <a:custGeom>
                                    <a:avLst/>
                                    <a:gdLst>
                                      <a:gd name="T0" fmla="*/ 427 w 427"/>
                                      <a:gd name="T1" fmla="*/ 2233 h 427"/>
                                      <a:gd name="T2" fmla="*/ 416 w 427"/>
                                      <a:gd name="T3" fmla="*/ 2300 h 427"/>
                                      <a:gd name="T4" fmla="*/ 386 w 427"/>
                                      <a:gd name="T5" fmla="*/ 2359 h 427"/>
                                      <a:gd name="T6" fmla="*/ 340 w 427"/>
                                      <a:gd name="T7" fmla="*/ 2405 h 427"/>
                                      <a:gd name="T8" fmla="*/ 281 w 427"/>
                                      <a:gd name="T9" fmla="*/ 2435 h 427"/>
                                      <a:gd name="T10" fmla="*/ 214 w 427"/>
                                      <a:gd name="T11" fmla="*/ 2446 h 427"/>
                                      <a:gd name="T12" fmla="*/ 146 w 427"/>
                                      <a:gd name="T13" fmla="*/ 2435 h 427"/>
                                      <a:gd name="T14" fmla="*/ 88 w 427"/>
                                      <a:gd name="T15" fmla="*/ 2405 h 427"/>
                                      <a:gd name="T16" fmla="*/ 41 w 427"/>
                                      <a:gd name="T17" fmla="*/ 2359 h 427"/>
                                      <a:gd name="T18" fmla="*/ 11 w 427"/>
                                      <a:gd name="T19" fmla="*/ 2300 h 427"/>
                                      <a:gd name="T20" fmla="*/ 0 w 427"/>
                                      <a:gd name="T21" fmla="*/ 2233 h 427"/>
                                      <a:gd name="T22" fmla="*/ 11 w 427"/>
                                      <a:gd name="T23" fmla="*/ 2165 h 427"/>
                                      <a:gd name="T24" fmla="*/ 41 w 427"/>
                                      <a:gd name="T25" fmla="*/ 2107 h 427"/>
                                      <a:gd name="T26" fmla="*/ 88 w 427"/>
                                      <a:gd name="T27" fmla="*/ 2060 h 427"/>
                                      <a:gd name="T28" fmla="*/ 146 w 427"/>
                                      <a:gd name="T29" fmla="*/ 2030 h 427"/>
                                      <a:gd name="T30" fmla="*/ 214 w 427"/>
                                      <a:gd name="T31" fmla="*/ 2019 h 427"/>
                                      <a:gd name="T32" fmla="*/ 281 w 427"/>
                                      <a:gd name="T33" fmla="*/ 2030 h 427"/>
                                      <a:gd name="T34" fmla="*/ 340 w 427"/>
                                      <a:gd name="T35" fmla="*/ 2060 h 427"/>
                                      <a:gd name="T36" fmla="*/ 386 w 427"/>
                                      <a:gd name="T37" fmla="*/ 2107 h 427"/>
                                      <a:gd name="T38" fmla="*/ 416 w 427"/>
                                      <a:gd name="T39" fmla="*/ 2165 h 427"/>
                                      <a:gd name="T40" fmla="*/ 427 w 427"/>
                                      <a:gd name="T41" fmla="*/ 2233 h 4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27" h="427">
                                        <a:moveTo>
                                          <a:pt x="427" y="214"/>
                                        </a:moveTo>
                                        <a:lnTo>
                                          <a:pt x="416" y="281"/>
                                        </a:lnTo>
                                        <a:lnTo>
                                          <a:pt x="386" y="340"/>
                                        </a:lnTo>
                                        <a:lnTo>
                                          <a:pt x="340" y="386"/>
                                        </a:lnTo>
                                        <a:lnTo>
                                          <a:pt x="281" y="416"/>
                                        </a:lnTo>
                                        <a:lnTo>
                                          <a:pt x="214" y="427"/>
                                        </a:lnTo>
                                        <a:lnTo>
                                          <a:pt x="146" y="416"/>
                                        </a:lnTo>
                                        <a:lnTo>
                                          <a:pt x="88" y="386"/>
                                        </a:lnTo>
                                        <a:lnTo>
                                          <a:pt x="41" y="340"/>
                                        </a:lnTo>
                                        <a:lnTo>
                                          <a:pt x="11" y="281"/>
                                        </a:lnTo>
                                        <a:lnTo>
                                          <a:pt x="0" y="214"/>
                                        </a:lnTo>
                                        <a:lnTo>
                                          <a:pt x="11" y="146"/>
                                        </a:lnTo>
                                        <a:lnTo>
                                          <a:pt x="41" y="88"/>
                                        </a:lnTo>
                                        <a:lnTo>
                                          <a:pt x="88" y="41"/>
                                        </a:lnTo>
                                        <a:lnTo>
                                          <a:pt x="146" y="11"/>
                                        </a:lnTo>
                                        <a:lnTo>
                                          <a:pt x="214" y="0"/>
                                        </a:lnTo>
                                        <a:lnTo>
                                          <a:pt x="281" y="11"/>
                                        </a:lnTo>
                                        <a:lnTo>
                                          <a:pt x="340" y="41"/>
                                        </a:lnTo>
                                        <a:lnTo>
                                          <a:pt x="386" y="88"/>
                                        </a:lnTo>
                                        <a:lnTo>
                                          <a:pt x="416" y="146"/>
                                        </a:lnTo>
                                        <a:lnTo>
                                          <a:pt x="427" y="21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6" name="Group 68091"/>
                              <wpg:cNvGrpSpPr>
                                <a:grpSpLocks/>
                              </wpg:cNvGrpSpPr>
                              <wpg:grpSpPr bwMode="auto">
                                <a:xfrm>
                                  <a:off x="10037" y="3402"/>
                                  <a:ext cx="5480" cy="5480"/>
                                  <a:chOff x="3468" y="1799"/>
                                  <a:chExt cx="863" cy="863"/>
                                </a:xfrm>
                              </wpg:grpSpPr>
                              <wps:wsp>
                                <wps:cNvPr id="417" name="Freeform 68092"/>
                                <wps:cNvSpPr>
                                  <a:spLocks/>
                                </wps:cNvSpPr>
                                <wps:spPr bwMode="auto">
                                  <a:xfrm>
                                    <a:off x="3468" y="1799"/>
                                    <a:ext cx="863" cy="863"/>
                                  </a:xfrm>
                                  <a:custGeom>
                                    <a:avLst/>
                                    <a:gdLst>
                                      <a:gd name="T0" fmla="*/ 863 w 863"/>
                                      <a:gd name="T1" fmla="*/ 2231 h 863"/>
                                      <a:gd name="T2" fmla="*/ 856 w 863"/>
                                      <a:gd name="T3" fmla="*/ 2308 h 863"/>
                                      <a:gd name="T4" fmla="*/ 836 w 863"/>
                                      <a:gd name="T5" fmla="*/ 2381 h 863"/>
                                      <a:gd name="T6" fmla="*/ 804 w 863"/>
                                      <a:gd name="T7" fmla="*/ 2448 h 863"/>
                                      <a:gd name="T8" fmla="*/ 762 w 863"/>
                                      <a:gd name="T9" fmla="*/ 2509 h 863"/>
                                      <a:gd name="T10" fmla="*/ 710 w 863"/>
                                      <a:gd name="T11" fmla="*/ 2561 h 863"/>
                                      <a:gd name="T12" fmla="*/ 649 w 863"/>
                                      <a:gd name="T13" fmla="*/ 2603 h 863"/>
                                      <a:gd name="T14" fmla="*/ 582 w 863"/>
                                      <a:gd name="T15" fmla="*/ 2635 h 863"/>
                                      <a:gd name="T16" fmla="*/ 509 w 863"/>
                                      <a:gd name="T17" fmla="*/ 2655 h 863"/>
                                      <a:gd name="T18" fmla="*/ 432 w 863"/>
                                      <a:gd name="T19" fmla="*/ 2662 h 863"/>
                                      <a:gd name="T20" fmla="*/ 354 w 863"/>
                                      <a:gd name="T21" fmla="*/ 2655 h 863"/>
                                      <a:gd name="T22" fmla="*/ 281 w 863"/>
                                      <a:gd name="T23" fmla="*/ 2635 h 863"/>
                                      <a:gd name="T24" fmla="*/ 214 w 863"/>
                                      <a:gd name="T25" fmla="*/ 2603 h 863"/>
                                      <a:gd name="T26" fmla="*/ 154 w 863"/>
                                      <a:gd name="T27" fmla="*/ 2561 h 863"/>
                                      <a:gd name="T28" fmla="*/ 102 w 863"/>
                                      <a:gd name="T29" fmla="*/ 2509 h 863"/>
                                      <a:gd name="T30" fmla="*/ 59 w 863"/>
                                      <a:gd name="T31" fmla="*/ 2448 h 863"/>
                                      <a:gd name="T32" fmla="*/ 27 w 863"/>
                                      <a:gd name="T33" fmla="*/ 2381 h 863"/>
                                      <a:gd name="T34" fmla="*/ 7 w 863"/>
                                      <a:gd name="T35" fmla="*/ 2308 h 863"/>
                                      <a:gd name="T36" fmla="*/ 0 w 863"/>
                                      <a:gd name="T37" fmla="*/ 2231 h 863"/>
                                      <a:gd name="T38" fmla="*/ 7 w 863"/>
                                      <a:gd name="T39" fmla="*/ 2153 h 863"/>
                                      <a:gd name="T40" fmla="*/ 27 w 863"/>
                                      <a:gd name="T41" fmla="*/ 2080 h 863"/>
                                      <a:gd name="T42" fmla="*/ 59 w 863"/>
                                      <a:gd name="T43" fmla="*/ 2013 h 863"/>
                                      <a:gd name="T44" fmla="*/ 102 w 863"/>
                                      <a:gd name="T45" fmla="*/ 1953 h 863"/>
                                      <a:gd name="T46" fmla="*/ 154 w 863"/>
                                      <a:gd name="T47" fmla="*/ 1901 h 863"/>
                                      <a:gd name="T48" fmla="*/ 214 w 863"/>
                                      <a:gd name="T49" fmla="*/ 1858 h 863"/>
                                      <a:gd name="T50" fmla="*/ 281 w 863"/>
                                      <a:gd name="T51" fmla="*/ 1826 h 863"/>
                                      <a:gd name="T52" fmla="*/ 354 w 863"/>
                                      <a:gd name="T53" fmla="*/ 1806 h 863"/>
                                      <a:gd name="T54" fmla="*/ 432 w 863"/>
                                      <a:gd name="T55" fmla="*/ 1799 h 863"/>
                                      <a:gd name="T56" fmla="*/ 509 w 863"/>
                                      <a:gd name="T57" fmla="*/ 1806 h 863"/>
                                      <a:gd name="T58" fmla="*/ 582 w 863"/>
                                      <a:gd name="T59" fmla="*/ 1826 h 863"/>
                                      <a:gd name="T60" fmla="*/ 649 w 863"/>
                                      <a:gd name="T61" fmla="*/ 1858 h 863"/>
                                      <a:gd name="T62" fmla="*/ 710 w 863"/>
                                      <a:gd name="T63" fmla="*/ 1901 h 863"/>
                                      <a:gd name="T64" fmla="*/ 762 w 863"/>
                                      <a:gd name="T65" fmla="*/ 1953 h 863"/>
                                      <a:gd name="T66" fmla="*/ 804 w 863"/>
                                      <a:gd name="T67" fmla="*/ 2013 h 863"/>
                                      <a:gd name="T68" fmla="*/ 836 w 863"/>
                                      <a:gd name="T69" fmla="*/ 2080 h 863"/>
                                      <a:gd name="T70" fmla="*/ 856 w 863"/>
                                      <a:gd name="T71" fmla="*/ 2153 h 863"/>
                                      <a:gd name="T72" fmla="*/ 863 w 863"/>
                                      <a:gd name="T73" fmla="*/ 2231 h 86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863" h="863">
                                        <a:moveTo>
                                          <a:pt x="863" y="432"/>
                                        </a:moveTo>
                                        <a:lnTo>
                                          <a:pt x="856" y="509"/>
                                        </a:lnTo>
                                        <a:lnTo>
                                          <a:pt x="836" y="582"/>
                                        </a:lnTo>
                                        <a:lnTo>
                                          <a:pt x="804" y="649"/>
                                        </a:lnTo>
                                        <a:lnTo>
                                          <a:pt x="762" y="710"/>
                                        </a:lnTo>
                                        <a:lnTo>
                                          <a:pt x="710" y="762"/>
                                        </a:lnTo>
                                        <a:lnTo>
                                          <a:pt x="649" y="804"/>
                                        </a:lnTo>
                                        <a:lnTo>
                                          <a:pt x="582" y="836"/>
                                        </a:lnTo>
                                        <a:lnTo>
                                          <a:pt x="509" y="856"/>
                                        </a:lnTo>
                                        <a:lnTo>
                                          <a:pt x="432" y="863"/>
                                        </a:lnTo>
                                        <a:lnTo>
                                          <a:pt x="354" y="856"/>
                                        </a:lnTo>
                                        <a:lnTo>
                                          <a:pt x="281" y="836"/>
                                        </a:lnTo>
                                        <a:lnTo>
                                          <a:pt x="214" y="804"/>
                                        </a:lnTo>
                                        <a:lnTo>
                                          <a:pt x="154" y="762"/>
                                        </a:lnTo>
                                        <a:lnTo>
                                          <a:pt x="102" y="710"/>
                                        </a:lnTo>
                                        <a:lnTo>
                                          <a:pt x="59" y="649"/>
                                        </a:lnTo>
                                        <a:lnTo>
                                          <a:pt x="27" y="582"/>
                                        </a:lnTo>
                                        <a:lnTo>
                                          <a:pt x="7" y="509"/>
                                        </a:lnTo>
                                        <a:lnTo>
                                          <a:pt x="0" y="432"/>
                                        </a:lnTo>
                                        <a:lnTo>
                                          <a:pt x="7" y="354"/>
                                        </a:lnTo>
                                        <a:lnTo>
                                          <a:pt x="27" y="281"/>
                                        </a:lnTo>
                                        <a:lnTo>
                                          <a:pt x="59" y="214"/>
                                        </a:lnTo>
                                        <a:lnTo>
                                          <a:pt x="102" y="154"/>
                                        </a:lnTo>
                                        <a:lnTo>
                                          <a:pt x="154" y="102"/>
                                        </a:lnTo>
                                        <a:lnTo>
                                          <a:pt x="214" y="59"/>
                                        </a:lnTo>
                                        <a:lnTo>
                                          <a:pt x="281" y="27"/>
                                        </a:lnTo>
                                        <a:lnTo>
                                          <a:pt x="354" y="7"/>
                                        </a:lnTo>
                                        <a:lnTo>
                                          <a:pt x="432" y="0"/>
                                        </a:lnTo>
                                        <a:lnTo>
                                          <a:pt x="509" y="7"/>
                                        </a:lnTo>
                                        <a:lnTo>
                                          <a:pt x="582" y="27"/>
                                        </a:lnTo>
                                        <a:lnTo>
                                          <a:pt x="649" y="59"/>
                                        </a:lnTo>
                                        <a:lnTo>
                                          <a:pt x="710" y="102"/>
                                        </a:lnTo>
                                        <a:lnTo>
                                          <a:pt x="762" y="154"/>
                                        </a:lnTo>
                                        <a:lnTo>
                                          <a:pt x="804" y="214"/>
                                        </a:lnTo>
                                        <a:lnTo>
                                          <a:pt x="836" y="281"/>
                                        </a:lnTo>
                                        <a:lnTo>
                                          <a:pt x="856" y="354"/>
                                        </a:lnTo>
                                        <a:lnTo>
                                          <a:pt x="863" y="43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8" name="Group 68089"/>
                              <wpg:cNvGrpSpPr>
                                <a:grpSpLocks/>
                              </wpg:cNvGrpSpPr>
                              <wpg:grpSpPr bwMode="auto">
                                <a:xfrm>
                                  <a:off x="15395" y="5358"/>
                                  <a:ext cx="4547" cy="13"/>
                                  <a:chOff x="4314" y="2110"/>
                                  <a:chExt cx="716" cy="2"/>
                                </a:xfrm>
                              </wpg:grpSpPr>
                              <wps:wsp>
                                <wps:cNvPr id="419" name="Freeform 68090"/>
                                <wps:cNvSpPr>
                                  <a:spLocks/>
                                </wps:cNvSpPr>
                                <wps:spPr bwMode="auto">
                                  <a:xfrm>
                                    <a:off x="4314" y="2110"/>
                                    <a:ext cx="716" cy="2"/>
                                  </a:xfrm>
                                  <a:custGeom>
                                    <a:avLst/>
                                    <a:gdLst>
                                      <a:gd name="T0" fmla="*/ 0 w 716"/>
                                      <a:gd name="T1" fmla="*/ 0 h 2"/>
                                      <a:gd name="T2" fmla="*/ 716 w 716"/>
                                      <a:gd name="T3" fmla="*/ 0 h 2"/>
                                      <a:gd name="T4" fmla="*/ 0 60000 65536"/>
                                      <a:gd name="T5" fmla="*/ 0 60000 65536"/>
                                    </a:gdLst>
                                    <a:ahLst/>
                                    <a:cxnLst>
                                      <a:cxn ang="T4">
                                        <a:pos x="T0" y="T1"/>
                                      </a:cxn>
                                      <a:cxn ang="T5">
                                        <a:pos x="T2" y="T3"/>
                                      </a:cxn>
                                    </a:cxnLst>
                                    <a:rect l="0" t="0" r="r" b="b"/>
                                    <a:pathLst>
                                      <a:path w="716" h="2">
                                        <a:moveTo>
                                          <a:pt x="0" y="0"/>
                                        </a:moveTo>
                                        <a:lnTo>
                                          <a:pt x="716"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0" name="Group 68087"/>
                              <wpg:cNvGrpSpPr>
                                <a:grpSpLocks/>
                              </wpg:cNvGrpSpPr>
                              <wpg:grpSpPr bwMode="auto">
                                <a:xfrm>
                                  <a:off x="9229" y="5358"/>
                                  <a:ext cx="889" cy="13"/>
                                  <a:chOff x="3344" y="2110"/>
                                  <a:chExt cx="140" cy="2"/>
                                </a:xfrm>
                              </wpg:grpSpPr>
                              <wps:wsp>
                                <wps:cNvPr id="421" name="Freeform 68088"/>
                                <wps:cNvSpPr>
                                  <a:spLocks/>
                                </wps:cNvSpPr>
                                <wps:spPr bwMode="auto">
                                  <a:xfrm>
                                    <a:off x="3344" y="2110"/>
                                    <a:ext cx="140" cy="2"/>
                                  </a:xfrm>
                                  <a:custGeom>
                                    <a:avLst/>
                                    <a:gdLst>
                                      <a:gd name="T0" fmla="*/ 0 w 140"/>
                                      <a:gd name="T1" fmla="*/ 0 h 2"/>
                                      <a:gd name="T2" fmla="*/ 140 w 140"/>
                                      <a:gd name="T3" fmla="*/ 0 h 2"/>
                                      <a:gd name="T4" fmla="*/ 0 60000 65536"/>
                                      <a:gd name="T5" fmla="*/ 0 60000 65536"/>
                                    </a:gdLst>
                                    <a:ahLst/>
                                    <a:cxnLst>
                                      <a:cxn ang="T4">
                                        <a:pos x="T0" y="T1"/>
                                      </a:cxn>
                                      <a:cxn ang="T5">
                                        <a:pos x="T2" y="T3"/>
                                      </a:cxn>
                                    </a:cxnLst>
                                    <a:rect l="0" t="0" r="r" b="b"/>
                                    <a:pathLst>
                                      <a:path w="140" h="2">
                                        <a:moveTo>
                                          <a:pt x="0" y="0"/>
                                        </a:moveTo>
                                        <a:lnTo>
                                          <a:pt x="1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2" name="Group 68085"/>
                              <wpg:cNvGrpSpPr>
                                <a:grpSpLocks/>
                              </wpg:cNvGrpSpPr>
                              <wpg:grpSpPr bwMode="auto">
                                <a:xfrm>
                                  <a:off x="24369" y="4040"/>
                                  <a:ext cx="2921" cy="13"/>
                                  <a:chOff x="5728" y="1904"/>
                                  <a:chExt cx="460" cy="2"/>
                                </a:xfrm>
                              </wpg:grpSpPr>
                              <wps:wsp>
                                <wps:cNvPr id="423" name="Freeform 68086"/>
                                <wps:cNvSpPr>
                                  <a:spLocks/>
                                </wps:cNvSpPr>
                                <wps:spPr bwMode="auto">
                                  <a:xfrm>
                                    <a:off x="5728" y="1904"/>
                                    <a:ext cx="460" cy="2"/>
                                  </a:xfrm>
                                  <a:custGeom>
                                    <a:avLst/>
                                    <a:gdLst>
                                      <a:gd name="T0" fmla="*/ 0 w 460"/>
                                      <a:gd name="T1" fmla="*/ 0 h 2"/>
                                      <a:gd name="T2" fmla="*/ 460 w 460"/>
                                      <a:gd name="T3" fmla="*/ 0 h 2"/>
                                      <a:gd name="T4" fmla="*/ 0 60000 65536"/>
                                      <a:gd name="T5" fmla="*/ 0 60000 65536"/>
                                    </a:gdLst>
                                    <a:ahLst/>
                                    <a:cxnLst>
                                      <a:cxn ang="T4">
                                        <a:pos x="T0" y="T1"/>
                                      </a:cxn>
                                      <a:cxn ang="T5">
                                        <a:pos x="T2" y="T3"/>
                                      </a:cxn>
                                    </a:cxnLst>
                                    <a:rect l="0" t="0" r="r" b="b"/>
                                    <a:pathLst>
                                      <a:path w="460" h="2">
                                        <a:moveTo>
                                          <a:pt x="0" y="0"/>
                                        </a:moveTo>
                                        <a:lnTo>
                                          <a:pt x="4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4" name="Group 68083"/>
                              <wpg:cNvGrpSpPr>
                                <a:grpSpLocks/>
                              </wpg:cNvGrpSpPr>
                              <wpg:grpSpPr bwMode="auto">
                                <a:xfrm>
                                  <a:off x="14545" y="4040"/>
                                  <a:ext cx="6242" cy="13"/>
                                  <a:chOff x="4179" y="1904"/>
                                  <a:chExt cx="983" cy="2"/>
                                </a:xfrm>
                              </wpg:grpSpPr>
                              <wps:wsp>
                                <wps:cNvPr id="425" name="Freeform 68084"/>
                                <wps:cNvSpPr>
                                  <a:spLocks/>
                                </wps:cNvSpPr>
                                <wps:spPr bwMode="auto">
                                  <a:xfrm>
                                    <a:off x="4179" y="1904"/>
                                    <a:ext cx="983" cy="2"/>
                                  </a:xfrm>
                                  <a:custGeom>
                                    <a:avLst/>
                                    <a:gdLst>
                                      <a:gd name="T0" fmla="*/ 0 w 983"/>
                                      <a:gd name="T1" fmla="*/ 0 h 2"/>
                                      <a:gd name="T2" fmla="*/ 983 w 983"/>
                                      <a:gd name="T3" fmla="*/ 0 h 2"/>
                                      <a:gd name="T4" fmla="*/ 0 60000 65536"/>
                                      <a:gd name="T5" fmla="*/ 0 60000 65536"/>
                                    </a:gdLst>
                                    <a:ahLst/>
                                    <a:cxnLst>
                                      <a:cxn ang="T4">
                                        <a:pos x="T0" y="T1"/>
                                      </a:cxn>
                                      <a:cxn ang="T5">
                                        <a:pos x="T2" y="T3"/>
                                      </a:cxn>
                                    </a:cxnLst>
                                    <a:rect l="0" t="0" r="r" b="b"/>
                                    <a:pathLst>
                                      <a:path w="983" h="2">
                                        <a:moveTo>
                                          <a:pt x="0" y="0"/>
                                        </a:moveTo>
                                        <a:lnTo>
                                          <a:pt x="98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6" name="Group 68081"/>
                              <wpg:cNvGrpSpPr>
                                <a:grpSpLocks/>
                              </wpg:cNvGrpSpPr>
                              <wpg:grpSpPr bwMode="auto">
                                <a:xfrm>
                                  <a:off x="8931" y="4040"/>
                                  <a:ext cx="2045" cy="13"/>
                                  <a:chOff x="3293" y="1904"/>
                                  <a:chExt cx="322" cy="2"/>
                                </a:xfrm>
                              </wpg:grpSpPr>
                              <wps:wsp>
                                <wps:cNvPr id="427" name="Freeform 68082"/>
                                <wps:cNvSpPr>
                                  <a:spLocks/>
                                </wps:cNvSpPr>
                                <wps:spPr bwMode="auto">
                                  <a:xfrm>
                                    <a:off x="3293" y="1904"/>
                                    <a:ext cx="322" cy="2"/>
                                  </a:xfrm>
                                  <a:custGeom>
                                    <a:avLst/>
                                    <a:gdLst>
                                      <a:gd name="T0" fmla="*/ 0 w 322"/>
                                      <a:gd name="T1" fmla="*/ 0 h 2"/>
                                      <a:gd name="T2" fmla="*/ 321 w 322"/>
                                      <a:gd name="T3" fmla="*/ 0 h 2"/>
                                      <a:gd name="T4" fmla="*/ 0 60000 65536"/>
                                      <a:gd name="T5" fmla="*/ 0 60000 65536"/>
                                    </a:gdLst>
                                    <a:ahLst/>
                                    <a:cxnLst>
                                      <a:cxn ang="T4">
                                        <a:pos x="T0" y="T1"/>
                                      </a:cxn>
                                      <a:cxn ang="T5">
                                        <a:pos x="T2" y="T3"/>
                                      </a:cxn>
                                    </a:cxnLst>
                                    <a:rect l="0" t="0" r="r" b="b"/>
                                    <a:pathLst>
                                      <a:path w="322" h="2">
                                        <a:moveTo>
                                          <a:pt x="0" y="0"/>
                                        </a:moveTo>
                                        <a:lnTo>
                                          <a:pt x="32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8" name="Groupe 81710"/>
                              <wpg:cNvGrpSpPr>
                                <a:grpSpLocks/>
                              </wpg:cNvGrpSpPr>
                              <wpg:grpSpPr bwMode="auto">
                                <a:xfrm>
                                  <a:off x="9569" y="0"/>
                                  <a:ext cx="27800" cy="2914"/>
                                  <a:chOff x="0" y="0"/>
                                  <a:chExt cx="27800" cy="2914"/>
                                </a:xfrm>
                              </wpg:grpSpPr>
                              <wpg:grpSp>
                                <wpg:cNvPr id="429" name="Group 68079"/>
                                <wpg:cNvGrpSpPr>
                                  <a:grpSpLocks/>
                                </wpg:cNvGrpSpPr>
                                <wpg:grpSpPr bwMode="auto">
                                  <a:xfrm>
                                    <a:off x="0" y="0"/>
                                    <a:ext cx="12" cy="2914"/>
                                    <a:chOff x="3392" y="1263"/>
                                    <a:chExt cx="2" cy="459"/>
                                  </a:xfrm>
                                </wpg:grpSpPr>
                                <wps:wsp>
                                  <wps:cNvPr id="430" name="Freeform 68080"/>
                                  <wps:cNvSpPr>
                                    <a:spLocks/>
                                  </wps:cNvSpPr>
                                  <wps:spPr bwMode="auto">
                                    <a:xfrm>
                                      <a:off x="3392" y="1263"/>
                                      <a:ext cx="2" cy="459"/>
                                    </a:xfrm>
                                    <a:custGeom>
                                      <a:avLst/>
                                      <a:gdLst>
                                        <a:gd name="T0" fmla="*/ 0 w 2"/>
                                        <a:gd name="T1" fmla="*/ 1721 h 459"/>
                                        <a:gd name="T2" fmla="*/ 0 w 2"/>
                                        <a:gd name="T3" fmla="*/ 1263 h 459"/>
                                        <a:gd name="T4" fmla="*/ 0 60000 65536"/>
                                        <a:gd name="T5" fmla="*/ 0 60000 65536"/>
                                      </a:gdLst>
                                      <a:ahLst/>
                                      <a:cxnLst>
                                        <a:cxn ang="T4">
                                          <a:pos x="T0" y="T1"/>
                                        </a:cxn>
                                        <a:cxn ang="T5">
                                          <a:pos x="T2" y="T3"/>
                                        </a:cxn>
                                      </a:cxnLst>
                                      <a:rect l="0" t="0" r="r" b="b"/>
                                      <a:pathLst>
                                        <a:path w="2" h="459">
                                          <a:moveTo>
                                            <a:pt x="0" y="458"/>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1" name="Group 68077"/>
                                <wpg:cNvGrpSpPr>
                                  <a:grpSpLocks/>
                                </wpg:cNvGrpSpPr>
                                <wpg:grpSpPr bwMode="auto">
                                  <a:xfrm>
                                    <a:off x="0" y="0"/>
                                    <a:ext cx="27800" cy="12"/>
                                    <a:chOff x="3392" y="1263"/>
                                    <a:chExt cx="4378" cy="2"/>
                                  </a:xfrm>
                                </wpg:grpSpPr>
                                <wps:wsp>
                                  <wps:cNvPr id="432" name="Freeform 68078"/>
                                  <wps:cNvSpPr>
                                    <a:spLocks/>
                                  </wps:cNvSpPr>
                                  <wps:spPr bwMode="auto">
                                    <a:xfrm>
                                      <a:off x="3392" y="1263"/>
                                      <a:ext cx="4378" cy="2"/>
                                    </a:xfrm>
                                    <a:custGeom>
                                      <a:avLst/>
                                      <a:gdLst>
                                        <a:gd name="T0" fmla="*/ 0 w 4378"/>
                                        <a:gd name="T1" fmla="*/ 0 h 2"/>
                                        <a:gd name="T2" fmla="*/ 4377 w 4378"/>
                                        <a:gd name="T3" fmla="*/ 0 h 2"/>
                                        <a:gd name="T4" fmla="*/ 0 60000 65536"/>
                                        <a:gd name="T5" fmla="*/ 0 60000 65536"/>
                                      </a:gdLst>
                                      <a:ahLst/>
                                      <a:cxnLst>
                                        <a:cxn ang="T4">
                                          <a:pos x="T0" y="T1"/>
                                        </a:cxn>
                                        <a:cxn ang="T5">
                                          <a:pos x="T2" y="T3"/>
                                        </a:cxn>
                                      </a:cxnLst>
                                      <a:rect l="0" t="0" r="r" b="b"/>
                                      <a:pathLst>
                                        <a:path w="4378" h="2">
                                          <a:moveTo>
                                            <a:pt x="0" y="0"/>
                                          </a:moveTo>
                                          <a:lnTo>
                                            <a:pt x="437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3" name="Group 68075"/>
                                <wpg:cNvGrpSpPr>
                                  <a:grpSpLocks/>
                                </wpg:cNvGrpSpPr>
                                <wpg:grpSpPr bwMode="auto">
                                  <a:xfrm>
                                    <a:off x="27772" y="0"/>
                                    <a:ext cx="12" cy="2914"/>
                                    <a:chOff x="7769" y="1263"/>
                                    <a:chExt cx="2" cy="459"/>
                                  </a:xfrm>
                                </wpg:grpSpPr>
                                <wps:wsp>
                                  <wps:cNvPr id="434" name="Freeform 68076"/>
                                  <wps:cNvSpPr>
                                    <a:spLocks/>
                                  </wps:cNvSpPr>
                                  <wps:spPr bwMode="auto">
                                    <a:xfrm>
                                      <a:off x="7769" y="1263"/>
                                      <a:ext cx="2" cy="459"/>
                                    </a:xfrm>
                                    <a:custGeom>
                                      <a:avLst/>
                                      <a:gdLst>
                                        <a:gd name="T0" fmla="*/ 0 w 2"/>
                                        <a:gd name="T1" fmla="*/ 1721 h 459"/>
                                        <a:gd name="T2" fmla="*/ 0 w 2"/>
                                        <a:gd name="T3" fmla="*/ 1263 h 459"/>
                                        <a:gd name="T4" fmla="*/ 0 60000 65536"/>
                                        <a:gd name="T5" fmla="*/ 0 60000 65536"/>
                                      </a:gdLst>
                                      <a:ahLst/>
                                      <a:cxnLst>
                                        <a:cxn ang="T4">
                                          <a:pos x="T0" y="T1"/>
                                        </a:cxn>
                                        <a:cxn ang="T5">
                                          <a:pos x="T2" y="T3"/>
                                        </a:cxn>
                                      </a:cxnLst>
                                      <a:rect l="0" t="0" r="r" b="b"/>
                                      <a:pathLst>
                                        <a:path w="2" h="459">
                                          <a:moveTo>
                                            <a:pt x="0" y="458"/>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5" name="Group 68073"/>
                                <wpg:cNvGrpSpPr>
                                  <a:grpSpLocks/>
                                </wpg:cNvGrpSpPr>
                                <wpg:grpSpPr bwMode="auto">
                                  <a:xfrm>
                                    <a:off x="0" y="2892"/>
                                    <a:ext cx="27800" cy="12"/>
                                    <a:chOff x="3392" y="1721"/>
                                    <a:chExt cx="4378" cy="2"/>
                                  </a:xfrm>
                                </wpg:grpSpPr>
                                <wps:wsp>
                                  <wps:cNvPr id="436" name="Freeform 68074"/>
                                  <wps:cNvSpPr>
                                    <a:spLocks/>
                                  </wps:cNvSpPr>
                                  <wps:spPr bwMode="auto">
                                    <a:xfrm>
                                      <a:off x="3392" y="1721"/>
                                      <a:ext cx="4378" cy="2"/>
                                    </a:xfrm>
                                    <a:custGeom>
                                      <a:avLst/>
                                      <a:gdLst>
                                        <a:gd name="T0" fmla="*/ 0 w 4378"/>
                                        <a:gd name="T1" fmla="*/ 0 h 2"/>
                                        <a:gd name="T2" fmla="*/ 4377 w 4378"/>
                                        <a:gd name="T3" fmla="*/ 0 h 2"/>
                                        <a:gd name="T4" fmla="*/ 0 60000 65536"/>
                                        <a:gd name="T5" fmla="*/ 0 60000 65536"/>
                                      </a:gdLst>
                                      <a:ahLst/>
                                      <a:cxnLst>
                                        <a:cxn ang="T4">
                                          <a:pos x="T0" y="T1"/>
                                        </a:cxn>
                                        <a:cxn ang="T5">
                                          <a:pos x="T2" y="T3"/>
                                        </a:cxn>
                                      </a:cxnLst>
                                      <a:rect l="0" t="0" r="r" b="b"/>
                                      <a:pathLst>
                                        <a:path w="4378" h="2">
                                          <a:moveTo>
                                            <a:pt x="0" y="0"/>
                                          </a:moveTo>
                                          <a:lnTo>
                                            <a:pt x="437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37" name="Group 68069"/>
                              <wpg:cNvGrpSpPr>
                                <a:grpSpLocks/>
                              </wpg:cNvGrpSpPr>
                              <wpg:grpSpPr bwMode="auto">
                                <a:xfrm>
                                  <a:off x="0" y="8803"/>
                                  <a:ext cx="34925" cy="13"/>
                                  <a:chOff x="1886" y="2651"/>
                                  <a:chExt cx="5500" cy="2"/>
                                </a:xfrm>
                              </wpg:grpSpPr>
                              <wps:wsp>
                                <wps:cNvPr id="438" name="Freeform 68070"/>
                                <wps:cNvSpPr>
                                  <a:spLocks/>
                                </wps:cNvSpPr>
                                <wps:spPr bwMode="auto">
                                  <a:xfrm>
                                    <a:off x="1886" y="2651"/>
                                    <a:ext cx="5500" cy="2"/>
                                  </a:xfrm>
                                  <a:custGeom>
                                    <a:avLst/>
                                    <a:gdLst>
                                      <a:gd name="T0" fmla="*/ 0 w 5500"/>
                                      <a:gd name="T1" fmla="*/ 0 h 2"/>
                                      <a:gd name="T2" fmla="*/ 5499 w 5500"/>
                                      <a:gd name="T3" fmla="*/ 0 h 2"/>
                                      <a:gd name="T4" fmla="*/ 0 60000 65536"/>
                                      <a:gd name="T5" fmla="*/ 0 60000 65536"/>
                                    </a:gdLst>
                                    <a:ahLst/>
                                    <a:cxnLst>
                                      <a:cxn ang="T4">
                                        <a:pos x="T0" y="T1"/>
                                      </a:cxn>
                                      <a:cxn ang="T5">
                                        <a:pos x="T2" y="T3"/>
                                      </a:cxn>
                                    </a:cxnLst>
                                    <a:rect l="0" t="0" r="r" b="b"/>
                                    <a:pathLst>
                                      <a:path w="5500" h="2">
                                        <a:moveTo>
                                          <a:pt x="0" y="0"/>
                                        </a:moveTo>
                                        <a:lnTo>
                                          <a:pt x="5499"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39" name="Group 68043"/>
                            <wpg:cNvGrpSpPr>
                              <a:grpSpLocks/>
                            </wpg:cNvGrpSpPr>
                            <wpg:grpSpPr bwMode="auto">
                              <a:xfrm>
                                <a:off x="37341" y="3487"/>
                                <a:ext cx="13" cy="11436"/>
                                <a:chOff x="7769" y="1816"/>
                                <a:chExt cx="2" cy="1801"/>
                              </a:xfrm>
                            </wpg:grpSpPr>
                            <wps:wsp>
                              <wps:cNvPr id="440" name="Freeform 68044"/>
                              <wps:cNvSpPr>
                                <a:spLocks/>
                              </wps:cNvSpPr>
                              <wps:spPr bwMode="auto">
                                <a:xfrm>
                                  <a:off x="7769" y="1816"/>
                                  <a:ext cx="2" cy="1801"/>
                                </a:xfrm>
                                <a:custGeom>
                                  <a:avLst/>
                                  <a:gdLst>
                                    <a:gd name="T0" fmla="*/ 0 w 2"/>
                                    <a:gd name="T1" fmla="*/ 1816 h 1801"/>
                                    <a:gd name="T2" fmla="*/ 0 w 2"/>
                                    <a:gd name="T3" fmla="*/ 3617 h 1801"/>
                                    <a:gd name="T4" fmla="*/ 0 60000 65536"/>
                                    <a:gd name="T5" fmla="*/ 0 60000 65536"/>
                                  </a:gdLst>
                                  <a:ahLst/>
                                  <a:cxnLst>
                                    <a:cxn ang="T4">
                                      <a:pos x="T0" y="T1"/>
                                    </a:cxn>
                                    <a:cxn ang="T5">
                                      <a:pos x="T2" y="T3"/>
                                    </a:cxn>
                                  </a:cxnLst>
                                  <a:rect l="0" t="0" r="r" b="b"/>
                                  <a:pathLst>
                                    <a:path w="2" h="1801">
                                      <a:moveTo>
                                        <a:pt x="0" y="0"/>
                                      </a:moveTo>
                                      <a:lnTo>
                                        <a:pt x="0" y="1801"/>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1" name="Group 68033"/>
                            <wpg:cNvGrpSpPr>
                              <a:grpSpLocks/>
                            </wpg:cNvGrpSpPr>
                            <wpg:grpSpPr bwMode="auto">
                              <a:xfrm>
                                <a:off x="9101" y="11823"/>
                                <a:ext cx="13" cy="3061"/>
                                <a:chOff x="3324" y="3125"/>
                                <a:chExt cx="2" cy="482"/>
                              </a:xfrm>
                            </wpg:grpSpPr>
                            <wps:wsp>
                              <wps:cNvPr id="442" name="Freeform 68034"/>
                              <wps:cNvSpPr>
                                <a:spLocks/>
                              </wps:cNvSpPr>
                              <wps:spPr bwMode="auto">
                                <a:xfrm>
                                  <a:off x="3324" y="3125"/>
                                  <a:ext cx="2" cy="482"/>
                                </a:xfrm>
                                <a:custGeom>
                                  <a:avLst/>
                                  <a:gdLst>
                                    <a:gd name="T0" fmla="*/ 0 w 2"/>
                                    <a:gd name="T1" fmla="*/ 3606 h 482"/>
                                    <a:gd name="T2" fmla="*/ 0 w 2"/>
                                    <a:gd name="T3" fmla="*/ 3125 h 482"/>
                                    <a:gd name="T4" fmla="*/ 0 60000 65536"/>
                                    <a:gd name="T5" fmla="*/ 0 60000 65536"/>
                                  </a:gdLst>
                                  <a:ahLst/>
                                  <a:cxnLst>
                                    <a:cxn ang="T4">
                                      <a:pos x="T0" y="T1"/>
                                    </a:cxn>
                                    <a:cxn ang="T5">
                                      <a:pos x="T2" y="T3"/>
                                    </a:cxn>
                                  </a:cxnLst>
                                  <a:rect l="0" t="0" r="r" b="b"/>
                                  <a:pathLst>
                                    <a:path w="2" h="482">
                                      <a:moveTo>
                                        <a:pt x="0" y="481"/>
                                      </a:move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3" name="Group 68031"/>
                            <wpg:cNvGrpSpPr>
                              <a:grpSpLocks/>
                            </wpg:cNvGrpSpPr>
                            <wpg:grpSpPr bwMode="auto">
                              <a:xfrm>
                                <a:off x="9611" y="14545"/>
                                <a:ext cx="15526" cy="13"/>
                                <a:chOff x="3399" y="3558"/>
                                <a:chExt cx="2445" cy="2"/>
                              </a:xfrm>
                            </wpg:grpSpPr>
                            <wps:wsp>
                              <wps:cNvPr id="444" name="Freeform 68032"/>
                              <wps:cNvSpPr>
                                <a:spLocks/>
                              </wps:cNvSpPr>
                              <wps:spPr bwMode="auto">
                                <a:xfrm>
                                  <a:off x="3399" y="3558"/>
                                  <a:ext cx="2445" cy="2"/>
                                </a:xfrm>
                                <a:custGeom>
                                  <a:avLst/>
                                  <a:gdLst>
                                    <a:gd name="T0" fmla="*/ 2445 w 2445"/>
                                    <a:gd name="T1" fmla="*/ 0 h 2"/>
                                    <a:gd name="T2" fmla="*/ 0 w 2445"/>
                                    <a:gd name="T3" fmla="*/ 0 h 2"/>
                                    <a:gd name="T4" fmla="*/ 0 60000 65536"/>
                                    <a:gd name="T5" fmla="*/ 0 60000 65536"/>
                                  </a:gdLst>
                                  <a:ahLst/>
                                  <a:cxnLst>
                                    <a:cxn ang="T4">
                                      <a:pos x="T0" y="T1"/>
                                    </a:cxn>
                                    <a:cxn ang="T5">
                                      <a:pos x="T2" y="T3"/>
                                    </a:cxn>
                                  </a:cxnLst>
                                  <a:rect l="0" t="0" r="r" b="b"/>
                                  <a:pathLst>
                                    <a:path w="2445" h="2">
                                      <a:moveTo>
                                        <a:pt x="2445" y="0"/>
                                      </a:move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5" name="Group 68027"/>
                            <wpg:cNvGrpSpPr>
                              <a:grpSpLocks/>
                            </wpg:cNvGrpSpPr>
                            <wpg:grpSpPr bwMode="auto">
                              <a:xfrm>
                                <a:off x="25943" y="11695"/>
                                <a:ext cx="13" cy="3156"/>
                                <a:chOff x="5972" y="3110"/>
                                <a:chExt cx="2" cy="497"/>
                              </a:xfrm>
                            </wpg:grpSpPr>
                            <wps:wsp>
                              <wps:cNvPr id="446" name="Freeform 68028"/>
                              <wps:cNvSpPr>
                                <a:spLocks/>
                              </wps:cNvSpPr>
                              <wps:spPr bwMode="auto">
                                <a:xfrm>
                                  <a:off x="5972" y="3110"/>
                                  <a:ext cx="2" cy="497"/>
                                </a:xfrm>
                                <a:custGeom>
                                  <a:avLst/>
                                  <a:gdLst>
                                    <a:gd name="T0" fmla="*/ 0 w 2"/>
                                    <a:gd name="T1" fmla="*/ 3606 h 497"/>
                                    <a:gd name="T2" fmla="*/ 0 w 2"/>
                                    <a:gd name="T3" fmla="*/ 3110 h 497"/>
                                    <a:gd name="T4" fmla="*/ 0 60000 65536"/>
                                    <a:gd name="T5" fmla="*/ 0 60000 65536"/>
                                  </a:gdLst>
                                  <a:ahLst/>
                                  <a:cxnLst>
                                    <a:cxn ang="T4">
                                      <a:pos x="T0" y="T1"/>
                                    </a:cxn>
                                    <a:cxn ang="T5">
                                      <a:pos x="T2" y="T3"/>
                                    </a:cxn>
                                  </a:cxnLst>
                                  <a:rect l="0" t="0" r="r" b="b"/>
                                  <a:pathLst>
                                    <a:path w="2" h="497">
                                      <a:moveTo>
                                        <a:pt x="0" y="496"/>
                                      </a:move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7" name="Group 68025"/>
                            <wpg:cNvGrpSpPr>
                              <a:grpSpLocks/>
                            </wpg:cNvGrpSpPr>
                            <wpg:grpSpPr bwMode="auto">
                              <a:xfrm>
                                <a:off x="26751" y="14545"/>
                                <a:ext cx="10122" cy="13"/>
                                <a:chOff x="6099" y="3558"/>
                                <a:chExt cx="1594" cy="2"/>
                              </a:xfrm>
                            </wpg:grpSpPr>
                            <wps:wsp>
                              <wps:cNvPr id="448" name="Freeform 68026"/>
                              <wps:cNvSpPr>
                                <a:spLocks/>
                              </wps:cNvSpPr>
                              <wps:spPr bwMode="auto">
                                <a:xfrm>
                                  <a:off x="6099" y="3558"/>
                                  <a:ext cx="1594" cy="2"/>
                                </a:xfrm>
                                <a:custGeom>
                                  <a:avLst/>
                                  <a:gdLst>
                                    <a:gd name="T0" fmla="*/ 1594 w 1594"/>
                                    <a:gd name="T1" fmla="*/ 0 h 2"/>
                                    <a:gd name="T2" fmla="*/ 0 w 1594"/>
                                    <a:gd name="T3" fmla="*/ 0 h 2"/>
                                    <a:gd name="T4" fmla="*/ 0 60000 65536"/>
                                    <a:gd name="T5" fmla="*/ 0 60000 65536"/>
                                  </a:gdLst>
                                  <a:ahLst/>
                                  <a:cxnLst>
                                    <a:cxn ang="T4">
                                      <a:pos x="T0" y="T1"/>
                                    </a:cxn>
                                    <a:cxn ang="T5">
                                      <a:pos x="T2" y="T3"/>
                                    </a:cxn>
                                  </a:cxnLst>
                                  <a:rect l="0" t="0" r="r" b="b"/>
                                  <a:pathLst>
                                    <a:path w="1594" h="2">
                                      <a:moveTo>
                                        <a:pt x="1594" y="0"/>
                                      </a:move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449" name="Group 1729"/>
                          <wpg:cNvGrpSpPr>
                            <a:grpSpLocks/>
                          </wpg:cNvGrpSpPr>
                          <wpg:grpSpPr bwMode="auto">
                            <a:xfrm>
                              <a:off x="3615" y="17139"/>
                              <a:ext cx="30448" cy="6363"/>
                              <a:chOff x="2396" y="6504"/>
                              <a:chExt cx="4795" cy="1002"/>
                            </a:xfrm>
                          </wpg:grpSpPr>
                          <wps:wsp>
                            <wps:cNvPr id="450" name="Text Box 142"/>
                            <wps:cNvSpPr txBox="1">
                              <a:spLocks noChangeArrowheads="1"/>
                            </wps:cNvSpPr>
                            <wps:spPr bwMode="auto">
                              <a:xfrm>
                                <a:off x="3021" y="6504"/>
                                <a:ext cx="609"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5567E" w:rsidRDefault="00E5567E" w:rsidP="000C4020">
                                  <w:r>
                                    <w:t>I</w:t>
                                  </w:r>
                                  <w:r w:rsidRPr="00622715">
                                    <w:rPr>
                                      <w:vertAlign w:val="subscript"/>
                                    </w:rPr>
                                    <w:t>12</w:t>
                                  </w:r>
                                </w:p>
                              </w:txbxContent>
                            </wps:txbx>
                            <wps:bodyPr rot="0" vert="horz" wrap="square" lIns="91440" tIns="45720" rIns="91440" bIns="45720" anchor="t" anchorCtr="0" upright="1">
                              <a:noAutofit/>
                            </wps:bodyPr>
                          </wps:wsp>
                          <wps:wsp>
                            <wps:cNvPr id="451" name="Text Box 143"/>
                            <wps:cNvSpPr txBox="1">
                              <a:spLocks noChangeArrowheads="1"/>
                            </wps:cNvSpPr>
                            <wps:spPr bwMode="auto">
                              <a:xfrm>
                                <a:off x="4283" y="6524"/>
                                <a:ext cx="609"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5567E" w:rsidRDefault="00E5567E" w:rsidP="000C4020">
                                  <w:r>
                                    <w:t>I</w:t>
                                  </w:r>
                                  <w:r w:rsidRPr="00622715">
                                    <w:rPr>
                                      <w:vertAlign w:val="subscript"/>
                                    </w:rPr>
                                    <w:t>2</w:t>
                                  </w:r>
                                  <w:r>
                                    <w:rPr>
                                      <w:vertAlign w:val="subscript"/>
                                    </w:rPr>
                                    <w:t>3</w:t>
                                  </w:r>
                                </w:p>
                              </w:txbxContent>
                            </wps:txbx>
                            <wps:bodyPr rot="0" vert="horz" wrap="square" lIns="91440" tIns="45720" rIns="91440" bIns="45720" anchor="t" anchorCtr="0" upright="1">
                              <a:noAutofit/>
                            </wps:bodyPr>
                          </wps:wsp>
                          <wps:wsp>
                            <wps:cNvPr id="452" name="Zone de texte 125"/>
                            <wps:cNvSpPr txBox="1">
                              <a:spLocks noChangeArrowheads="1"/>
                            </wps:cNvSpPr>
                            <wps:spPr bwMode="auto">
                              <a:xfrm>
                                <a:off x="5692" y="6525"/>
                                <a:ext cx="609"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5567E" w:rsidRDefault="00E5567E" w:rsidP="000C4020">
                                  <w:r>
                                    <w:t>I</w:t>
                                  </w:r>
                                  <w:r>
                                    <w:rPr>
                                      <w:vertAlign w:val="subscript"/>
                                    </w:rPr>
                                    <w:t>34</w:t>
                                  </w:r>
                                </w:p>
                              </w:txbxContent>
                            </wps:txbx>
                            <wps:bodyPr rot="0" vert="horz" wrap="square" lIns="91440" tIns="45720" rIns="91440" bIns="45720" anchor="t" anchorCtr="0" upright="1">
                              <a:noAutofit/>
                            </wps:bodyPr>
                          </wps:wsp>
                          <wps:wsp>
                            <wps:cNvPr id="453" name="Text Box 145"/>
                            <wps:cNvSpPr txBox="1">
                              <a:spLocks noChangeArrowheads="1"/>
                            </wps:cNvSpPr>
                            <wps:spPr bwMode="auto">
                              <a:xfrm>
                                <a:off x="4486" y="7056"/>
                                <a:ext cx="609"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5567E" w:rsidRDefault="00E5567E" w:rsidP="000C4020">
                                  <w:r>
                                    <w:t>I</w:t>
                                  </w:r>
                                  <w:r>
                                    <w:rPr>
                                      <w:vertAlign w:val="subscript"/>
                                    </w:rPr>
                                    <w:t>t</w:t>
                                  </w:r>
                                </w:p>
                              </w:txbxContent>
                            </wps:txbx>
                            <wps:bodyPr rot="0" vert="horz" wrap="square" lIns="91440" tIns="45720" rIns="91440" bIns="45720" anchor="t" anchorCtr="0" upright="1">
                              <a:noAutofit/>
                            </wps:bodyPr>
                          </wps:wsp>
                          <wps:wsp>
                            <wps:cNvPr id="454" name="Zone de texte 127"/>
                            <wps:cNvSpPr txBox="1">
                              <a:spLocks noChangeArrowheads="1"/>
                            </wps:cNvSpPr>
                            <wps:spPr bwMode="auto">
                              <a:xfrm>
                                <a:off x="6582" y="7085"/>
                                <a:ext cx="609"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5567E" w:rsidRPr="00E52AED" w:rsidRDefault="00E5567E" w:rsidP="000C4020">
                                  <w:pPr>
                                    <w:rPr>
                                      <w:sz w:val="22"/>
                                      <w:szCs w:val="22"/>
                                    </w:rPr>
                                  </w:pPr>
                                  <w:r w:rsidRPr="00E52AED">
                                    <w:rPr>
                                      <w:sz w:val="22"/>
                                      <w:szCs w:val="22"/>
                                    </w:rPr>
                                    <w:t>U</w:t>
                                  </w:r>
                                  <w:r w:rsidRPr="00E52AED">
                                    <w:rPr>
                                      <w:sz w:val="22"/>
                                      <w:szCs w:val="22"/>
                                      <w:vertAlign w:val="subscript"/>
                                    </w:rPr>
                                    <w:t>t</w:t>
                                  </w:r>
                                </w:p>
                              </w:txbxContent>
                            </wps:txbx>
                            <wps:bodyPr rot="0" vert="horz" wrap="square" lIns="91440" tIns="45720" rIns="91440" bIns="45720" anchor="t" anchorCtr="0" upright="1">
                              <a:noAutofit/>
                            </wps:bodyPr>
                          </wps:wsp>
                          <wps:wsp>
                            <wps:cNvPr id="455" name="Zone de texte 1024"/>
                            <wps:cNvSpPr txBox="1">
                              <a:spLocks noChangeArrowheads="1"/>
                            </wps:cNvSpPr>
                            <wps:spPr bwMode="auto">
                              <a:xfrm>
                                <a:off x="2396" y="6786"/>
                                <a:ext cx="87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5567E" w:rsidRPr="00E52AED" w:rsidRDefault="00E5567E" w:rsidP="000C4020">
                                  <w:pPr>
                                    <w:rPr>
                                      <w:sz w:val="22"/>
                                      <w:szCs w:val="22"/>
                                    </w:rPr>
                                  </w:pPr>
                                  <w:r w:rsidRPr="00E52AED">
                                    <w:rPr>
                                      <w:sz w:val="22"/>
                                      <w:szCs w:val="22"/>
                                    </w:rPr>
                                    <w:t>G</w:t>
                                  </w:r>
                                  <w:r w:rsidRPr="00E52AED">
                                    <w:rPr>
                                      <w:sz w:val="22"/>
                                      <w:szCs w:val="22"/>
                                      <w:vertAlign w:val="subscript"/>
                                    </w:rPr>
                                    <w:t>aut1</w:t>
                                  </w:r>
                                </w:p>
                              </w:txbxContent>
                            </wps:txbx>
                            <wps:bodyPr rot="0" vert="horz" wrap="square" lIns="91440" tIns="45720" rIns="91440" bIns="45720" anchor="t" anchorCtr="0" upright="1">
                              <a:noAutofit/>
                            </wps:bodyPr>
                          </wps:wsp>
                          <wps:wsp>
                            <wps:cNvPr id="456" name="Zone de texte 1025"/>
                            <wps:cNvSpPr txBox="1">
                              <a:spLocks noChangeArrowheads="1"/>
                            </wps:cNvSpPr>
                            <wps:spPr bwMode="auto">
                              <a:xfrm>
                                <a:off x="3421" y="6800"/>
                                <a:ext cx="8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5567E" w:rsidRPr="00E52AED" w:rsidRDefault="00E5567E" w:rsidP="000C4020">
                                  <w:pPr>
                                    <w:rPr>
                                      <w:sz w:val="22"/>
                                      <w:szCs w:val="22"/>
                                    </w:rPr>
                                  </w:pPr>
                                  <w:r w:rsidRPr="00E52AED">
                                    <w:rPr>
                                      <w:sz w:val="22"/>
                                      <w:szCs w:val="22"/>
                                    </w:rPr>
                                    <w:t>G</w:t>
                                  </w:r>
                                  <w:r w:rsidRPr="00E52AED">
                                    <w:rPr>
                                      <w:sz w:val="22"/>
                                      <w:szCs w:val="22"/>
                                      <w:vertAlign w:val="subscript"/>
                                    </w:rPr>
                                    <w:t>aut2</w:t>
                                  </w:r>
                                </w:p>
                              </w:txbxContent>
                            </wps:txbx>
                            <wps:bodyPr rot="0" vert="horz" wrap="square" lIns="91440" tIns="45720" rIns="91440" bIns="45720" anchor="t" anchorCtr="0" upright="1">
                              <a:noAutofit/>
                            </wps:bodyPr>
                          </wps:wsp>
                          <wps:wsp>
                            <wps:cNvPr id="457" name="Zone de texte 1026"/>
                            <wps:cNvSpPr txBox="1">
                              <a:spLocks noChangeArrowheads="1"/>
                            </wps:cNvSpPr>
                            <wps:spPr bwMode="auto">
                              <a:xfrm>
                                <a:off x="4997" y="6786"/>
                                <a:ext cx="85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5567E" w:rsidRPr="00E52AED" w:rsidRDefault="00E5567E" w:rsidP="000C4020">
                                  <w:pPr>
                                    <w:rPr>
                                      <w:sz w:val="22"/>
                                      <w:szCs w:val="22"/>
                                    </w:rPr>
                                  </w:pPr>
                                  <w:r w:rsidRPr="00E52AED">
                                    <w:rPr>
                                      <w:sz w:val="22"/>
                                      <w:szCs w:val="22"/>
                                    </w:rPr>
                                    <w:t>G</w:t>
                                  </w:r>
                                  <w:r w:rsidRPr="00E52AED">
                                    <w:rPr>
                                      <w:sz w:val="22"/>
                                      <w:szCs w:val="22"/>
                                      <w:vertAlign w:val="subscript"/>
                                    </w:rPr>
                                    <w:t>aut3</w:t>
                                  </w:r>
                                </w:p>
                              </w:txbxContent>
                            </wps:txbx>
                            <wps:bodyPr rot="0" vert="horz" wrap="square" lIns="91440" tIns="45720" rIns="91440" bIns="45720" anchor="t" anchorCtr="0" upright="1">
                              <a:noAutofit/>
                            </wps:bodyPr>
                          </wps:wsp>
                          <wps:wsp>
                            <wps:cNvPr id="458" name="Zone de texte 1027"/>
                            <wps:cNvSpPr txBox="1">
                              <a:spLocks noChangeArrowheads="1"/>
                            </wps:cNvSpPr>
                            <wps:spPr bwMode="auto">
                              <a:xfrm>
                                <a:off x="6054" y="6779"/>
                                <a:ext cx="871"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E5567E" w:rsidRPr="00E52AED" w:rsidRDefault="00E5567E" w:rsidP="000C4020">
                                  <w:pPr>
                                    <w:rPr>
                                      <w:sz w:val="22"/>
                                      <w:szCs w:val="22"/>
                                    </w:rPr>
                                  </w:pPr>
                                  <w:r w:rsidRPr="00E52AED">
                                    <w:rPr>
                                      <w:sz w:val="22"/>
                                      <w:szCs w:val="22"/>
                                    </w:rPr>
                                    <w:t>G</w:t>
                                  </w:r>
                                  <w:r w:rsidRPr="00E52AED">
                                    <w:rPr>
                                      <w:sz w:val="22"/>
                                      <w:szCs w:val="22"/>
                                      <w:vertAlign w:val="subscript"/>
                                    </w:rPr>
                                    <w:t>aut4</w:t>
                                  </w:r>
                                </w:p>
                              </w:txbxContent>
                            </wps:txbx>
                            <wps:bodyPr rot="0" vert="horz" wrap="square" lIns="91440" tIns="45720" rIns="91440" bIns="45720" anchor="t" anchorCtr="0" upright="1">
                              <a:noAutofit/>
                            </wps:bodyPr>
                          </wps:wsp>
                        </wpg:grpSp>
                        <wpg:grpSp>
                          <wpg:cNvPr id="459" name="Group 68061"/>
                          <wpg:cNvGrpSpPr>
                            <a:grpSpLocks/>
                          </wpg:cNvGrpSpPr>
                          <wpg:grpSpPr bwMode="auto">
                            <a:xfrm>
                              <a:off x="25943" y="6932"/>
                              <a:ext cx="13" cy="10744"/>
                              <a:chOff x="5971" y="1052"/>
                              <a:chExt cx="2" cy="1692"/>
                            </a:xfrm>
                          </wpg:grpSpPr>
                          <wps:wsp>
                            <wps:cNvPr id="460" name="Freeform 68062"/>
                            <wps:cNvSpPr>
                              <a:spLocks/>
                            </wps:cNvSpPr>
                            <wps:spPr bwMode="auto">
                              <a:xfrm>
                                <a:off x="5971" y="1052"/>
                                <a:ext cx="2" cy="1692"/>
                              </a:xfrm>
                              <a:custGeom>
                                <a:avLst/>
                                <a:gdLst>
                                  <a:gd name="T0" fmla="*/ 0 w 2"/>
                                  <a:gd name="T1" fmla="*/ 1052 h 1692"/>
                                  <a:gd name="T2" fmla="*/ 0 w 2"/>
                                  <a:gd name="T3" fmla="*/ 2743 h 1692"/>
                                  <a:gd name="T4" fmla="*/ 0 60000 65536"/>
                                  <a:gd name="T5" fmla="*/ 0 60000 65536"/>
                                </a:gdLst>
                                <a:ahLst/>
                                <a:cxnLst>
                                  <a:cxn ang="T4">
                                    <a:pos x="T0" y="T1"/>
                                  </a:cxn>
                                  <a:cxn ang="T5">
                                    <a:pos x="T2" y="T3"/>
                                  </a:cxn>
                                </a:cxnLst>
                                <a:rect l="0" t="0" r="r" b="b"/>
                                <a:pathLst>
                                  <a:path w="2" h="1692">
                                    <a:moveTo>
                                      <a:pt x="0" y="0"/>
                                    </a:moveTo>
                                    <a:lnTo>
                                      <a:pt x="0" y="1691"/>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1" name="Group 68059"/>
                          <wpg:cNvGrpSpPr>
                            <a:grpSpLocks/>
                          </wpg:cNvGrpSpPr>
                          <wpg:grpSpPr bwMode="auto">
                            <a:xfrm>
                              <a:off x="9101" y="3955"/>
                              <a:ext cx="13" cy="13709"/>
                              <a:chOff x="3324" y="585"/>
                              <a:chExt cx="2" cy="2159"/>
                            </a:xfrm>
                          </wpg:grpSpPr>
                          <wps:wsp>
                            <wps:cNvPr id="462" name="Freeform 68060"/>
                            <wps:cNvSpPr>
                              <a:spLocks/>
                            </wps:cNvSpPr>
                            <wps:spPr bwMode="auto">
                              <a:xfrm>
                                <a:off x="3324" y="585"/>
                                <a:ext cx="2" cy="2159"/>
                              </a:xfrm>
                              <a:custGeom>
                                <a:avLst/>
                                <a:gdLst>
                                  <a:gd name="T0" fmla="*/ 0 w 2"/>
                                  <a:gd name="T1" fmla="*/ 585 h 2159"/>
                                  <a:gd name="T2" fmla="*/ 0 w 2"/>
                                  <a:gd name="T3" fmla="*/ 2743 h 2159"/>
                                  <a:gd name="T4" fmla="*/ 0 60000 65536"/>
                                  <a:gd name="T5" fmla="*/ 0 60000 65536"/>
                                </a:gdLst>
                                <a:ahLst/>
                                <a:cxnLst>
                                  <a:cxn ang="T4">
                                    <a:pos x="T0" y="T1"/>
                                  </a:cxn>
                                  <a:cxn ang="T5">
                                    <a:pos x="T2" y="T3"/>
                                  </a:cxn>
                                </a:cxnLst>
                                <a:rect l="0" t="0" r="r" b="b"/>
                                <a:pathLst>
                                  <a:path w="2" h="2159">
                                    <a:moveTo>
                                      <a:pt x="0" y="0"/>
                                    </a:moveTo>
                                    <a:lnTo>
                                      <a:pt x="0" y="2158"/>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63" name="Text Box 67888"/>
                          <wps:cNvSpPr txBox="1">
                            <a:spLocks noChangeArrowheads="1"/>
                          </wps:cNvSpPr>
                          <wps:spPr bwMode="auto">
                            <a:xfrm>
                              <a:off x="5528" y="0"/>
                              <a:ext cx="8903" cy="2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Default="00E5567E" w:rsidP="00E52AED">
                                <w:pPr>
                                  <w:spacing w:line="174" w:lineRule="exact"/>
                                  <w:ind w:right="-19"/>
                                  <w:jc w:val="center"/>
                                  <w:rPr>
                                    <w:sz w:val="18"/>
                                    <w:szCs w:val="18"/>
                                  </w:rPr>
                                </w:pPr>
                                <w:r>
                                  <w:rPr>
                                    <w:sz w:val="18"/>
                                    <w:szCs w:val="18"/>
                                  </w:rPr>
                                  <w:t>Centre théorique essieu</w:t>
                                </w:r>
                                <w:r w:rsidR="00F7328B">
                                  <w:rPr>
                                    <w:sz w:val="18"/>
                                    <w:szCs w:val="18"/>
                                  </w:rPr>
                                  <w:t xml:space="preserve"> </w:t>
                                </w:r>
                                <w:r>
                                  <w:rPr>
                                    <w:spacing w:val="-7"/>
                                    <w:sz w:val="18"/>
                                    <w:szCs w:val="18"/>
                                  </w:rPr>
                                  <w:t>AV</w:t>
                                </w:r>
                              </w:p>
                            </w:txbxContent>
                          </wps:txbx>
                          <wps:bodyPr rot="0" vert="horz" wrap="square" lIns="0" tIns="0" rIns="0" bIns="0" anchor="t" anchorCtr="0" upright="1">
                            <a:noAutofit/>
                          </wps:bodyPr>
                        </wps:wsp>
                        <wps:wsp>
                          <wps:cNvPr id="464" name="Text Box 67887"/>
                          <wps:cNvSpPr txBox="1">
                            <a:spLocks noChangeArrowheads="1"/>
                          </wps:cNvSpPr>
                          <wps:spPr bwMode="auto">
                            <a:xfrm>
                              <a:off x="21222" y="3997"/>
                              <a:ext cx="9233" cy="2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Default="00E5567E" w:rsidP="00E52AED">
                                <w:pPr>
                                  <w:spacing w:line="174" w:lineRule="exact"/>
                                  <w:ind w:right="-17"/>
                                  <w:jc w:val="center"/>
                                  <w:rPr>
                                    <w:sz w:val="18"/>
                                    <w:szCs w:val="18"/>
                                  </w:rPr>
                                </w:pPr>
                                <w:r>
                                  <w:rPr>
                                    <w:sz w:val="18"/>
                                    <w:szCs w:val="18"/>
                                  </w:rPr>
                                  <w:t>Centre théorique essieu</w:t>
                                </w:r>
                                <w:r w:rsidR="00F7328B">
                                  <w:rPr>
                                    <w:sz w:val="18"/>
                                    <w:szCs w:val="18"/>
                                  </w:rPr>
                                  <w:t xml:space="preserve"> </w:t>
                                </w:r>
                                <w:r>
                                  <w:rPr>
                                    <w:sz w:val="18"/>
                                    <w:szCs w:val="18"/>
                                  </w:rPr>
                                  <w:t>AR</w:t>
                                </w:r>
                              </w:p>
                            </w:txbxContent>
                          </wps:txbx>
                          <wps:bodyPr rot="0" vert="horz" wrap="square" lIns="0" tIns="0" rIns="0" bIns="0" anchor="t" anchorCtr="0" upright="1">
                            <a:noAutofit/>
                          </wps:bodyPr>
                        </wps:wsp>
                      </wpg:grpSp>
                      <wpg:grpSp>
                        <wpg:cNvPr id="465" name="Group 68119"/>
                        <wpg:cNvGrpSpPr>
                          <a:grpSpLocks/>
                        </wpg:cNvGrpSpPr>
                        <wpg:grpSpPr bwMode="auto">
                          <a:xfrm>
                            <a:off x="4953" y="12573"/>
                            <a:ext cx="660" cy="12"/>
                            <a:chOff x="2329" y="1944"/>
                            <a:chExt cx="104" cy="2"/>
                          </a:xfrm>
                        </wpg:grpSpPr>
                        <wps:wsp>
                          <wps:cNvPr id="466" name="Freeform 68120"/>
                          <wps:cNvSpPr>
                            <a:spLocks/>
                          </wps:cNvSpPr>
                          <wps:spPr bwMode="auto">
                            <a:xfrm>
                              <a:off x="2329" y="1944"/>
                              <a:ext cx="104" cy="2"/>
                            </a:xfrm>
                            <a:custGeom>
                              <a:avLst/>
                              <a:gdLst>
                                <a:gd name="T0" fmla="*/ 0 w 104"/>
                                <a:gd name="T1" fmla="*/ 0 h 2"/>
                                <a:gd name="T2" fmla="*/ 104 w 104"/>
                                <a:gd name="T3" fmla="*/ 0 h 2"/>
                                <a:gd name="T4" fmla="*/ 0 w 104"/>
                                <a:gd name="T5" fmla="*/ 0 h 2"/>
                                <a:gd name="T6" fmla="*/ 0 60000 65536"/>
                                <a:gd name="T7" fmla="*/ 0 60000 65536"/>
                                <a:gd name="T8" fmla="*/ 0 60000 65536"/>
                              </a:gdLst>
                              <a:ahLst/>
                              <a:cxnLst>
                                <a:cxn ang="T6">
                                  <a:pos x="T0" y="T1"/>
                                </a:cxn>
                                <a:cxn ang="T7">
                                  <a:pos x="T2" y="T3"/>
                                </a:cxn>
                                <a:cxn ang="T8">
                                  <a:pos x="T4" y="T5"/>
                                </a:cxn>
                              </a:cxnLst>
                              <a:rect l="0" t="0" r="r" b="b"/>
                              <a:pathLst>
                                <a:path w="104" h="2">
                                  <a:moveTo>
                                    <a:pt x="0" y="0"/>
                                  </a:moveTo>
                                  <a:lnTo>
                                    <a:pt x="104" y="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7" name="Group 68115"/>
                        <wpg:cNvGrpSpPr>
                          <a:grpSpLocks/>
                        </wpg:cNvGrpSpPr>
                        <wpg:grpSpPr bwMode="auto">
                          <a:xfrm>
                            <a:off x="9620" y="12382"/>
                            <a:ext cx="800" cy="89"/>
                            <a:chOff x="3064" y="1905"/>
                            <a:chExt cx="126" cy="14"/>
                          </a:xfrm>
                        </wpg:grpSpPr>
                        <wps:wsp>
                          <wps:cNvPr id="468" name="Freeform 68116"/>
                          <wps:cNvSpPr>
                            <a:spLocks/>
                          </wps:cNvSpPr>
                          <wps:spPr bwMode="auto">
                            <a:xfrm>
                              <a:off x="3064" y="1905"/>
                              <a:ext cx="126" cy="14"/>
                            </a:xfrm>
                            <a:custGeom>
                              <a:avLst/>
                              <a:gdLst>
                                <a:gd name="T0" fmla="*/ 0 w 126"/>
                                <a:gd name="T1" fmla="*/ 1918 h 14"/>
                                <a:gd name="T2" fmla="*/ 125 w 126"/>
                                <a:gd name="T3" fmla="*/ 1905 h 14"/>
                                <a:gd name="T4" fmla="*/ 0 w 126"/>
                                <a:gd name="T5" fmla="*/ 1918 h 14"/>
                                <a:gd name="T6" fmla="*/ 0 60000 65536"/>
                                <a:gd name="T7" fmla="*/ 0 60000 65536"/>
                                <a:gd name="T8" fmla="*/ 0 60000 65536"/>
                              </a:gdLst>
                              <a:ahLst/>
                              <a:cxnLst>
                                <a:cxn ang="T6">
                                  <a:pos x="T0" y="T1"/>
                                </a:cxn>
                                <a:cxn ang="T7">
                                  <a:pos x="T2" y="T3"/>
                                </a:cxn>
                                <a:cxn ang="T8">
                                  <a:pos x="T4" y="T5"/>
                                </a:cxn>
                              </a:cxnLst>
                              <a:rect l="0" t="0" r="r" b="b"/>
                              <a:pathLst>
                                <a:path w="126" h="14">
                                  <a:moveTo>
                                    <a:pt x="0" y="13"/>
                                  </a:moveTo>
                                  <a:lnTo>
                                    <a:pt x="125" y="0"/>
                                  </a:lnTo>
                                  <a:lnTo>
                                    <a:pt x="0" y="1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9" name="Group 68071"/>
                        <wpg:cNvGrpSpPr>
                          <a:grpSpLocks/>
                        </wpg:cNvGrpSpPr>
                        <wpg:grpSpPr bwMode="auto">
                          <a:xfrm>
                            <a:off x="7620" y="11525"/>
                            <a:ext cx="12" cy="5727"/>
                            <a:chOff x="2759" y="1768"/>
                            <a:chExt cx="2" cy="902"/>
                          </a:xfrm>
                        </wpg:grpSpPr>
                        <wps:wsp>
                          <wps:cNvPr id="470" name="Freeform 68072"/>
                          <wps:cNvSpPr>
                            <a:spLocks/>
                          </wps:cNvSpPr>
                          <wps:spPr bwMode="auto">
                            <a:xfrm>
                              <a:off x="2759" y="1768"/>
                              <a:ext cx="2" cy="902"/>
                            </a:xfrm>
                            <a:custGeom>
                              <a:avLst/>
                              <a:gdLst>
                                <a:gd name="T0" fmla="*/ 0 w 2"/>
                                <a:gd name="T1" fmla="*/ 1768 h 902"/>
                                <a:gd name="T2" fmla="*/ 0 w 2"/>
                                <a:gd name="T3" fmla="*/ 2669 h 902"/>
                                <a:gd name="T4" fmla="*/ 0 60000 65536"/>
                                <a:gd name="T5" fmla="*/ 0 60000 65536"/>
                              </a:gdLst>
                              <a:ahLst/>
                              <a:cxnLst>
                                <a:cxn ang="T4">
                                  <a:pos x="T0" y="T1"/>
                                </a:cxn>
                                <a:cxn ang="T5">
                                  <a:pos x="T2" y="T3"/>
                                </a:cxn>
                              </a:cxnLst>
                              <a:rect l="0" t="0" r="r" b="b"/>
                              <a:pathLst>
                                <a:path w="2" h="902">
                                  <a:moveTo>
                                    <a:pt x="0" y="0"/>
                                  </a:moveTo>
                                  <a:lnTo>
                                    <a:pt x="0" y="901"/>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1" name="Group 68067"/>
                        <wpg:cNvGrpSpPr>
                          <a:grpSpLocks/>
                        </wpg:cNvGrpSpPr>
                        <wpg:grpSpPr bwMode="auto">
                          <a:xfrm>
                            <a:off x="31242" y="11430"/>
                            <a:ext cx="12" cy="5689"/>
                            <a:chOff x="6471" y="1755"/>
                            <a:chExt cx="2" cy="896"/>
                          </a:xfrm>
                        </wpg:grpSpPr>
                        <wps:wsp>
                          <wps:cNvPr id="472" name="Freeform 68068"/>
                          <wps:cNvSpPr>
                            <a:spLocks/>
                          </wps:cNvSpPr>
                          <wps:spPr bwMode="auto">
                            <a:xfrm>
                              <a:off x="6471" y="1755"/>
                              <a:ext cx="2" cy="896"/>
                            </a:xfrm>
                            <a:custGeom>
                              <a:avLst/>
                              <a:gdLst>
                                <a:gd name="T0" fmla="*/ 0 w 2"/>
                                <a:gd name="T1" fmla="*/ 1755 h 896"/>
                                <a:gd name="T2" fmla="*/ 0 w 2"/>
                                <a:gd name="T3" fmla="*/ 2651 h 896"/>
                                <a:gd name="T4" fmla="*/ 0 60000 65536"/>
                                <a:gd name="T5" fmla="*/ 0 60000 65536"/>
                              </a:gdLst>
                              <a:ahLst/>
                              <a:cxnLst>
                                <a:cxn ang="T4">
                                  <a:pos x="T0" y="T1"/>
                                </a:cxn>
                                <a:cxn ang="T5">
                                  <a:pos x="T2" y="T3"/>
                                </a:cxn>
                              </a:cxnLst>
                              <a:rect l="0" t="0" r="r" b="b"/>
                              <a:pathLst>
                                <a:path w="2" h="896">
                                  <a:moveTo>
                                    <a:pt x="0" y="0"/>
                                  </a:moveTo>
                                  <a:lnTo>
                                    <a:pt x="0" y="89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3" name="Group 68065"/>
                        <wpg:cNvGrpSpPr>
                          <a:grpSpLocks/>
                        </wpg:cNvGrpSpPr>
                        <wpg:grpSpPr bwMode="auto">
                          <a:xfrm>
                            <a:off x="24765" y="11430"/>
                            <a:ext cx="12" cy="5689"/>
                            <a:chOff x="5446" y="1755"/>
                            <a:chExt cx="2" cy="896"/>
                          </a:xfrm>
                        </wpg:grpSpPr>
                        <wps:wsp>
                          <wps:cNvPr id="474" name="Freeform 68066"/>
                          <wps:cNvSpPr>
                            <a:spLocks/>
                          </wps:cNvSpPr>
                          <wps:spPr bwMode="auto">
                            <a:xfrm>
                              <a:off x="5446" y="1755"/>
                              <a:ext cx="2" cy="896"/>
                            </a:xfrm>
                            <a:custGeom>
                              <a:avLst/>
                              <a:gdLst>
                                <a:gd name="T0" fmla="*/ 0 w 2"/>
                                <a:gd name="T1" fmla="*/ 1755 h 896"/>
                                <a:gd name="T2" fmla="*/ 0 w 2"/>
                                <a:gd name="T3" fmla="*/ 2651 h 896"/>
                                <a:gd name="T4" fmla="*/ 0 60000 65536"/>
                                <a:gd name="T5" fmla="*/ 0 60000 65536"/>
                              </a:gdLst>
                              <a:ahLst/>
                              <a:cxnLst>
                                <a:cxn ang="T4">
                                  <a:pos x="T0" y="T1"/>
                                </a:cxn>
                                <a:cxn ang="T5">
                                  <a:pos x="T2" y="T3"/>
                                </a:cxn>
                              </a:cxnLst>
                              <a:rect l="0" t="0" r="r" b="b"/>
                              <a:pathLst>
                                <a:path w="2" h="896">
                                  <a:moveTo>
                                    <a:pt x="0" y="0"/>
                                  </a:moveTo>
                                  <a:lnTo>
                                    <a:pt x="0" y="89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5" name="Group 68063"/>
                        <wpg:cNvGrpSpPr>
                          <a:grpSpLocks/>
                        </wpg:cNvGrpSpPr>
                        <wpg:grpSpPr bwMode="auto">
                          <a:xfrm>
                            <a:off x="14954" y="10953"/>
                            <a:ext cx="12" cy="6134"/>
                            <a:chOff x="3906" y="1685"/>
                            <a:chExt cx="2" cy="966"/>
                          </a:xfrm>
                        </wpg:grpSpPr>
                        <wps:wsp>
                          <wps:cNvPr id="476" name="Freeform 68064"/>
                          <wps:cNvSpPr>
                            <a:spLocks/>
                          </wps:cNvSpPr>
                          <wps:spPr bwMode="auto">
                            <a:xfrm>
                              <a:off x="3906" y="1685"/>
                              <a:ext cx="2" cy="966"/>
                            </a:xfrm>
                            <a:custGeom>
                              <a:avLst/>
                              <a:gdLst>
                                <a:gd name="T0" fmla="*/ 0 w 2"/>
                                <a:gd name="T1" fmla="*/ 1685 h 966"/>
                                <a:gd name="T2" fmla="*/ 0 w 2"/>
                                <a:gd name="T3" fmla="*/ 2651 h 966"/>
                                <a:gd name="T4" fmla="*/ 0 60000 65536"/>
                                <a:gd name="T5" fmla="*/ 0 60000 65536"/>
                              </a:gdLst>
                              <a:ahLst/>
                              <a:cxnLst>
                                <a:cxn ang="T4">
                                  <a:pos x="T0" y="T1"/>
                                </a:cxn>
                                <a:cxn ang="T5">
                                  <a:pos x="T2" y="T3"/>
                                </a:cxn>
                              </a:cxnLst>
                              <a:rect l="0" t="0" r="r" b="b"/>
                              <a:pathLst>
                                <a:path w="2" h="966">
                                  <a:moveTo>
                                    <a:pt x="0" y="0"/>
                                  </a:moveTo>
                                  <a:lnTo>
                                    <a:pt x="0" y="96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7" name="Group 68117"/>
                        <wpg:cNvGrpSpPr>
                          <a:grpSpLocks/>
                        </wpg:cNvGrpSpPr>
                        <wpg:grpSpPr bwMode="auto">
                          <a:xfrm>
                            <a:off x="4667" y="13620"/>
                            <a:ext cx="393" cy="13"/>
                            <a:chOff x="2284" y="2104"/>
                            <a:chExt cx="62" cy="2"/>
                          </a:xfrm>
                        </wpg:grpSpPr>
                        <wps:wsp>
                          <wps:cNvPr id="478" name="Freeform 68118"/>
                          <wps:cNvSpPr>
                            <a:spLocks/>
                          </wps:cNvSpPr>
                          <wps:spPr bwMode="auto">
                            <a:xfrm>
                              <a:off x="2284" y="2104"/>
                              <a:ext cx="62" cy="2"/>
                            </a:xfrm>
                            <a:custGeom>
                              <a:avLst/>
                              <a:gdLst>
                                <a:gd name="T0" fmla="*/ 0 w 62"/>
                                <a:gd name="T1" fmla="*/ 0 h 2"/>
                                <a:gd name="T2" fmla="*/ 62 w 62"/>
                                <a:gd name="T3" fmla="*/ 0 h 2"/>
                                <a:gd name="T4" fmla="*/ 0 w 62"/>
                                <a:gd name="T5" fmla="*/ 0 h 2"/>
                                <a:gd name="T6" fmla="*/ 0 60000 65536"/>
                                <a:gd name="T7" fmla="*/ 0 60000 65536"/>
                                <a:gd name="T8" fmla="*/ 0 60000 65536"/>
                              </a:gdLst>
                              <a:ahLst/>
                              <a:cxnLst>
                                <a:cxn ang="T6">
                                  <a:pos x="T0" y="T1"/>
                                </a:cxn>
                                <a:cxn ang="T7">
                                  <a:pos x="T2" y="T3"/>
                                </a:cxn>
                                <a:cxn ang="T8">
                                  <a:pos x="T4" y="T5"/>
                                </a:cxn>
                              </a:cxnLst>
                              <a:rect l="0" t="0" r="r" b="b"/>
                              <a:pathLst>
                                <a:path w="62" h="2">
                                  <a:moveTo>
                                    <a:pt x="0" y="0"/>
                                  </a:moveTo>
                                  <a:lnTo>
                                    <a:pt x="62" y="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9" name="Group 68113"/>
                        <wpg:cNvGrpSpPr>
                          <a:grpSpLocks/>
                        </wpg:cNvGrpSpPr>
                        <wpg:grpSpPr bwMode="auto">
                          <a:xfrm>
                            <a:off x="10287" y="13620"/>
                            <a:ext cx="476" cy="13"/>
                            <a:chOff x="3180" y="2105"/>
                            <a:chExt cx="75" cy="2"/>
                          </a:xfrm>
                        </wpg:grpSpPr>
                        <wps:wsp>
                          <wps:cNvPr id="480" name="Freeform 68114"/>
                          <wps:cNvSpPr>
                            <a:spLocks/>
                          </wps:cNvSpPr>
                          <wps:spPr bwMode="auto">
                            <a:xfrm>
                              <a:off x="3180" y="2105"/>
                              <a:ext cx="75" cy="2"/>
                            </a:xfrm>
                            <a:custGeom>
                              <a:avLst/>
                              <a:gdLst>
                                <a:gd name="T0" fmla="*/ 0 w 75"/>
                                <a:gd name="T1" fmla="*/ 0 h 2"/>
                                <a:gd name="T2" fmla="*/ 74 w 75"/>
                                <a:gd name="T3" fmla="*/ 0 h 2"/>
                                <a:gd name="T4" fmla="*/ 0 60000 65536"/>
                                <a:gd name="T5" fmla="*/ 0 60000 65536"/>
                              </a:gdLst>
                              <a:ahLst/>
                              <a:cxnLst>
                                <a:cxn ang="T4">
                                  <a:pos x="T0" y="T1"/>
                                </a:cxn>
                                <a:cxn ang="T5">
                                  <a:pos x="T2" y="T3"/>
                                </a:cxn>
                              </a:cxnLst>
                              <a:rect l="0" t="0" r="r" b="b"/>
                              <a:pathLst>
                                <a:path w="75" h="2">
                                  <a:moveTo>
                                    <a:pt x="0" y="0"/>
                                  </a:moveTo>
                                  <a:lnTo>
                                    <a:pt x="74" y="0"/>
                                  </a:lnTo>
                                </a:path>
                              </a:pathLst>
                            </a:custGeom>
                            <a:noFill/>
                            <a:ln w="367">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1" name="Group 68057"/>
                        <wpg:cNvGrpSpPr>
                          <a:grpSpLocks/>
                        </wpg:cNvGrpSpPr>
                        <wpg:grpSpPr bwMode="auto">
                          <a:xfrm>
                            <a:off x="21526" y="14478"/>
                            <a:ext cx="12910" cy="12"/>
                            <a:chOff x="4943" y="2234"/>
                            <a:chExt cx="2033" cy="2"/>
                          </a:xfrm>
                        </wpg:grpSpPr>
                        <wps:wsp>
                          <wps:cNvPr id="482" name="Freeform 68058"/>
                          <wps:cNvSpPr>
                            <a:spLocks/>
                          </wps:cNvSpPr>
                          <wps:spPr bwMode="auto">
                            <a:xfrm>
                              <a:off x="4943" y="2234"/>
                              <a:ext cx="2033" cy="2"/>
                            </a:xfrm>
                            <a:custGeom>
                              <a:avLst/>
                              <a:gdLst>
                                <a:gd name="T0" fmla="*/ 2033 w 2033"/>
                                <a:gd name="T1" fmla="*/ 17880 h 1"/>
                                <a:gd name="T2" fmla="*/ 0 w 2033"/>
                                <a:gd name="T3" fmla="*/ 17872 h 1"/>
                                <a:gd name="T4" fmla="*/ 0 60000 65536"/>
                                <a:gd name="T5" fmla="*/ 0 60000 65536"/>
                              </a:gdLst>
                              <a:ahLst/>
                              <a:cxnLst>
                                <a:cxn ang="T4">
                                  <a:pos x="T0" y="T1"/>
                                </a:cxn>
                                <a:cxn ang="T5">
                                  <a:pos x="T2" y="T3"/>
                                </a:cxn>
                              </a:cxnLst>
                              <a:rect l="0" t="0" r="r" b="b"/>
                              <a:pathLst>
                                <a:path w="2033" h="1">
                                  <a:moveTo>
                                    <a:pt x="2033" y="1"/>
                                  </a:move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3" name="Group 68055"/>
                        <wpg:cNvGrpSpPr>
                          <a:grpSpLocks/>
                        </wpg:cNvGrpSpPr>
                        <wpg:grpSpPr bwMode="auto">
                          <a:xfrm>
                            <a:off x="11906" y="14478"/>
                            <a:ext cx="6394" cy="12"/>
                            <a:chOff x="3426" y="2234"/>
                            <a:chExt cx="1007" cy="2"/>
                          </a:xfrm>
                        </wpg:grpSpPr>
                        <wps:wsp>
                          <wps:cNvPr id="484" name="Freeform 68056"/>
                          <wps:cNvSpPr>
                            <a:spLocks/>
                          </wps:cNvSpPr>
                          <wps:spPr bwMode="auto">
                            <a:xfrm>
                              <a:off x="3426" y="2234"/>
                              <a:ext cx="1007" cy="2"/>
                            </a:xfrm>
                            <a:custGeom>
                              <a:avLst/>
                              <a:gdLst>
                                <a:gd name="T0" fmla="*/ 1007 w 1007"/>
                                <a:gd name="T1" fmla="*/ 17880 h 1"/>
                                <a:gd name="T2" fmla="*/ 0 w 1007"/>
                                <a:gd name="T3" fmla="*/ 17872 h 1"/>
                                <a:gd name="T4" fmla="*/ 0 60000 65536"/>
                                <a:gd name="T5" fmla="*/ 0 60000 65536"/>
                              </a:gdLst>
                              <a:ahLst/>
                              <a:cxnLst>
                                <a:cxn ang="T4">
                                  <a:pos x="T0" y="T1"/>
                                </a:cxn>
                                <a:cxn ang="T5">
                                  <a:pos x="T2" y="T3"/>
                                </a:cxn>
                              </a:cxnLst>
                              <a:rect l="0" t="0" r="r" b="b"/>
                              <a:pathLst>
                                <a:path w="1007" h="1">
                                  <a:moveTo>
                                    <a:pt x="1007" y="1"/>
                                  </a:move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5" name="Group 68053"/>
                        <wpg:cNvGrpSpPr>
                          <a:grpSpLocks/>
                        </wpg:cNvGrpSpPr>
                        <wpg:grpSpPr bwMode="auto">
                          <a:xfrm>
                            <a:off x="4572" y="14478"/>
                            <a:ext cx="6229" cy="12"/>
                            <a:chOff x="2274" y="2234"/>
                            <a:chExt cx="981" cy="2"/>
                          </a:xfrm>
                        </wpg:grpSpPr>
                        <wps:wsp>
                          <wps:cNvPr id="486" name="Freeform 68054"/>
                          <wps:cNvSpPr>
                            <a:spLocks/>
                          </wps:cNvSpPr>
                          <wps:spPr bwMode="auto">
                            <a:xfrm>
                              <a:off x="2274" y="2234"/>
                              <a:ext cx="981" cy="2"/>
                            </a:xfrm>
                            <a:custGeom>
                              <a:avLst/>
                              <a:gdLst>
                                <a:gd name="T0" fmla="*/ 980 w 981"/>
                                <a:gd name="T1" fmla="*/ 0 h 2"/>
                                <a:gd name="T2" fmla="*/ 0 w 981"/>
                                <a:gd name="T3" fmla="*/ 0 h 2"/>
                                <a:gd name="T4" fmla="*/ 0 60000 65536"/>
                                <a:gd name="T5" fmla="*/ 0 60000 65536"/>
                              </a:gdLst>
                              <a:ahLst/>
                              <a:cxnLst>
                                <a:cxn ang="T4">
                                  <a:pos x="T0" y="T1"/>
                                </a:cxn>
                                <a:cxn ang="T5">
                                  <a:pos x="T2" y="T3"/>
                                </a:cxn>
                              </a:cxnLst>
                              <a:rect l="0" t="0" r="r" b="b"/>
                              <a:pathLst>
                                <a:path w="981" h="2">
                                  <a:moveTo>
                                    <a:pt x="980" y="0"/>
                                  </a:move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7" name="Group 68051"/>
                        <wpg:cNvGrpSpPr>
                          <a:grpSpLocks/>
                        </wpg:cNvGrpSpPr>
                        <wpg:grpSpPr bwMode="auto">
                          <a:xfrm>
                            <a:off x="31242" y="17526"/>
                            <a:ext cx="12" cy="2178"/>
                            <a:chOff x="6471" y="2723"/>
                            <a:chExt cx="2" cy="343"/>
                          </a:xfrm>
                        </wpg:grpSpPr>
                        <wps:wsp>
                          <wps:cNvPr id="488" name="Freeform 68052"/>
                          <wps:cNvSpPr>
                            <a:spLocks/>
                          </wps:cNvSpPr>
                          <wps:spPr bwMode="auto">
                            <a:xfrm>
                              <a:off x="6471" y="2723"/>
                              <a:ext cx="2" cy="343"/>
                            </a:xfrm>
                            <a:custGeom>
                              <a:avLst/>
                              <a:gdLst>
                                <a:gd name="T0" fmla="*/ 0 w 2"/>
                                <a:gd name="T1" fmla="*/ 2723 h 343"/>
                                <a:gd name="T2" fmla="*/ 0 w 2"/>
                                <a:gd name="T3" fmla="*/ 3066 h 343"/>
                                <a:gd name="T4" fmla="*/ 0 60000 65536"/>
                                <a:gd name="T5" fmla="*/ 0 60000 65536"/>
                              </a:gdLst>
                              <a:ahLst/>
                              <a:cxnLst>
                                <a:cxn ang="T4">
                                  <a:pos x="T0" y="T1"/>
                                </a:cxn>
                                <a:cxn ang="T5">
                                  <a:pos x="T2" y="T3"/>
                                </a:cxn>
                              </a:cxnLst>
                              <a:rect l="0" t="0" r="r" b="b"/>
                              <a:pathLst>
                                <a:path w="2" h="343">
                                  <a:moveTo>
                                    <a:pt x="0" y="0"/>
                                  </a:moveTo>
                                  <a:lnTo>
                                    <a:pt x="0" y="34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9" name="Group 68049"/>
                        <wpg:cNvGrpSpPr>
                          <a:grpSpLocks/>
                        </wpg:cNvGrpSpPr>
                        <wpg:grpSpPr bwMode="auto">
                          <a:xfrm>
                            <a:off x="24765" y="17526"/>
                            <a:ext cx="12" cy="2178"/>
                            <a:chOff x="5449" y="2723"/>
                            <a:chExt cx="2" cy="343"/>
                          </a:xfrm>
                        </wpg:grpSpPr>
                        <wps:wsp>
                          <wps:cNvPr id="490" name="Freeform 68050"/>
                          <wps:cNvSpPr>
                            <a:spLocks/>
                          </wps:cNvSpPr>
                          <wps:spPr bwMode="auto">
                            <a:xfrm>
                              <a:off x="5449" y="2723"/>
                              <a:ext cx="2" cy="343"/>
                            </a:xfrm>
                            <a:custGeom>
                              <a:avLst/>
                              <a:gdLst>
                                <a:gd name="T0" fmla="*/ 0 w 2"/>
                                <a:gd name="T1" fmla="*/ 2723 h 343"/>
                                <a:gd name="T2" fmla="*/ 0 w 2"/>
                                <a:gd name="T3" fmla="*/ 3066 h 343"/>
                                <a:gd name="T4" fmla="*/ 0 60000 65536"/>
                                <a:gd name="T5" fmla="*/ 0 60000 65536"/>
                              </a:gdLst>
                              <a:ahLst/>
                              <a:cxnLst>
                                <a:cxn ang="T4">
                                  <a:pos x="T0" y="T1"/>
                                </a:cxn>
                                <a:cxn ang="T5">
                                  <a:pos x="T2" y="T3"/>
                                </a:cxn>
                              </a:cxnLst>
                              <a:rect l="0" t="0" r="r" b="b"/>
                              <a:pathLst>
                                <a:path w="2" h="343">
                                  <a:moveTo>
                                    <a:pt x="0" y="0"/>
                                  </a:moveTo>
                                  <a:lnTo>
                                    <a:pt x="0" y="34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1" name="Group 68045"/>
                        <wpg:cNvGrpSpPr>
                          <a:grpSpLocks/>
                        </wpg:cNvGrpSpPr>
                        <wpg:grpSpPr bwMode="auto">
                          <a:xfrm>
                            <a:off x="14954" y="17526"/>
                            <a:ext cx="12" cy="2178"/>
                            <a:chOff x="3902" y="2723"/>
                            <a:chExt cx="2" cy="343"/>
                          </a:xfrm>
                        </wpg:grpSpPr>
                        <wps:wsp>
                          <wps:cNvPr id="492" name="Freeform 68046"/>
                          <wps:cNvSpPr>
                            <a:spLocks/>
                          </wps:cNvSpPr>
                          <wps:spPr bwMode="auto">
                            <a:xfrm>
                              <a:off x="3902" y="2723"/>
                              <a:ext cx="2" cy="343"/>
                            </a:xfrm>
                            <a:custGeom>
                              <a:avLst/>
                              <a:gdLst>
                                <a:gd name="T0" fmla="*/ 0 w 2"/>
                                <a:gd name="T1" fmla="*/ 2723 h 343"/>
                                <a:gd name="T2" fmla="*/ 0 w 2"/>
                                <a:gd name="T3" fmla="*/ 3066 h 343"/>
                                <a:gd name="T4" fmla="*/ 0 60000 65536"/>
                                <a:gd name="T5" fmla="*/ 0 60000 65536"/>
                              </a:gdLst>
                              <a:ahLst/>
                              <a:cxnLst>
                                <a:cxn ang="T4">
                                  <a:pos x="T0" y="T1"/>
                                </a:cxn>
                                <a:cxn ang="T5">
                                  <a:pos x="T2" y="T3"/>
                                </a:cxn>
                              </a:cxnLst>
                              <a:rect l="0" t="0" r="r" b="b"/>
                              <a:pathLst>
                                <a:path w="2" h="343">
                                  <a:moveTo>
                                    <a:pt x="0" y="0"/>
                                  </a:moveTo>
                                  <a:lnTo>
                                    <a:pt x="0" y="343"/>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3" name="Group 68041"/>
                        <wpg:cNvGrpSpPr>
                          <a:grpSpLocks/>
                        </wpg:cNvGrpSpPr>
                        <wpg:grpSpPr bwMode="auto">
                          <a:xfrm>
                            <a:off x="7620" y="17811"/>
                            <a:ext cx="12" cy="1651"/>
                            <a:chOff x="2759" y="2766"/>
                            <a:chExt cx="2" cy="260"/>
                          </a:xfrm>
                        </wpg:grpSpPr>
                        <wps:wsp>
                          <wps:cNvPr id="494" name="Freeform 68042"/>
                          <wps:cNvSpPr>
                            <a:spLocks/>
                          </wps:cNvSpPr>
                          <wps:spPr bwMode="auto">
                            <a:xfrm>
                              <a:off x="2759" y="2766"/>
                              <a:ext cx="2" cy="260"/>
                            </a:xfrm>
                            <a:custGeom>
                              <a:avLst/>
                              <a:gdLst>
                                <a:gd name="T0" fmla="*/ 0 w 2"/>
                                <a:gd name="T1" fmla="*/ 3026 h 260"/>
                                <a:gd name="T2" fmla="*/ 0 w 2"/>
                                <a:gd name="T3" fmla="*/ 2766 h 260"/>
                                <a:gd name="T4" fmla="*/ 0 60000 65536"/>
                                <a:gd name="T5" fmla="*/ 0 60000 65536"/>
                              </a:gdLst>
                              <a:ahLst/>
                              <a:cxnLst>
                                <a:cxn ang="T4">
                                  <a:pos x="T0" y="T1"/>
                                </a:cxn>
                                <a:cxn ang="T5">
                                  <a:pos x="T2" y="T3"/>
                                </a:cxn>
                              </a:cxnLst>
                              <a:rect l="0" t="0" r="r" b="b"/>
                              <a:pathLst>
                                <a:path w="2" h="260">
                                  <a:moveTo>
                                    <a:pt x="0" y="260"/>
                                  </a:move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5" name="Group 68047"/>
                        <wpg:cNvGrpSpPr>
                          <a:grpSpLocks/>
                        </wpg:cNvGrpSpPr>
                        <wpg:grpSpPr bwMode="auto">
                          <a:xfrm>
                            <a:off x="8382" y="19431"/>
                            <a:ext cx="6223" cy="12"/>
                            <a:chOff x="2866" y="3012"/>
                            <a:chExt cx="980" cy="2"/>
                          </a:xfrm>
                        </wpg:grpSpPr>
                        <wps:wsp>
                          <wps:cNvPr id="496" name="Freeform 68048"/>
                          <wps:cNvSpPr>
                            <a:spLocks/>
                          </wps:cNvSpPr>
                          <wps:spPr bwMode="auto">
                            <a:xfrm>
                              <a:off x="2866" y="3012"/>
                              <a:ext cx="980" cy="2"/>
                            </a:xfrm>
                            <a:custGeom>
                              <a:avLst/>
                              <a:gdLst>
                                <a:gd name="T0" fmla="*/ 980 w 980"/>
                                <a:gd name="T1" fmla="*/ 0 h 2"/>
                                <a:gd name="T2" fmla="*/ 0 w 980"/>
                                <a:gd name="T3" fmla="*/ 0 h 2"/>
                                <a:gd name="T4" fmla="*/ 0 60000 65536"/>
                                <a:gd name="T5" fmla="*/ 0 60000 65536"/>
                              </a:gdLst>
                              <a:ahLst/>
                              <a:cxnLst>
                                <a:cxn ang="T4">
                                  <a:pos x="T0" y="T1"/>
                                </a:cxn>
                                <a:cxn ang="T5">
                                  <a:pos x="T2" y="T3"/>
                                </a:cxn>
                              </a:cxnLst>
                              <a:rect l="0" t="0" r="r" b="b"/>
                              <a:pathLst>
                                <a:path w="980" h="2">
                                  <a:moveTo>
                                    <a:pt x="980" y="0"/>
                                  </a:move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7" name="Group 68039"/>
                        <wpg:cNvGrpSpPr>
                          <a:grpSpLocks/>
                        </wpg:cNvGrpSpPr>
                        <wpg:grpSpPr bwMode="auto">
                          <a:xfrm>
                            <a:off x="7715" y="19240"/>
                            <a:ext cx="908" cy="241"/>
                            <a:chOff x="2766" y="2992"/>
                            <a:chExt cx="143" cy="38"/>
                          </a:xfrm>
                        </wpg:grpSpPr>
                        <wps:wsp>
                          <wps:cNvPr id="498" name="Freeform 68040"/>
                          <wps:cNvSpPr>
                            <a:spLocks/>
                          </wps:cNvSpPr>
                          <wps:spPr bwMode="auto">
                            <a:xfrm>
                              <a:off x="2766" y="2992"/>
                              <a:ext cx="143" cy="38"/>
                            </a:xfrm>
                            <a:custGeom>
                              <a:avLst/>
                              <a:gdLst>
                                <a:gd name="T0" fmla="*/ 143 w 143"/>
                                <a:gd name="T1" fmla="*/ 2992 h 38"/>
                                <a:gd name="T2" fmla="*/ 0 w 143"/>
                                <a:gd name="T3" fmla="*/ 3011 h 38"/>
                                <a:gd name="T4" fmla="*/ 143 w 143"/>
                                <a:gd name="T5" fmla="*/ 3030 h 38"/>
                                <a:gd name="T6" fmla="*/ 143 w 143"/>
                                <a:gd name="T7" fmla="*/ 2992 h 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38">
                                  <a:moveTo>
                                    <a:pt x="143" y="0"/>
                                  </a:moveTo>
                                  <a:lnTo>
                                    <a:pt x="0" y="19"/>
                                  </a:lnTo>
                                  <a:lnTo>
                                    <a:pt x="143" y="38"/>
                                  </a:lnTo>
                                  <a:lnTo>
                                    <a:pt x="1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99" name="Group 68037"/>
                        <wpg:cNvGrpSpPr>
                          <a:grpSpLocks/>
                        </wpg:cNvGrpSpPr>
                        <wpg:grpSpPr bwMode="auto">
                          <a:xfrm>
                            <a:off x="15430" y="19431"/>
                            <a:ext cx="8534" cy="12"/>
                            <a:chOff x="3989" y="3012"/>
                            <a:chExt cx="1344" cy="2"/>
                          </a:xfrm>
                        </wpg:grpSpPr>
                        <wps:wsp>
                          <wps:cNvPr id="500" name="Freeform 68038"/>
                          <wps:cNvSpPr>
                            <a:spLocks/>
                          </wps:cNvSpPr>
                          <wps:spPr bwMode="auto">
                            <a:xfrm>
                              <a:off x="3989" y="3012"/>
                              <a:ext cx="1344" cy="2"/>
                            </a:xfrm>
                            <a:custGeom>
                              <a:avLst/>
                              <a:gdLst>
                                <a:gd name="T0" fmla="*/ 1344 w 1344"/>
                                <a:gd name="T1" fmla="*/ 0 h 2"/>
                                <a:gd name="T2" fmla="*/ 0 w 1344"/>
                                <a:gd name="T3" fmla="*/ 0 h 2"/>
                                <a:gd name="T4" fmla="*/ 0 60000 65536"/>
                                <a:gd name="T5" fmla="*/ 0 60000 65536"/>
                              </a:gdLst>
                              <a:ahLst/>
                              <a:cxnLst>
                                <a:cxn ang="T4">
                                  <a:pos x="T0" y="T1"/>
                                </a:cxn>
                                <a:cxn ang="T5">
                                  <a:pos x="T2" y="T3"/>
                                </a:cxn>
                              </a:cxnLst>
                              <a:rect l="0" t="0" r="r" b="b"/>
                              <a:pathLst>
                                <a:path w="1344" h="2">
                                  <a:moveTo>
                                    <a:pt x="1344" y="0"/>
                                  </a:move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1" name="Group 68035"/>
                        <wpg:cNvGrpSpPr>
                          <a:grpSpLocks/>
                        </wpg:cNvGrpSpPr>
                        <wpg:grpSpPr bwMode="auto">
                          <a:xfrm>
                            <a:off x="14954" y="19240"/>
                            <a:ext cx="908" cy="241"/>
                            <a:chOff x="3913" y="2992"/>
                            <a:chExt cx="143" cy="38"/>
                          </a:xfrm>
                        </wpg:grpSpPr>
                        <wps:wsp>
                          <wps:cNvPr id="502" name="Freeform 68036"/>
                          <wps:cNvSpPr>
                            <a:spLocks/>
                          </wps:cNvSpPr>
                          <wps:spPr bwMode="auto">
                            <a:xfrm>
                              <a:off x="3913" y="2992"/>
                              <a:ext cx="143" cy="38"/>
                            </a:xfrm>
                            <a:custGeom>
                              <a:avLst/>
                              <a:gdLst>
                                <a:gd name="T0" fmla="*/ 142 w 143"/>
                                <a:gd name="T1" fmla="*/ 2992 h 38"/>
                                <a:gd name="T2" fmla="*/ 0 w 143"/>
                                <a:gd name="T3" fmla="*/ 3011 h 38"/>
                                <a:gd name="T4" fmla="*/ 142 w 143"/>
                                <a:gd name="T5" fmla="*/ 3030 h 38"/>
                                <a:gd name="T6" fmla="*/ 142 w 143"/>
                                <a:gd name="T7" fmla="*/ 2992 h 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38">
                                  <a:moveTo>
                                    <a:pt x="142" y="0"/>
                                  </a:moveTo>
                                  <a:lnTo>
                                    <a:pt x="0" y="19"/>
                                  </a:lnTo>
                                  <a:lnTo>
                                    <a:pt x="142" y="38"/>
                                  </a:lnTo>
                                  <a:lnTo>
                                    <a:pt x="14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03" name="Group 68021"/>
                        <wpg:cNvGrpSpPr>
                          <a:grpSpLocks/>
                        </wpg:cNvGrpSpPr>
                        <wpg:grpSpPr bwMode="auto">
                          <a:xfrm>
                            <a:off x="25527" y="19431"/>
                            <a:ext cx="4870" cy="12"/>
                            <a:chOff x="5579" y="3012"/>
                            <a:chExt cx="767" cy="2"/>
                          </a:xfrm>
                        </wpg:grpSpPr>
                        <wps:wsp>
                          <wps:cNvPr id="504" name="Freeform 68022"/>
                          <wps:cNvSpPr>
                            <a:spLocks/>
                          </wps:cNvSpPr>
                          <wps:spPr bwMode="auto">
                            <a:xfrm>
                              <a:off x="5579" y="3012"/>
                              <a:ext cx="767" cy="2"/>
                            </a:xfrm>
                            <a:custGeom>
                              <a:avLst/>
                              <a:gdLst>
                                <a:gd name="T0" fmla="*/ 767 w 767"/>
                                <a:gd name="T1" fmla="*/ 0 h 2"/>
                                <a:gd name="T2" fmla="*/ 0 w 767"/>
                                <a:gd name="T3" fmla="*/ 0 h 2"/>
                                <a:gd name="T4" fmla="*/ 0 60000 65536"/>
                                <a:gd name="T5" fmla="*/ 0 60000 65536"/>
                              </a:gdLst>
                              <a:ahLst/>
                              <a:cxnLst>
                                <a:cxn ang="T4">
                                  <a:pos x="T0" y="T1"/>
                                </a:cxn>
                                <a:cxn ang="T5">
                                  <a:pos x="T2" y="T3"/>
                                </a:cxn>
                              </a:cxnLst>
                              <a:rect l="0" t="0" r="r" b="b"/>
                              <a:pathLst>
                                <a:path w="767" h="2">
                                  <a:moveTo>
                                    <a:pt x="767" y="0"/>
                                  </a:move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05" name="Group 68019"/>
                        <wpg:cNvGrpSpPr>
                          <a:grpSpLocks/>
                        </wpg:cNvGrpSpPr>
                        <wpg:grpSpPr bwMode="auto">
                          <a:xfrm>
                            <a:off x="24765" y="19240"/>
                            <a:ext cx="908" cy="241"/>
                            <a:chOff x="5457" y="2992"/>
                            <a:chExt cx="143" cy="38"/>
                          </a:xfrm>
                        </wpg:grpSpPr>
                        <wps:wsp>
                          <wps:cNvPr id="506" name="Freeform 68020"/>
                          <wps:cNvSpPr>
                            <a:spLocks/>
                          </wps:cNvSpPr>
                          <wps:spPr bwMode="auto">
                            <a:xfrm>
                              <a:off x="5457" y="2992"/>
                              <a:ext cx="143" cy="38"/>
                            </a:xfrm>
                            <a:custGeom>
                              <a:avLst/>
                              <a:gdLst>
                                <a:gd name="T0" fmla="*/ 143 w 143"/>
                                <a:gd name="T1" fmla="*/ 2992 h 38"/>
                                <a:gd name="T2" fmla="*/ 0 w 143"/>
                                <a:gd name="T3" fmla="*/ 3011 h 38"/>
                                <a:gd name="T4" fmla="*/ 143 w 143"/>
                                <a:gd name="T5" fmla="*/ 3030 h 38"/>
                                <a:gd name="T6" fmla="*/ 143 w 143"/>
                                <a:gd name="T7" fmla="*/ 2992 h 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38">
                                  <a:moveTo>
                                    <a:pt x="143" y="0"/>
                                  </a:moveTo>
                                  <a:lnTo>
                                    <a:pt x="0" y="19"/>
                                  </a:lnTo>
                                  <a:lnTo>
                                    <a:pt x="143" y="38"/>
                                  </a:lnTo>
                                  <a:lnTo>
                                    <a:pt x="1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07" name="Group 68017"/>
                        <wpg:cNvGrpSpPr>
                          <a:grpSpLocks/>
                        </wpg:cNvGrpSpPr>
                        <wpg:grpSpPr bwMode="auto">
                          <a:xfrm>
                            <a:off x="23812" y="19240"/>
                            <a:ext cx="908" cy="241"/>
                            <a:chOff x="5299" y="2992"/>
                            <a:chExt cx="143" cy="38"/>
                          </a:xfrm>
                        </wpg:grpSpPr>
                        <wps:wsp>
                          <wps:cNvPr id="508" name="Freeform 68018"/>
                          <wps:cNvSpPr>
                            <a:spLocks/>
                          </wps:cNvSpPr>
                          <wps:spPr bwMode="auto">
                            <a:xfrm>
                              <a:off x="5299" y="2992"/>
                              <a:ext cx="143" cy="38"/>
                            </a:xfrm>
                            <a:custGeom>
                              <a:avLst/>
                              <a:gdLst>
                                <a:gd name="T0" fmla="*/ 0 w 143"/>
                                <a:gd name="T1" fmla="*/ 2992 h 38"/>
                                <a:gd name="T2" fmla="*/ 0 w 143"/>
                                <a:gd name="T3" fmla="*/ 3030 h 38"/>
                                <a:gd name="T4" fmla="*/ 142 w 143"/>
                                <a:gd name="T5" fmla="*/ 3011 h 38"/>
                                <a:gd name="T6" fmla="*/ 0 w 143"/>
                                <a:gd name="T7" fmla="*/ 2992 h 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38">
                                  <a:moveTo>
                                    <a:pt x="0" y="0"/>
                                  </a:moveTo>
                                  <a:lnTo>
                                    <a:pt x="0" y="38"/>
                                  </a:lnTo>
                                  <a:lnTo>
                                    <a:pt x="142" y="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09" name="Group 68015"/>
                        <wpg:cNvGrpSpPr>
                          <a:grpSpLocks/>
                        </wpg:cNvGrpSpPr>
                        <wpg:grpSpPr bwMode="auto">
                          <a:xfrm>
                            <a:off x="14001" y="19240"/>
                            <a:ext cx="908" cy="241"/>
                            <a:chOff x="3752" y="2992"/>
                            <a:chExt cx="143" cy="38"/>
                          </a:xfrm>
                        </wpg:grpSpPr>
                        <wps:wsp>
                          <wps:cNvPr id="510" name="Freeform 68016"/>
                          <wps:cNvSpPr>
                            <a:spLocks/>
                          </wps:cNvSpPr>
                          <wps:spPr bwMode="auto">
                            <a:xfrm>
                              <a:off x="3752" y="2992"/>
                              <a:ext cx="143" cy="38"/>
                            </a:xfrm>
                            <a:custGeom>
                              <a:avLst/>
                              <a:gdLst>
                                <a:gd name="T0" fmla="*/ 0 w 143"/>
                                <a:gd name="T1" fmla="*/ 2992 h 38"/>
                                <a:gd name="T2" fmla="*/ 0 w 143"/>
                                <a:gd name="T3" fmla="*/ 3030 h 38"/>
                                <a:gd name="T4" fmla="*/ 143 w 143"/>
                                <a:gd name="T5" fmla="*/ 3011 h 38"/>
                                <a:gd name="T6" fmla="*/ 0 w 143"/>
                                <a:gd name="T7" fmla="*/ 2992 h 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38">
                                  <a:moveTo>
                                    <a:pt x="0" y="0"/>
                                  </a:moveTo>
                                  <a:lnTo>
                                    <a:pt x="0" y="38"/>
                                  </a:lnTo>
                                  <a:lnTo>
                                    <a:pt x="143" y="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11" name="Group 68011"/>
                        <wpg:cNvGrpSpPr>
                          <a:grpSpLocks/>
                        </wpg:cNvGrpSpPr>
                        <wpg:grpSpPr bwMode="auto">
                          <a:xfrm>
                            <a:off x="24574" y="17240"/>
                            <a:ext cx="241" cy="908"/>
                            <a:chOff x="5428" y="2675"/>
                            <a:chExt cx="38" cy="143"/>
                          </a:xfrm>
                        </wpg:grpSpPr>
                        <wps:wsp>
                          <wps:cNvPr id="512" name="Freeform 68012"/>
                          <wps:cNvSpPr>
                            <a:spLocks/>
                          </wps:cNvSpPr>
                          <wps:spPr bwMode="auto">
                            <a:xfrm>
                              <a:off x="5428" y="2675"/>
                              <a:ext cx="38" cy="143"/>
                            </a:xfrm>
                            <a:custGeom>
                              <a:avLst/>
                              <a:gdLst>
                                <a:gd name="T0" fmla="*/ 19 w 38"/>
                                <a:gd name="T1" fmla="*/ 2675 h 143"/>
                                <a:gd name="T2" fmla="*/ 0 w 38"/>
                                <a:gd name="T3" fmla="*/ 2818 h 143"/>
                                <a:gd name="T4" fmla="*/ 38 w 38"/>
                                <a:gd name="T5" fmla="*/ 2818 h 143"/>
                                <a:gd name="T6" fmla="*/ 19 w 38"/>
                                <a:gd name="T7" fmla="*/ 2675 h 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143">
                                  <a:moveTo>
                                    <a:pt x="19" y="0"/>
                                  </a:moveTo>
                                  <a:lnTo>
                                    <a:pt x="0" y="143"/>
                                  </a:lnTo>
                                  <a:lnTo>
                                    <a:pt x="38" y="143"/>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13" name="Group 68009"/>
                        <wpg:cNvGrpSpPr>
                          <a:grpSpLocks/>
                        </wpg:cNvGrpSpPr>
                        <wpg:grpSpPr bwMode="auto">
                          <a:xfrm>
                            <a:off x="14763" y="17240"/>
                            <a:ext cx="242" cy="908"/>
                            <a:chOff x="3883" y="2675"/>
                            <a:chExt cx="38" cy="143"/>
                          </a:xfrm>
                        </wpg:grpSpPr>
                        <wps:wsp>
                          <wps:cNvPr id="514" name="Freeform 68010"/>
                          <wps:cNvSpPr>
                            <a:spLocks/>
                          </wps:cNvSpPr>
                          <wps:spPr bwMode="auto">
                            <a:xfrm>
                              <a:off x="3883" y="2675"/>
                              <a:ext cx="38" cy="143"/>
                            </a:xfrm>
                            <a:custGeom>
                              <a:avLst/>
                              <a:gdLst>
                                <a:gd name="T0" fmla="*/ 19 w 38"/>
                                <a:gd name="T1" fmla="*/ 2675 h 143"/>
                                <a:gd name="T2" fmla="*/ 0 w 38"/>
                                <a:gd name="T3" fmla="*/ 2818 h 143"/>
                                <a:gd name="T4" fmla="*/ 38 w 38"/>
                                <a:gd name="T5" fmla="*/ 2818 h 143"/>
                                <a:gd name="T6" fmla="*/ 19 w 38"/>
                                <a:gd name="T7" fmla="*/ 2675 h 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143">
                                  <a:moveTo>
                                    <a:pt x="19" y="0"/>
                                  </a:moveTo>
                                  <a:lnTo>
                                    <a:pt x="0" y="143"/>
                                  </a:lnTo>
                                  <a:lnTo>
                                    <a:pt x="38" y="143"/>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15" name="Group 68007"/>
                        <wpg:cNvGrpSpPr>
                          <a:grpSpLocks/>
                        </wpg:cNvGrpSpPr>
                        <wpg:grpSpPr bwMode="auto">
                          <a:xfrm>
                            <a:off x="7524" y="17240"/>
                            <a:ext cx="242" cy="908"/>
                            <a:chOff x="2738" y="2675"/>
                            <a:chExt cx="38" cy="143"/>
                          </a:xfrm>
                        </wpg:grpSpPr>
                        <wps:wsp>
                          <wps:cNvPr id="516" name="Freeform 68008"/>
                          <wps:cNvSpPr>
                            <a:spLocks/>
                          </wps:cNvSpPr>
                          <wps:spPr bwMode="auto">
                            <a:xfrm>
                              <a:off x="2738" y="2675"/>
                              <a:ext cx="38" cy="143"/>
                            </a:xfrm>
                            <a:custGeom>
                              <a:avLst/>
                              <a:gdLst>
                                <a:gd name="T0" fmla="*/ 19 w 38"/>
                                <a:gd name="T1" fmla="*/ 2675 h 143"/>
                                <a:gd name="T2" fmla="*/ 0 w 38"/>
                                <a:gd name="T3" fmla="*/ 2818 h 143"/>
                                <a:gd name="T4" fmla="*/ 38 w 38"/>
                                <a:gd name="T5" fmla="*/ 2818 h 143"/>
                                <a:gd name="T6" fmla="*/ 19 w 38"/>
                                <a:gd name="T7" fmla="*/ 2675 h 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143">
                                  <a:moveTo>
                                    <a:pt x="19" y="0"/>
                                  </a:moveTo>
                                  <a:lnTo>
                                    <a:pt x="0" y="143"/>
                                  </a:lnTo>
                                  <a:lnTo>
                                    <a:pt x="38" y="143"/>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17" name="Group 68005"/>
                        <wpg:cNvGrpSpPr>
                          <a:grpSpLocks/>
                        </wpg:cNvGrpSpPr>
                        <wpg:grpSpPr bwMode="auto">
                          <a:xfrm>
                            <a:off x="31146" y="17240"/>
                            <a:ext cx="242" cy="908"/>
                            <a:chOff x="6451" y="2675"/>
                            <a:chExt cx="38" cy="143"/>
                          </a:xfrm>
                        </wpg:grpSpPr>
                        <wps:wsp>
                          <wps:cNvPr id="518" name="Freeform 68006"/>
                          <wps:cNvSpPr>
                            <a:spLocks/>
                          </wps:cNvSpPr>
                          <wps:spPr bwMode="auto">
                            <a:xfrm>
                              <a:off x="6451" y="2675"/>
                              <a:ext cx="38" cy="143"/>
                            </a:xfrm>
                            <a:custGeom>
                              <a:avLst/>
                              <a:gdLst>
                                <a:gd name="T0" fmla="*/ 19 w 38"/>
                                <a:gd name="T1" fmla="*/ 2675 h 143"/>
                                <a:gd name="T2" fmla="*/ 0 w 38"/>
                                <a:gd name="T3" fmla="*/ 2818 h 143"/>
                                <a:gd name="T4" fmla="*/ 38 w 38"/>
                                <a:gd name="T5" fmla="*/ 2818 h 143"/>
                                <a:gd name="T6" fmla="*/ 19 w 38"/>
                                <a:gd name="T7" fmla="*/ 2675 h 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143">
                                  <a:moveTo>
                                    <a:pt x="19" y="0"/>
                                  </a:moveTo>
                                  <a:lnTo>
                                    <a:pt x="0" y="143"/>
                                  </a:lnTo>
                                  <a:lnTo>
                                    <a:pt x="38" y="143"/>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19" name="Group 68013"/>
                        <wpg:cNvGrpSpPr>
                          <a:grpSpLocks/>
                        </wpg:cNvGrpSpPr>
                        <wpg:grpSpPr bwMode="auto">
                          <a:xfrm>
                            <a:off x="30289" y="19240"/>
                            <a:ext cx="908" cy="241"/>
                            <a:chOff x="6321" y="2992"/>
                            <a:chExt cx="143" cy="38"/>
                          </a:xfrm>
                        </wpg:grpSpPr>
                        <wps:wsp>
                          <wps:cNvPr id="520" name="Freeform 68014"/>
                          <wps:cNvSpPr>
                            <a:spLocks/>
                          </wps:cNvSpPr>
                          <wps:spPr bwMode="auto">
                            <a:xfrm>
                              <a:off x="6321" y="2992"/>
                              <a:ext cx="143" cy="38"/>
                            </a:xfrm>
                            <a:custGeom>
                              <a:avLst/>
                              <a:gdLst>
                                <a:gd name="T0" fmla="*/ 0 w 143"/>
                                <a:gd name="T1" fmla="*/ 2992 h 38"/>
                                <a:gd name="T2" fmla="*/ 0 w 143"/>
                                <a:gd name="T3" fmla="*/ 3030 h 38"/>
                                <a:gd name="T4" fmla="*/ 143 w 143"/>
                                <a:gd name="T5" fmla="*/ 3011 h 38"/>
                                <a:gd name="T6" fmla="*/ 0 w 143"/>
                                <a:gd name="T7" fmla="*/ 2992 h 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38">
                                  <a:moveTo>
                                    <a:pt x="0" y="0"/>
                                  </a:moveTo>
                                  <a:lnTo>
                                    <a:pt x="0" y="38"/>
                                  </a:lnTo>
                                  <a:lnTo>
                                    <a:pt x="143" y="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21" name="Group 67999"/>
                        <wpg:cNvGrpSpPr>
                          <a:grpSpLocks/>
                        </wpg:cNvGrpSpPr>
                        <wpg:grpSpPr bwMode="auto">
                          <a:xfrm>
                            <a:off x="3714" y="9906"/>
                            <a:ext cx="6319" cy="3975"/>
                            <a:chOff x="2140" y="1523"/>
                            <a:chExt cx="995" cy="626"/>
                          </a:xfrm>
                        </wpg:grpSpPr>
                        <wps:wsp>
                          <wps:cNvPr id="522" name="Freeform 68000"/>
                          <wps:cNvSpPr>
                            <a:spLocks/>
                          </wps:cNvSpPr>
                          <wps:spPr bwMode="auto">
                            <a:xfrm>
                              <a:off x="2140" y="1523"/>
                              <a:ext cx="995" cy="626"/>
                            </a:xfrm>
                            <a:custGeom>
                              <a:avLst/>
                              <a:gdLst>
                                <a:gd name="T0" fmla="*/ 506 w 995"/>
                                <a:gd name="T1" fmla="*/ 1698 h 626"/>
                                <a:gd name="T2" fmla="*/ 506 w 995"/>
                                <a:gd name="T3" fmla="*/ 1523 h 626"/>
                                <a:gd name="T4" fmla="*/ 960 w 995"/>
                                <a:gd name="T5" fmla="*/ 1523 h 626"/>
                                <a:gd name="T6" fmla="*/ 984 w 995"/>
                                <a:gd name="T7" fmla="*/ 1588 h 626"/>
                                <a:gd name="T8" fmla="*/ 986 w 995"/>
                                <a:gd name="T9" fmla="*/ 1605 h 626"/>
                                <a:gd name="T10" fmla="*/ 992 w 995"/>
                                <a:gd name="T11" fmla="*/ 1671 h 626"/>
                                <a:gd name="T12" fmla="*/ 995 w 995"/>
                                <a:gd name="T13" fmla="*/ 1738 h 626"/>
                                <a:gd name="T14" fmla="*/ 995 w 995"/>
                                <a:gd name="T15" fmla="*/ 1742 h 626"/>
                                <a:gd name="T16" fmla="*/ 995 w 995"/>
                                <a:gd name="T17" fmla="*/ 1750 h 626"/>
                                <a:gd name="T18" fmla="*/ 990 w 995"/>
                                <a:gd name="T19" fmla="*/ 1752 h 626"/>
                                <a:gd name="T20" fmla="*/ 943 w 995"/>
                                <a:gd name="T21" fmla="*/ 1751 h 626"/>
                                <a:gd name="T22" fmla="*/ 905 w 995"/>
                                <a:gd name="T23" fmla="*/ 1737 h 626"/>
                                <a:gd name="T24" fmla="*/ 865 w 995"/>
                                <a:gd name="T25" fmla="*/ 1718 h 626"/>
                                <a:gd name="T26" fmla="*/ 811 w 995"/>
                                <a:gd name="T27" fmla="*/ 1705 h 626"/>
                                <a:gd name="T28" fmla="*/ 729 w 995"/>
                                <a:gd name="T29" fmla="*/ 1698 h 626"/>
                                <a:gd name="T30" fmla="*/ 638 w 995"/>
                                <a:gd name="T31" fmla="*/ 1695 h 626"/>
                                <a:gd name="T32" fmla="*/ 547 w 995"/>
                                <a:gd name="T33" fmla="*/ 1697 h 626"/>
                                <a:gd name="T34" fmla="*/ 462 w 995"/>
                                <a:gd name="T35" fmla="*/ 1701 h 626"/>
                                <a:gd name="T36" fmla="*/ 381 w 995"/>
                                <a:gd name="T37" fmla="*/ 1720 h 626"/>
                                <a:gd name="T38" fmla="*/ 312 w 995"/>
                                <a:gd name="T39" fmla="*/ 1753 h 626"/>
                                <a:gd name="T40" fmla="*/ 256 w 995"/>
                                <a:gd name="T41" fmla="*/ 1801 h 626"/>
                                <a:gd name="T42" fmla="*/ 210 w 995"/>
                                <a:gd name="T43" fmla="*/ 1863 h 626"/>
                                <a:gd name="T44" fmla="*/ 176 w 995"/>
                                <a:gd name="T45" fmla="*/ 1939 h 626"/>
                                <a:gd name="T46" fmla="*/ 172 w 995"/>
                                <a:gd name="T47" fmla="*/ 1949 h 626"/>
                                <a:gd name="T48" fmla="*/ 154 w 995"/>
                                <a:gd name="T49" fmla="*/ 2010 h 626"/>
                                <a:gd name="T50" fmla="*/ 140 w 995"/>
                                <a:gd name="T51" fmla="*/ 2071 h 626"/>
                                <a:gd name="T52" fmla="*/ 129 w 995"/>
                                <a:gd name="T53" fmla="*/ 2132 h 626"/>
                                <a:gd name="T54" fmla="*/ 125 w 995"/>
                                <a:gd name="T55" fmla="*/ 2147 h 626"/>
                                <a:gd name="T56" fmla="*/ 119 w 995"/>
                                <a:gd name="T57" fmla="*/ 2147 h 626"/>
                                <a:gd name="T58" fmla="*/ 109 w 995"/>
                                <a:gd name="T59" fmla="*/ 2147 h 626"/>
                                <a:gd name="T60" fmla="*/ 108 w 995"/>
                                <a:gd name="T61" fmla="*/ 2146 h 626"/>
                                <a:gd name="T62" fmla="*/ 105 w 995"/>
                                <a:gd name="T63" fmla="*/ 2146 h 626"/>
                                <a:gd name="T64" fmla="*/ 104 w 995"/>
                                <a:gd name="T65" fmla="*/ 2147 h 626"/>
                                <a:gd name="T66" fmla="*/ 53 w 995"/>
                                <a:gd name="T67" fmla="*/ 2147 h 626"/>
                                <a:gd name="T68" fmla="*/ 43 w 995"/>
                                <a:gd name="T69" fmla="*/ 2147 h 626"/>
                                <a:gd name="T70" fmla="*/ 35 w 995"/>
                                <a:gd name="T71" fmla="*/ 2147 h 626"/>
                                <a:gd name="T72" fmla="*/ 30 w 995"/>
                                <a:gd name="T73" fmla="*/ 2147 h 626"/>
                                <a:gd name="T74" fmla="*/ 28 w 995"/>
                                <a:gd name="T75" fmla="*/ 2148 h 626"/>
                                <a:gd name="T76" fmla="*/ 27 w 995"/>
                                <a:gd name="T77" fmla="*/ 2147 h 626"/>
                                <a:gd name="T78" fmla="*/ 25 w 995"/>
                                <a:gd name="T79" fmla="*/ 2135 h 626"/>
                                <a:gd name="T80" fmla="*/ 26 w 995"/>
                                <a:gd name="T81" fmla="*/ 2125 h 626"/>
                                <a:gd name="T82" fmla="*/ 26 w 995"/>
                                <a:gd name="T83" fmla="*/ 2114 h 626"/>
                                <a:gd name="T84" fmla="*/ 26 w 995"/>
                                <a:gd name="T85" fmla="*/ 2104 h 626"/>
                                <a:gd name="T86" fmla="*/ 25 w 995"/>
                                <a:gd name="T87" fmla="*/ 2100 h 626"/>
                                <a:gd name="T88" fmla="*/ 24 w 995"/>
                                <a:gd name="T89" fmla="*/ 2096 h 626"/>
                                <a:gd name="T90" fmla="*/ 22 w 995"/>
                                <a:gd name="T91" fmla="*/ 2092 h 626"/>
                                <a:gd name="T92" fmla="*/ 21 w 995"/>
                                <a:gd name="T93" fmla="*/ 2091 h 626"/>
                                <a:gd name="T94" fmla="*/ 20 w 995"/>
                                <a:gd name="T95" fmla="*/ 2090 h 626"/>
                                <a:gd name="T96" fmla="*/ 19 w 995"/>
                                <a:gd name="T97" fmla="*/ 2089 h 626"/>
                                <a:gd name="T98" fmla="*/ 12 w 995"/>
                                <a:gd name="T99" fmla="*/ 2088 h 626"/>
                                <a:gd name="T100" fmla="*/ 6 w 995"/>
                                <a:gd name="T101" fmla="*/ 2085 h 626"/>
                                <a:gd name="T102" fmla="*/ 0 w 995"/>
                                <a:gd name="T103" fmla="*/ 2082 h 626"/>
                                <a:gd name="T104" fmla="*/ 2 w 995"/>
                                <a:gd name="T105" fmla="*/ 2037 h 626"/>
                                <a:gd name="T106" fmla="*/ 6 w 995"/>
                                <a:gd name="T107" fmla="*/ 1992 h 626"/>
                                <a:gd name="T108" fmla="*/ 10 w 995"/>
                                <a:gd name="T109" fmla="*/ 1947 h 626"/>
                                <a:gd name="T110" fmla="*/ 17 w 995"/>
                                <a:gd name="T111" fmla="*/ 1903 h 62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995" h="626">
                                  <a:moveTo>
                                    <a:pt x="506" y="175"/>
                                  </a:moveTo>
                                  <a:lnTo>
                                    <a:pt x="506" y="0"/>
                                  </a:lnTo>
                                  <a:lnTo>
                                    <a:pt x="960" y="0"/>
                                  </a:lnTo>
                                  <a:lnTo>
                                    <a:pt x="984" y="65"/>
                                  </a:lnTo>
                                  <a:lnTo>
                                    <a:pt x="986" y="82"/>
                                  </a:lnTo>
                                  <a:lnTo>
                                    <a:pt x="992" y="148"/>
                                  </a:lnTo>
                                  <a:lnTo>
                                    <a:pt x="995" y="215"/>
                                  </a:lnTo>
                                  <a:lnTo>
                                    <a:pt x="995" y="219"/>
                                  </a:lnTo>
                                  <a:lnTo>
                                    <a:pt x="995" y="227"/>
                                  </a:lnTo>
                                  <a:lnTo>
                                    <a:pt x="990" y="229"/>
                                  </a:lnTo>
                                  <a:lnTo>
                                    <a:pt x="943" y="228"/>
                                  </a:lnTo>
                                  <a:lnTo>
                                    <a:pt x="905" y="214"/>
                                  </a:lnTo>
                                  <a:lnTo>
                                    <a:pt x="865" y="195"/>
                                  </a:lnTo>
                                  <a:lnTo>
                                    <a:pt x="811" y="182"/>
                                  </a:lnTo>
                                  <a:lnTo>
                                    <a:pt x="729" y="175"/>
                                  </a:lnTo>
                                  <a:lnTo>
                                    <a:pt x="638" y="172"/>
                                  </a:lnTo>
                                  <a:lnTo>
                                    <a:pt x="547" y="174"/>
                                  </a:lnTo>
                                  <a:lnTo>
                                    <a:pt x="462" y="178"/>
                                  </a:lnTo>
                                  <a:lnTo>
                                    <a:pt x="381" y="197"/>
                                  </a:lnTo>
                                  <a:lnTo>
                                    <a:pt x="312" y="230"/>
                                  </a:lnTo>
                                  <a:lnTo>
                                    <a:pt x="256" y="278"/>
                                  </a:lnTo>
                                  <a:lnTo>
                                    <a:pt x="210" y="340"/>
                                  </a:lnTo>
                                  <a:lnTo>
                                    <a:pt x="176" y="416"/>
                                  </a:lnTo>
                                  <a:lnTo>
                                    <a:pt x="172" y="426"/>
                                  </a:lnTo>
                                  <a:lnTo>
                                    <a:pt x="154" y="487"/>
                                  </a:lnTo>
                                  <a:lnTo>
                                    <a:pt x="140" y="548"/>
                                  </a:lnTo>
                                  <a:lnTo>
                                    <a:pt x="129" y="609"/>
                                  </a:lnTo>
                                  <a:lnTo>
                                    <a:pt x="125" y="624"/>
                                  </a:lnTo>
                                  <a:lnTo>
                                    <a:pt x="119" y="624"/>
                                  </a:lnTo>
                                  <a:lnTo>
                                    <a:pt x="109" y="624"/>
                                  </a:lnTo>
                                  <a:lnTo>
                                    <a:pt x="108" y="623"/>
                                  </a:lnTo>
                                  <a:lnTo>
                                    <a:pt x="105" y="623"/>
                                  </a:lnTo>
                                  <a:lnTo>
                                    <a:pt x="104" y="624"/>
                                  </a:lnTo>
                                  <a:lnTo>
                                    <a:pt x="53" y="624"/>
                                  </a:lnTo>
                                  <a:lnTo>
                                    <a:pt x="43" y="624"/>
                                  </a:lnTo>
                                  <a:lnTo>
                                    <a:pt x="35" y="624"/>
                                  </a:lnTo>
                                  <a:lnTo>
                                    <a:pt x="30" y="624"/>
                                  </a:lnTo>
                                  <a:lnTo>
                                    <a:pt x="28" y="625"/>
                                  </a:lnTo>
                                  <a:lnTo>
                                    <a:pt x="27" y="624"/>
                                  </a:lnTo>
                                  <a:lnTo>
                                    <a:pt x="25" y="612"/>
                                  </a:lnTo>
                                  <a:lnTo>
                                    <a:pt x="26" y="602"/>
                                  </a:lnTo>
                                  <a:lnTo>
                                    <a:pt x="26" y="591"/>
                                  </a:lnTo>
                                  <a:lnTo>
                                    <a:pt x="26" y="581"/>
                                  </a:lnTo>
                                  <a:lnTo>
                                    <a:pt x="25" y="577"/>
                                  </a:lnTo>
                                  <a:lnTo>
                                    <a:pt x="24" y="573"/>
                                  </a:lnTo>
                                  <a:lnTo>
                                    <a:pt x="22" y="569"/>
                                  </a:lnTo>
                                  <a:lnTo>
                                    <a:pt x="21" y="568"/>
                                  </a:lnTo>
                                  <a:lnTo>
                                    <a:pt x="20" y="567"/>
                                  </a:lnTo>
                                  <a:lnTo>
                                    <a:pt x="19" y="566"/>
                                  </a:lnTo>
                                  <a:lnTo>
                                    <a:pt x="12" y="565"/>
                                  </a:lnTo>
                                  <a:lnTo>
                                    <a:pt x="6" y="562"/>
                                  </a:lnTo>
                                  <a:lnTo>
                                    <a:pt x="0" y="559"/>
                                  </a:lnTo>
                                  <a:lnTo>
                                    <a:pt x="2" y="514"/>
                                  </a:lnTo>
                                  <a:lnTo>
                                    <a:pt x="6" y="469"/>
                                  </a:lnTo>
                                  <a:lnTo>
                                    <a:pt x="10" y="424"/>
                                  </a:lnTo>
                                  <a:lnTo>
                                    <a:pt x="17" y="38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3" name="Group 67995"/>
                        <wpg:cNvGrpSpPr>
                          <a:grpSpLocks/>
                        </wpg:cNvGrpSpPr>
                        <wpg:grpSpPr bwMode="auto">
                          <a:xfrm>
                            <a:off x="2095" y="3143"/>
                            <a:ext cx="4464" cy="3695"/>
                            <a:chOff x="1878" y="454"/>
                            <a:chExt cx="703" cy="582"/>
                          </a:xfrm>
                        </wpg:grpSpPr>
                        <wps:wsp>
                          <wps:cNvPr id="524" name="Freeform 67996"/>
                          <wps:cNvSpPr>
                            <a:spLocks/>
                          </wps:cNvSpPr>
                          <wps:spPr bwMode="auto">
                            <a:xfrm>
                              <a:off x="1878" y="454"/>
                              <a:ext cx="703" cy="582"/>
                            </a:xfrm>
                            <a:custGeom>
                              <a:avLst/>
                              <a:gdLst>
                                <a:gd name="T0" fmla="*/ 53 w 703"/>
                                <a:gd name="T1" fmla="*/ 465 h 582"/>
                                <a:gd name="T2" fmla="*/ 128 w 703"/>
                                <a:gd name="T3" fmla="*/ 460 h 582"/>
                                <a:gd name="T4" fmla="*/ 205 w 703"/>
                                <a:gd name="T5" fmla="*/ 457 h 582"/>
                                <a:gd name="T6" fmla="*/ 281 w 703"/>
                                <a:gd name="T7" fmla="*/ 455 h 582"/>
                                <a:gd name="T8" fmla="*/ 358 w 703"/>
                                <a:gd name="T9" fmla="*/ 454 h 582"/>
                                <a:gd name="T10" fmla="*/ 434 w 703"/>
                                <a:gd name="T11" fmla="*/ 455 h 582"/>
                                <a:gd name="T12" fmla="*/ 510 w 703"/>
                                <a:gd name="T13" fmla="*/ 457 h 582"/>
                                <a:gd name="T14" fmla="*/ 584 w 703"/>
                                <a:gd name="T15" fmla="*/ 460 h 582"/>
                                <a:gd name="T16" fmla="*/ 658 w 703"/>
                                <a:gd name="T17" fmla="*/ 464 h 582"/>
                                <a:gd name="T18" fmla="*/ 700 w 703"/>
                                <a:gd name="T19" fmla="*/ 576 h 582"/>
                                <a:gd name="T20" fmla="*/ 703 w 703"/>
                                <a:gd name="T21" fmla="*/ 655 h 582"/>
                                <a:gd name="T22" fmla="*/ 702 w 703"/>
                                <a:gd name="T23" fmla="*/ 734 h 582"/>
                                <a:gd name="T24" fmla="*/ 698 w 703"/>
                                <a:gd name="T25" fmla="*/ 812 h 582"/>
                                <a:gd name="T26" fmla="*/ 692 w 703"/>
                                <a:gd name="T27" fmla="*/ 890 h 582"/>
                                <a:gd name="T28" fmla="*/ 640 w 703"/>
                                <a:gd name="T29" fmla="*/ 926 h 582"/>
                                <a:gd name="T30" fmla="*/ 614 w 703"/>
                                <a:gd name="T31" fmla="*/ 926 h 582"/>
                                <a:gd name="T32" fmla="*/ 588 w 703"/>
                                <a:gd name="T33" fmla="*/ 925 h 582"/>
                                <a:gd name="T34" fmla="*/ 565 w 703"/>
                                <a:gd name="T35" fmla="*/ 927 h 582"/>
                                <a:gd name="T36" fmla="*/ 519 w 703"/>
                                <a:gd name="T37" fmla="*/ 930 h 582"/>
                                <a:gd name="T38" fmla="*/ 470 w 703"/>
                                <a:gd name="T39" fmla="*/ 929 h 582"/>
                                <a:gd name="T40" fmla="*/ 421 w 703"/>
                                <a:gd name="T41" fmla="*/ 930 h 582"/>
                                <a:gd name="T42" fmla="*/ 374 w 703"/>
                                <a:gd name="T43" fmla="*/ 936 h 582"/>
                                <a:gd name="T44" fmla="*/ 327 w 703"/>
                                <a:gd name="T45" fmla="*/ 954 h 582"/>
                                <a:gd name="T46" fmla="*/ 281 w 703"/>
                                <a:gd name="T47" fmla="*/ 983 h 582"/>
                                <a:gd name="T48" fmla="*/ 236 w 703"/>
                                <a:gd name="T49" fmla="*/ 1011 h 582"/>
                                <a:gd name="T50" fmla="*/ 192 w 703"/>
                                <a:gd name="T51" fmla="*/ 1029 h 582"/>
                                <a:gd name="T52" fmla="*/ 146 w 703"/>
                                <a:gd name="T53" fmla="*/ 1033 h 582"/>
                                <a:gd name="T54" fmla="*/ 97 w 703"/>
                                <a:gd name="T55" fmla="*/ 1034 h 582"/>
                                <a:gd name="T56" fmla="*/ 48 w 703"/>
                                <a:gd name="T57" fmla="*/ 1034 h 582"/>
                                <a:gd name="T58" fmla="*/ 0 w 703"/>
                                <a:gd name="T59" fmla="*/ 1035 h 58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703" h="582">
                                  <a:moveTo>
                                    <a:pt x="53" y="11"/>
                                  </a:moveTo>
                                  <a:lnTo>
                                    <a:pt x="128" y="6"/>
                                  </a:lnTo>
                                  <a:lnTo>
                                    <a:pt x="205" y="3"/>
                                  </a:lnTo>
                                  <a:lnTo>
                                    <a:pt x="281" y="1"/>
                                  </a:lnTo>
                                  <a:lnTo>
                                    <a:pt x="358" y="0"/>
                                  </a:lnTo>
                                  <a:lnTo>
                                    <a:pt x="434" y="1"/>
                                  </a:lnTo>
                                  <a:lnTo>
                                    <a:pt x="510" y="3"/>
                                  </a:lnTo>
                                  <a:lnTo>
                                    <a:pt x="584" y="6"/>
                                  </a:lnTo>
                                  <a:lnTo>
                                    <a:pt x="658" y="10"/>
                                  </a:lnTo>
                                  <a:lnTo>
                                    <a:pt x="700" y="122"/>
                                  </a:lnTo>
                                  <a:lnTo>
                                    <a:pt x="703" y="201"/>
                                  </a:lnTo>
                                  <a:lnTo>
                                    <a:pt x="702" y="280"/>
                                  </a:lnTo>
                                  <a:lnTo>
                                    <a:pt x="698" y="358"/>
                                  </a:lnTo>
                                  <a:lnTo>
                                    <a:pt x="692" y="436"/>
                                  </a:lnTo>
                                  <a:lnTo>
                                    <a:pt x="640" y="472"/>
                                  </a:lnTo>
                                  <a:lnTo>
                                    <a:pt x="614" y="472"/>
                                  </a:lnTo>
                                  <a:lnTo>
                                    <a:pt x="588" y="471"/>
                                  </a:lnTo>
                                  <a:lnTo>
                                    <a:pt x="565" y="473"/>
                                  </a:lnTo>
                                  <a:lnTo>
                                    <a:pt x="519" y="476"/>
                                  </a:lnTo>
                                  <a:lnTo>
                                    <a:pt x="470" y="475"/>
                                  </a:lnTo>
                                  <a:lnTo>
                                    <a:pt x="421" y="476"/>
                                  </a:lnTo>
                                  <a:lnTo>
                                    <a:pt x="374" y="482"/>
                                  </a:lnTo>
                                  <a:lnTo>
                                    <a:pt x="327" y="500"/>
                                  </a:lnTo>
                                  <a:lnTo>
                                    <a:pt x="281" y="529"/>
                                  </a:lnTo>
                                  <a:lnTo>
                                    <a:pt x="236" y="557"/>
                                  </a:lnTo>
                                  <a:lnTo>
                                    <a:pt x="192" y="575"/>
                                  </a:lnTo>
                                  <a:lnTo>
                                    <a:pt x="146" y="579"/>
                                  </a:lnTo>
                                  <a:lnTo>
                                    <a:pt x="97" y="580"/>
                                  </a:lnTo>
                                  <a:lnTo>
                                    <a:pt x="48" y="580"/>
                                  </a:lnTo>
                                  <a:lnTo>
                                    <a:pt x="0" y="581"/>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5" name="Group 67991"/>
                        <wpg:cNvGrpSpPr>
                          <a:grpSpLocks/>
                        </wpg:cNvGrpSpPr>
                        <wpg:grpSpPr bwMode="auto">
                          <a:xfrm>
                            <a:off x="1809" y="1428"/>
                            <a:ext cx="7760" cy="1378"/>
                            <a:chOff x="1831" y="175"/>
                            <a:chExt cx="1222" cy="217"/>
                          </a:xfrm>
                        </wpg:grpSpPr>
                        <wps:wsp>
                          <wps:cNvPr id="526" name="Freeform 67992"/>
                          <wps:cNvSpPr>
                            <a:spLocks/>
                          </wps:cNvSpPr>
                          <wps:spPr bwMode="auto">
                            <a:xfrm>
                              <a:off x="1831" y="175"/>
                              <a:ext cx="1222" cy="217"/>
                            </a:xfrm>
                            <a:custGeom>
                              <a:avLst/>
                              <a:gdLst>
                                <a:gd name="T0" fmla="*/ 0 w 1222"/>
                                <a:gd name="T1" fmla="*/ 259 h 217"/>
                                <a:gd name="T2" fmla="*/ 112 w 1222"/>
                                <a:gd name="T3" fmla="*/ 231 h 217"/>
                                <a:gd name="T4" fmla="*/ 227 w 1222"/>
                                <a:gd name="T5" fmla="*/ 213 h 217"/>
                                <a:gd name="T6" fmla="*/ 270 w 1222"/>
                                <a:gd name="T7" fmla="*/ 207 h 217"/>
                                <a:gd name="T8" fmla="*/ 271 w 1222"/>
                                <a:gd name="T9" fmla="*/ 207 h 217"/>
                                <a:gd name="T10" fmla="*/ 272 w 1222"/>
                                <a:gd name="T11" fmla="*/ 208 h 217"/>
                                <a:gd name="T12" fmla="*/ 272 w 1222"/>
                                <a:gd name="T13" fmla="*/ 208 h 217"/>
                                <a:gd name="T14" fmla="*/ 273 w 1222"/>
                                <a:gd name="T15" fmla="*/ 209 h 217"/>
                                <a:gd name="T16" fmla="*/ 278 w 1222"/>
                                <a:gd name="T17" fmla="*/ 213 h 217"/>
                                <a:gd name="T18" fmla="*/ 311 w 1222"/>
                                <a:gd name="T19" fmla="*/ 210 h 217"/>
                                <a:gd name="T20" fmla="*/ 377 w 1222"/>
                                <a:gd name="T21" fmla="*/ 203 h 217"/>
                                <a:gd name="T22" fmla="*/ 443 w 1222"/>
                                <a:gd name="T23" fmla="*/ 197 h 217"/>
                                <a:gd name="T24" fmla="*/ 558 w 1222"/>
                                <a:gd name="T25" fmla="*/ 189 h 217"/>
                                <a:gd name="T26" fmla="*/ 641 w 1222"/>
                                <a:gd name="T27" fmla="*/ 186 h 217"/>
                                <a:gd name="T28" fmla="*/ 724 w 1222"/>
                                <a:gd name="T29" fmla="*/ 183 h 217"/>
                                <a:gd name="T30" fmla="*/ 807 w 1222"/>
                                <a:gd name="T31" fmla="*/ 182 h 217"/>
                                <a:gd name="T32" fmla="*/ 890 w 1222"/>
                                <a:gd name="T33" fmla="*/ 182 h 217"/>
                                <a:gd name="T34" fmla="*/ 919 w 1222"/>
                                <a:gd name="T35" fmla="*/ 182 h 217"/>
                                <a:gd name="T36" fmla="*/ 1008 w 1222"/>
                                <a:gd name="T37" fmla="*/ 179 h 217"/>
                                <a:gd name="T38" fmla="*/ 1013 w 1222"/>
                                <a:gd name="T39" fmla="*/ 177 h 217"/>
                                <a:gd name="T40" fmla="*/ 1014 w 1222"/>
                                <a:gd name="T41" fmla="*/ 176 h 217"/>
                                <a:gd name="T42" fmla="*/ 1015 w 1222"/>
                                <a:gd name="T43" fmla="*/ 176 h 217"/>
                                <a:gd name="T44" fmla="*/ 1015 w 1222"/>
                                <a:gd name="T45" fmla="*/ 175 h 217"/>
                                <a:gd name="T46" fmla="*/ 1016 w 1222"/>
                                <a:gd name="T47" fmla="*/ 175 h 217"/>
                                <a:gd name="T48" fmla="*/ 1017 w 1222"/>
                                <a:gd name="T49" fmla="*/ 175 h 217"/>
                                <a:gd name="T50" fmla="*/ 1034 w 1222"/>
                                <a:gd name="T51" fmla="*/ 175 h 217"/>
                                <a:gd name="T52" fmla="*/ 1098 w 1222"/>
                                <a:gd name="T53" fmla="*/ 202 h 217"/>
                                <a:gd name="T54" fmla="*/ 1144 w 1222"/>
                                <a:gd name="T55" fmla="*/ 237 h 217"/>
                                <a:gd name="T56" fmla="*/ 1162 w 1222"/>
                                <a:gd name="T57" fmla="*/ 251 h 217"/>
                                <a:gd name="T58" fmla="*/ 1165 w 1222"/>
                                <a:gd name="T59" fmla="*/ 257 h 217"/>
                                <a:gd name="T60" fmla="*/ 1165 w 1222"/>
                                <a:gd name="T61" fmla="*/ 258 h 217"/>
                                <a:gd name="T62" fmla="*/ 1166 w 1222"/>
                                <a:gd name="T63" fmla="*/ 264 h 217"/>
                                <a:gd name="T64" fmla="*/ 1174 w 1222"/>
                                <a:gd name="T65" fmla="*/ 273 h 217"/>
                                <a:gd name="T66" fmla="*/ 1197 w 1222"/>
                                <a:gd name="T67" fmla="*/ 299 h 217"/>
                                <a:gd name="T68" fmla="*/ 1204 w 1222"/>
                                <a:gd name="T69" fmla="*/ 307 h 217"/>
                                <a:gd name="T70" fmla="*/ 1209 w 1222"/>
                                <a:gd name="T71" fmla="*/ 314 h 217"/>
                                <a:gd name="T72" fmla="*/ 1212 w 1222"/>
                                <a:gd name="T73" fmla="*/ 328 h 217"/>
                                <a:gd name="T74" fmla="*/ 1212 w 1222"/>
                                <a:gd name="T75" fmla="*/ 347 h 217"/>
                                <a:gd name="T76" fmla="*/ 1213 w 1222"/>
                                <a:gd name="T77" fmla="*/ 367 h 217"/>
                                <a:gd name="T78" fmla="*/ 1215 w 1222"/>
                                <a:gd name="T79" fmla="*/ 382 h 217"/>
                                <a:gd name="T80" fmla="*/ 1216 w 1222"/>
                                <a:gd name="T81" fmla="*/ 385 h 217"/>
                                <a:gd name="T82" fmla="*/ 1219 w 1222"/>
                                <a:gd name="T83" fmla="*/ 385 h 217"/>
                                <a:gd name="T84" fmla="*/ 1221 w 1222"/>
                                <a:gd name="T85" fmla="*/ 385 h 217"/>
                                <a:gd name="T86" fmla="*/ 1221 w 1222"/>
                                <a:gd name="T87" fmla="*/ 386 h 217"/>
                                <a:gd name="T88" fmla="*/ 1206 w 1222"/>
                                <a:gd name="T89" fmla="*/ 392 h 217"/>
                                <a:gd name="T90" fmla="*/ 115 w 1222"/>
                                <a:gd name="T91" fmla="*/ 392 h 21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222" h="217">
                                  <a:moveTo>
                                    <a:pt x="0" y="84"/>
                                  </a:moveTo>
                                  <a:lnTo>
                                    <a:pt x="112" y="56"/>
                                  </a:lnTo>
                                  <a:lnTo>
                                    <a:pt x="227" y="38"/>
                                  </a:lnTo>
                                  <a:lnTo>
                                    <a:pt x="270" y="32"/>
                                  </a:lnTo>
                                  <a:lnTo>
                                    <a:pt x="271" y="32"/>
                                  </a:lnTo>
                                  <a:lnTo>
                                    <a:pt x="272" y="33"/>
                                  </a:lnTo>
                                  <a:lnTo>
                                    <a:pt x="273" y="34"/>
                                  </a:lnTo>
                                  <a:lnTo>
                                    <a:pt x="278" y="38"/>
                                  </a:lnTo>
                                  <a:lnTo>
                                    <a:pt x="311" y="35"/>
                                  </a:lnTo>
                                  <a:lnTo>
                                    <a:pt x="377" y="28"/>
                                  </a:lnTo>
                                  <a:lnTo>
                                    <a:pt x="443" y="22"/>
                                  </a:lnTo>
                                  <a:lnTo>
                                    <a:pt x="558" y="14"/>
                                  </a:lnTo>
                                  <a:lnTo>
                                    <a:pt x="641" y="11"/>
                                  </a:lnTo>
                                  <a:lnTo>
                                    <a:pt x="724" y="8"/>
                                  </a:lnTo>
                                  <a:lnTo>
                                    <a:pt x="807" y="7"/>
                                  </a:lnTo>
                                  <a:lnTo>
                                    <a:pt x="890" y="7"/>
                                  </a:lnTo>
                                  <a:lnTo>
                                    <a:pt x="919" y="7"/>
                                  </a:lnTo>
                                  <a:lnTo>
                                    <a:pt x="1008" y="4"/>
                                  </a:lnTo>
                                  <a:lnTo>
                                    <a:pt x="1013" y="2"/>
                                  </a:lnTo>
                                  <a:lnTo>
                                    <a:pt x="1014" y="1"/>
                                  </a:lnTo>
                                  <a:lnTo>
                                    <a:pt x="1015" y="1"/>
                                  </a:lnTo>
                                  <a:lnTo>
                                    <a:pt x="1015" y="0"/>
                                  </a:lnTo>
                                  <a:lnTo>
                                    <a:pt x="1016" y="0"/>
                                  </a:lnTo>
                                  <a:lnTo>
                                    <a:pt x="1017" y="0"/>
                                  </a:lnTo>
                                  <a:lnTo>
                                    <a:pt x="1034" y="0"/>
                                  </a:lnTo>
                                  <a:lnTo>
                                    <a:pt x="1098" y="27"/>
                                  </a:lnTo>
                                  <a:lnTo>
                                    <a:pt x="1144" y="62"/>
                                  </a:lnTo>
                                  <a:lnTo>
                                    <a:pt x="1162" y="76"/>
                                  </a:lnTo>
                                  <a:lnTo>
                                    <a:pt x="1165" y="82"/>
                                  </a:lnTo>
                                  <a:lnTo>
                                    <a:pt x="1165" y="83"/>
                                  </a:lnTo>
                                  <a:lnTo>
                                    <a:pt x="1166" y="89"/>
                                  </a:lnTo>
                                  <a:lnTo>
                                    <a:pt x="1174" y="98"/>
                                  </a:lnTo>
                                  <a:lnTo>
                                    <a:pt x="1197" y="124"/>
                                  </a:lnTo>
                                  <a:lnTo>
                                    <a:pt x="1204" y="132"/>
                                  </a:lnTo>
                                  <a:lnTo>
                                    <a:pt x="1209" y="139"/>
                                  </a:lnTo>
                                  <a:lnTo>
                                    <a:pt x="1212" y="153"/>
                                  </a:lnTo>
                                  <a:lnTo>
                                    <a:pt x="1212" y="172"/>
                                  </a:lnTo>
                                  <a:lnTo>
                                    <a:pt x="1213" y="192"/>
                                  </a:lnTo>
                                  <a:lnTo>
                                    <a:pt x="1215" y="207"/>
                                  </a:lnTo>
                                  <a:lnTo>
                                    <a:pt x="1216" y="210"/>
                                  </a:lnTo>
                                  <a:lnTo>
                                    <a:pt x="1219" y="210"/>
                                  </a:lnTo>
                                  <a:lnTo>
                                    <a:pt x="1221" y="210"/>
                                  </a:lnTo>
                                  <a:lnTo>
                                    <a:pt x="1221" y="211"/>
                                  </a:lnTo>
                                  <a:lnTo>
                                    <a:pt x="1206" y="217"/>
                                  </a:lnTo>
                                  <a:lnTo>
                                    <a:pt x="115" y="217"/>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7" name="Group 67989"/>
                        <wpg:cNvGrpSpPr>
                          <a:grpSpLocks/>
                        </wpg:cNvGrpSpPr>
                        <wpg:grpSpPr bwMode="auto">
                          <a:xfrm>
                            <a:off x="3714" y="1428"/>
                            <a:ext cx="2966" cy="235"/>
                            <a:chOff x="2134" y="178"/>
                            <a:chExt cx="467" cy="37"/>
                          </a:xfrm>
                        </wpg:grpSpPr>
                        <wps:wsp>
                          <wps:cNvPr id="528" name="Freeform 67990"/>
                          <wps:cNvSpPr>
                            <a:spLocks/>
                          </wps:cNvSpPr>
                          <wps:spPr bwMode="auto">
                            <a:xfrm>
                              <a:off x="2134" y="178"/>
                              <a:ext cx="467" cy="37"/>
                            </a:xfrm>
                            <a:custGeom>
                              <a:avLst/>
                              <a:gdLst>
                                <a:gd name="T0" fmla="*/ 0 w 467"/>
                                <a:gd name="T1" fmla="*/ 209 h 37"/>
                                <a:gd name="T2" fmla="*/ 12 w 467"/>
                                <a:gd name="T3" fmla="*/ 206 h 37"/>
                                <a:gd name="T4" fmla="*/ 241 w 467"/>
                                <a:gd name="T5" fmla="*/ 185 h 37"/>
                                <a:gd name="T6" fmla="*/ 452 w 467"/>
                                <a:gd name="T7" fmla="*/ 178 h 37"/>
                                <a:gd name="T8" fmla="*/ 466 w 467"/>
                                <a:gd name="T9" fmla="*/ 180 h 37"/>
                                <a:gd name="T10" fmla="*/ 463 w 467"/>
                                <a:gd name="T11" fmla="*/ 186 h 37"/>
                                <a:gd name="T12" fmla="*/ 459 w 467"/>
                                <a:gd name="T13" fmla="*/ 182 h 37"/>
                                <a:gd name="T14" fmla="*/ 455 w 467"/>
                                <a:gd name="T15" fmla="*/ 181 h 37"/>
                                <a:gd name="T16" fmla="*/ 451 w 467"/>
                                <a:gd name="T17" fmla="*/ 180 h 37"/>
                                <a:gd name="T18" fmla="*/ 437 w 467"/>
                                <a:gd name="T19" fmla="*/ 181 h 37"/>
                                <a:gd name="T20" fmla="*/ 434 w 467"/>
                                <a:gd name="T21" fmla="*/ 180 h 37"/>
                                <a:gd name="T22" fmla="*/ 433 w 467"/>
                                <a:gd name="T23" fmla="*/ 186 h 37"/>
                                <a:gd name="T24" fmla="*/ 431 w 467"/>
                                <a:gd name="T25" fmla="*/ 180 h 37"/>
                                <a:gd name="T26" fmla="*/ 403 w 467"/>
                                <a:gd name="T27" fmla="*/ 180 h 37"/>
                                <a:gd name="T28" fmla="*/ 400 w 467"/>
                                <a:gd name="T29" fmla="*/ 191 h 37"/>
                                <a:gd name="T30" fmla="*/ 393 w 467"/>
                                <a:gd name="T31" fmla="*/ 183 h 37"/>
                                <a:gd name="T32" fmla="*/ 389 w 467"/>
                                <a:gd name="T33" fmla="*/ 192 h 37"/>
                                <a:gd name="T34" fmla="*/ 359 w 467"/>
                                <a:gd name="T35" fmla="*/ 184 h 37"/>
                                <a:gd name="T36" fmla="*/ 307 w 467"/>
                                <a:gd name="T37" fmla="*/ 197 h 37"/>
                                <a:gd name="T38" fmla="*/ 303 w 467"/>
                                <a:gd name="T39" fmla="*/ 188 h 37"/>
                                <a:gd name="T40" fmla="*/ 297 w 467"/>
                                <a:gd name="T41" fmla="*/ 197 h 37"/>
                                <a:gd name="T42" fmla="*/ 293 w 467"/>
                                <a:gd name="T43" fmla="*/ 200 h 37"/>
                                <a:gd name="T44" fmla="*/ 293 w 467"/>
                                <a:gd name="T45" fmla="*/ 201 h 37"/>
                                <a:gd name="T46" fmla="*/ 292 w 467"/>
                                <a:gd name="T47" fmla="*/ 201 h 37"/>
                                <a:gd name="T48" fmla="*/ 291 w 467"/>
                                <a:gd name="T49" fmla="*/ 201 h 37"/>
                                <a:gd name="T50" fmla="*/ 264 w 467"/>
                                <a:gd name="T51" fmla="*/ 186 h 37"/>
                                <a:gd name="T52" fmla="*/ 205 w 467"/>
                                <a:gd name="T53" fmla="*/ 189 h 37"/>
                                <a:gd name="T54" fmla="*/ 200 w 467"/>
                                <a:gd name="T55" fmla="*/ 202 h 37"/>
                                <a:gd name="T56" fmla="*/ 196 w 467"/>
                                <a:gd name="T57" fmla="*/ 200 h 37"/>
                                <a:gd name="T58" fmla="*/ 193 w 467"/>
                                <a:gd name="T59" fmla="*/ 197 h 37"/>
                                <a:gd name="T60" fmla="*/ 190 w 467"/>
                                <a:gd name="T61" fmla="*/ 200 h 37"/>
                                <a:gd name="T62" fmla="*/ 187 w 467"/>
                                <a:gd name="T63" fmla="*/ 203 h 37"/>
                                <a:gd name="T64" fmla="*/ 148 w 467"/>
                                <a:gd name="T65" fmla="*/ 194 h 37"/>
                                <a:gd name="T66" fmla="*/ 72 w 467"/>
                                <a:gd name="T67" fmla="*/ 200 h 37"/>
                                <a:gd name="T68" fmla="*/ 34 w 467"/>
                                <a:gd name="T69" fmla="*/ 211 h 37"/>
                                <a:gd name="T70" fmla="*/ 33 w 467"/>
                                <a:gd name="T71" fmla="*/ 204 h 37"/>
                                <a:gd name="T72" fmla="*/ 29 w 467"/>
                                <a:gd name="T73" fmla="*/ 206 h 37"/>
                                <a:gd name="T74" fmla="*/ 28 w 467"/>
                                <a:gd name="T75" fmla="*/ 206 h 37"/>
                                <a:gd name="T76" fmla="*/ 13 w 467"/>
                                <a:gd name="T77" fmla="*/ 207 h 37"/>
                                <a:gd name="T78" fmla="*/ 0 w 467"/>
                                <a:gd name="T79" fmla="*/ 214 h 3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67" h="37">
                                  <a:moveTo>
                                    <a:pt x="0" y="36"/>
                                  </a:moveTo>
                                  <a:lnTo>
                                    <a:pt x="0" y="31"/>
                                  </a:lnTo>
                                  <a:lnTo>
                                    <a:pt x="8" y="29"/>
                                  </a:lnTo>
                                  <a:lnTo>
                                    <a:pt x="12" y="28"/>
                                  </a:lnTo>
                                  <a:lnTo>
                                    <a:pt x="126" y="15"/>
                                  </a:lnTo>
                                  <a:lnTo>
                                    <a:pt x="241" y="7"/>
                                  </a:lnTo>
                                  <a:lnTo>
                                    <a:pt x="346" y="2"/>
                                  </a:lnTo>
                                  <a:lnTo>
                                    <a:pt x="452" y="0"/>
                                  </a:lnTo>
                                  <a:lnTo>
                                    <a:pt x="456" y="1"/>
                                  </a:lnTo>
                                  <a:lnTo>
                                    <a:pt x="466" y="2"/>
                                  </a:lnTo>
                                  <a:lnTo>
                                    <a:pt x="466" y="8"/>
                                  </a:lnTo>
                                  <a:lnTo>
                                    <a:pt x="463" y="8"/>
                                  </a:lnTo>
                                  <a:lnTo>
                                    <a:pt x="463" y="5"/>
                                  </a:lnTo>
                                  <a:lnTo>
                                    <a:pt x="459" y="4"/>
                                  </a:lnTo>
                                  <a:lnTo>
                                    <a:pt x="457" y="3"/>
                                  </a:lnTo>
                                  <a:lnTo>
                                    <a:pt x="455" y="3"/>
                                  </a:lnTo>
                                  <a:lnTo>
                                    <a:pt x="453" y="2"/>
                                  </a:lnTo>
                                  <a:lnTo>
                                    <a:pt x="451" y="2"/>
                                  </a:lnTo>
                                  <a:lnTo>
                                    <a:pt x="438" y="3"/>
                                  </a:lnTo>
                                  <a:lnTo>
                                    <a:pt x="437" y="3"/>
                                  </a:lnTo>
                                  <a:lnTo>
                                    <a:pt x="436" y="3"/>
                                  </a:lnTo>
                                  <a:lnTo>
                                    <a:pt x="434" y="2"/>
                                  </a:lnTo>
                                  <a:lnTo>
                                    <a:pt x="432" y="2"/>
                                  </a:lnTo>
                                  <a:lnTo>
                                    <a:pt x="433" y="8"/>
                                  </a:lnTo>
                                  <a:lnTo>
                                    <a:pt x="431" y="8"/>
                                  </a:lnTo>
                                  <a:lnTo>
                                    <a:pt x="431" y="2"/>
                                  </a:lnTo>
                                  <a:lnTo>
                                    <a:pt x="403" y="2"/>
                                  </a:lnTo>
                                  <a:lnTo>
                                    <a:pt x="404" y="13"/>
                                  </a:lnTo>
                                  <a:lnTo>
                                    <a:pt x="400" y="13"/>
                                  </a:lnTo>
                                  <a:lnTo>
                                    <a:pt x="399" y="4"/>
                                  </a:lnTo>
                                  <a:lnTo>
                                    <a:pt x="393" y="5"/>
                                  </a:lnTo>
                                  <a:lnTo>
                                    <a:pt x="393" y="13"/>
                                  </a:lnTo>
                                  <a:lnTo>
                                    <a:pt x="389" y="14"/>
                                  </a:lnTo>
                                  <a:lnTo>
                                    <a:pt x="389" y="4"/>
                                  </a:lnTo>
                                  <a:lnTo>
                                    <a:pt x="359" y="6"/>
                                  </a:lnTo>
                                  <a:lnTo>
                                    <a:pt x="307" y="9"/>
                                  </a:lnTo>
                                  <a:lnTo>
                                    <a:pt x="307" y="19"/>
                                  </a:lnTo>
                                  <a:lnTo>
                                    <a:pt x="303" y="19"/>
                                  </a:lnTo>
                                  <a:lnTo>
                                    <a:pt x="303" y="10"/>
                                  </a:lnTo>
                                  <a:lnTo>
                                    <a:pt x="297" y="11"/>
                                  </a:lnTo>
                                  <a:lnTo>
                                    <a:pt x="297" y="19"/>
                                  </a:lnTo>
                                  <a:lnTo>
                                    <a:pt x="293" y="20"/>
                                  </a:lnTo>
                                  <a:lnTo>
                                    <a:pt x="293" y="22"/>
                                  </a:lnTo>
                                  <a:lnTo>
                                    <a:pt x="293" y="23"/>
                                  </a:lnTo>
                                  <a:lnTo>
                                    <a:pt x="292" y="23"/>
                                  </a:lnTo>
                                  <a:lnTo>
                                    <a:pt x="291" y="23"/>
                                  </a:lnTo>
                                  <a:lnTo>
                                    <a:pt x="290" y="6"/>
                                  </a:lnTo>
                                  <a:lnTo>
                                    <a:pt x="264" y="8"/>
                                  </a:lnTo>
                                  <a:lnTo>
                                    <a:pt x="237" y="9"/>
                                  </a:lnTo>
                                  <a:lnTo>
                                    <a:pt x="205" y="11"/>
                                  </a:lnTo>
                                  <a:lnTo>
                                    <a:pt x="199" y="12"/>
                                  </a:lnTo>
                                  <a:lnTo>
                                    <a:pt x="200" y="24"/>
                                  </a:lnTo>
                                  <a:lnTo>
                                    <a:pt x="196" y="24"/>
                                  </a:lnTo>
                                  <a:lnTo>
                                    <a:pt x="196" y="22"/>
                                  </a:lnTo>
                                  <a:lnTo>
                                    <a:pt x="196" y="20"/>
                                  </a:lnTo>
                                  <a:lnTo>
                                    <a:pt x="193" y="19"/>
                                  </a:lnTo>
                                  <a:lnTo>
                                    <a:pt x="190" y="20"/>
                                  </a:lnTo>
                                  <a:lnTo>
                                    <a:pt x="190" y="22"/>
                                  </a:lnTo>
                                  <a:lnTo>
                                    <a:pt x="191" y="25"/>
                                  </a:lnTo>
                                  <a:lnTo>
                                    <a:pt x="187" y="25"/>
                                  </a:lnTo>
                                  <a:lnTo>
                                    <a:pt x="186" y="13"/>
                                  </a:lnTo>
                                  <a:lnTo>
                                    <a:pt x="148" y="16"/>
                                  </a:lnTo>
                                  <a:lnTo>
                                    <a:pt x="110" y="19"/>
                                  </a:lnTo>
                                  <a:lnTo>
                                    <a:pt x="72" y="22"/>
                                  </a:lnTo>
                                  <a:lnTo>
                                    <a:pt x="34" y="26"/>
                                  </a:lnTo>
                                  <a:lnTo>
                                    <a:pt x="34" y="33"/>
                                  </a:lnTo>
                                  <a:lnTo>
                                    <a:pt x="33" y="33"/>
                                  </a:lnTo>
                                  <a:lnTo>
                                    <a:pt x="33" y="26"/>
                                  </a:lnTo>
                                  <a:lnTo>
                                    <a:pt x="31" y="26"/>
                                  </a:lnTo>
                                  <a:lnTo>
                                    <a:pt x="29" y="28"/>
                                  </a:lnTo>
                                  <a:lnTo>
                                    <a:pt x="28" y="28"/>
                                  </a:lnTo>
                                  <a:lnTo>
                                    <a:pt x="14" y="29"/>
                                  </a:lnTo>
                                  <a:lnTo>
                                    <a:pt x="13" y="29"/>
                                  </a:lnTo>
                                  <a:lnTo>
                                    <a:pt x="3" y="36"/>
                                  </a:lnTo>
                                  <a:lnTo>
                                    <a:pt x="0" y="36"/>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9" name="Group 67986"/>
                        <wpg:cNvGrpSpPr>
                          <a:grpSpLocks/>
                        </wpg:cNvGrpSpPr>
                        <wpg:grpSpPr bwMode="auto">
                          <a:xfrm>
                            <a:off x="3524" y="1428"/>
                            <a:ext cx="4654" cy="337"/>
                            <a:chOff x="2109" y="179"/>
                            <a:chExt cx="733" cy="53"/>
                          </a:xfrm>
                        </wpg:grpSpPr>
                        <wps:wsp>
                          <wps:cNvPr id="530" name="Freeform 67988"/>
                          <wps:cNvSpPr>
                            <a:spLocks/>
                          </wps:cNvSpPr>
                          <wps:spPr bwMode="auto">
                            <a:xfrm>
                              <a:off x="2109" y="179"/>
                              <a:ext cx="733" cy="53"/>
                            </a:xfrm>
                            <a:custGeom>
                              <a:avLst/>
                              <a:gdLst>
                                <a:gd name="T0" fmla="*/ 0 w 733"/>
                                <a:gd name="T1" fmla="*/ 213 h 53"/>
                                <a:gd name="T2" fmla="*/ 15 w 733"/>
                                <a:gd name="T3" fmla="*/ 224 h 53"/>
                                <a:gd name="T4" fmla="*/ 41 w 733"/>
                                <a:gd name="T5" fmla="*/ 223 h 53"/>
                                <a:gd name="T6" fmla="*/ 42 w 733"/>
                                <a:gd name="T7" fmla="*/ 222 h 53"/>
                                <a:gd name="T8" fmla="*/ 43 w 733"/>
                                <a:gd name="T9" fmla="*/ 221 h 53"/>
                                <a:gd name="T10" fmla="*/ 43 w 733"/>
                                <a:gd name="T11" fmla="*/ 219 h 53"/>
                                <a:gd name="T12" fmla="*/ 46 w 733"/>
                                <a:gd name="T13" fmla="*/ 220 h 53"/>
                                <a:gd name="T14" fmla="*/ 49 w 733"/>
                                <a:gd name="T15" fmla="*/ 221 h 53"/>
                                <a:gd name="T16" fmla="*/ 47 w 733"/>
                                <a:gd name="T17" fmla="*/ 227 h 53"/>
                                <a:gd name="T18" fmla="*/ 49 w 733"/>
                                <a:gd name="T19" fmla="*/ 230 h 53"/>
                                <a:gd name="T20" fmla="*/ 52 w 733"/>
                                <a:gd name="T21" fmla="*/ 232 h 53"/>
                                <a:gd name="T22" fmla="*/ 53 w 733"/>
                                <a:gd name="T23" fmla="*/ 232 h 53"/>
                                <a:gd name="T24" fmla="*/ 68 w 733"/>
                                <a:gd name="T25" fmla="*/ 231 h 53"/>
                                <a:gd name="T26" fmla="*/ 68 w 733"/>
                                <a:gd name="T27" fmla="*/ 231 h 53"/>
                                <a:gd name="T28" fmla="*/ 451 w 733"/>
                                <a:gd name="T29" fmla="*/ 209 h 53"/>
                                <a:gd name="T30" fmla="*/ 451 w 733"/>
                                <a:gd name="T31" fmla="*/ 208 h 53"/>
                                <a:gd name="T32" fmla="*/ 466 w 733"/>
                                <a:gd name="T33" fmla="*/ 207 h 53"/>
                                <a:gd name="T34" fmla="*/ 471 w 733"/>
                                <a:gd name="T35" fmla="*/ 203 h 53"/>
                                <a:gd name="T36" fmla="*/ 469 w 733"/>
                                <a:gd name="T37" fmla="*/ 197 h 53"/>
                                <a:gd name="T38" fmla="*/ 471 w 733"/>
                                <a:gd name="T39" fmla="*/ 195 h 53"/>
                                <a:gd name="T40" fmla="*/ 472 w 733"/>
                                <a:gd name="T41" fmla="*/ 194 h 53"/>
                                <a:gd name="T42" fmla="*/ 474 w 733"/>
                                <a:gd name="T43" fmla="*/ 194 h 53"/>
                                <a:gd name="T44" fmla="*/ 475 w 733"/>
                                <a:gd name="T45" fmla="*/ 196 h 53"/>
                                <a:gd name="T46" fmla="*/ 476 w 733"/>
                                <a:gd name="T47" fmla="*/ 196 h 53"/>
                                <a:gd name="T48" fmla="*/ 730 w 733"/>
                                <a:gd name="T49" fmla="*/ 181 h 53"/>
                                <a:gd name="T50" fmla="*/ 732 w 733"/>
                                <a:gd name="T51" fmla="*/ 180 h 53"/>
                                <a:gd name="T52" fmla="*/ 733 w 733"/>
                                <a:gd name="T53" fmla="*/ 179 h 5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733" h="53">
                                  <a:moveTo>
                                    <a:pt x="0" y="34"/>
                                  </a:moveTo>
                                  <a:lnTo>
                                    <a:pt x="15" y="45"/>
                                  </a:lnTo>
                                  <a:lnTo>
                                    <a:pt x="41" y="44"/>
                                  </a:lnTo>
                                  <a:lnTo>
                                    <a:pt x="42" y="43"/>
                                  </a:lnTo>
                                  <a:lnTo>
                                    <a:pt x="43" y="42"/>
                                  </a:lnTo>
                                  <a:lnTo>
                                    <a:pt x="43" y="40"/>
                                  </a:lnTo>
                                  <a:lnTo>
                                    <a:pt x="46" y="41"/>
                                  </a:lnTo>
                                  <a:lnTo>
                                    <a:pt x="49" y="42"/>
                                  </a:lnTo>
                                  <a:lnTo>
                                    <a:pt x="47" y="48"/>
                                  </a:lnTo>
                                  <a:lnTo>
                                    <a:pt x="49" y="51"/>
                                  </a:lnTo>
                                  <a:lnTo>
                                    <a:pt x="52" y="53"/>
                                  </a:lnTo>
                                  <a:lnTo>
                                    <a:pt x="53" y="53"/>
                                  </a:lnTo>
                                  <a:lnTo>
                                    <a:pt x="68" y="52"/>
                                  </a:lnTo>
                                  <a:lnTo>
                                    <a:pt x="451" y="30"/>
                                  </a:lnTo>
                                  <a:lnTo>
                                    <a:pt x="451" y="29"/>
                                  </a:lnTo>
                                  <a:lnTo>
                                    <a:pt x="466" y="28"/>
                                  </a:lnTo>
                                  <a:lnTo>
                                    <a:pt x="471" y="24"/>
                                  </a:lnTo>
                                  <a:lnTo>
                                    <a:pt x="469" y="18"/>
                                  </a:lnTo>
                                  <a:lnTo>
                                    <a:pt x="471" y="16"/>
                                  </a:lnTo>
                                  <a:lnTo>
                                    <a:pt x="472" y="15"/>
                                  </a:lnTo>
                                  <a:lnTo>
                                    <a:pt x="474" y="15"/>
                                  </a:lnTo>
                                  <a:lnTo>
                                    <a:pt x="475" y="17"/>
                                  </a:lnTo>
                                  <a:lnTo>
                                    <a:pt x="476" y="17"/>
                                  </a:lnTo>
                                  <a:lnTo>
                                    <a:pt x="730" y="2"/>
                                  </a:lnTo>
                                  <a:lnTo>
                                    <a:pt x="732" y="1"/>
                                  </a:lnTo>
                                  <a:lnTo>
                                    <a:pt x="733"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31" name="Picture 6798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1685" y="1987"/>
                              <a:ext cx="589" cy="458"/>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32" name="Group 67993"/>
                        <wpg:cNvGrpSpPr>
                          <a:grpSpLocks/>
                        </wpg:cNvGrpSpPr>
                        <wpg:grpSpPr bwMode="auto">
                          <a:xfrm>
                            <a:off x="1238" y="2857"/>
                            <a:ext cx="5734" cy="8115"/>
                            <a:chOff x="1744" y="409"/>
                            <a:chExt cx="903" cy="1278"/>
                          </a:xfrm>
                        </wpg:grpSpPr>
                        <wps:wsp>
                          <wps:cNvPr id="533" name="Freeform 67994"/>
                          <wps:cNvSpPr>
                            <a:spLocks/>
                          </wps:cNvSpPr>
                          <wps:spPr bwMode="auto">
                            <a:xfrm>
                              <a:off x="1744" y="409"/>
                              <a:ext cx="903" cy="1278"/>
                            </a:xfrm>
                            <a:custGeom>
                              <a:avLst/>
                              <a:gdLst>
                                <a:gd name="T0" fmla="*/ 234 w 903"/>
                                <a:gd name="T1" fmla="*/ 409 h 1278"/>
                                <a:gd name="T2" fmla="*/ 903 w 903"/>
                                <a:gd name="T3" fmla="*/ 409 h 1278"/>
                                <a:gd name="T4" fmla="*/ 903 w 903"/>
                                <a:gd name="T5" fmla="*/ 1515 h 1278"/>
                                <a:gd name="T6" fmla="*/ 832 w 903"/>
                                <a:gd name="T7" fmla="*/ 1515 h 1278"/>
                                <a:gd name="T8" fmla="*/ 763 w 903"/>
                                <a:gd name="T9" fmla="*/ 1523 h 1278"/>
                                <a:gd name="T10" fmla="*/ 697 w 903"/>
                                <a:gd name="T11" fmla="*/ 1540 h 1278"/>
                                <a:gd name="T12" fmla="*/ 632 w 903"/>
                                <a:gd name="T13" fmla="*/ 1568 h 1278"/>
                                <a:gd name="T14" fmla="*/ 562 w 903"/>
                                <a:gd name="T15" fmla="*/ 1615 h 1278"/>
                                <a:gd name="T16" fmla="*/ 519 w 903"/>
                                <a:gd name="T17" fmla="*/ 1657 h 1278"/>
                                <a:gd name="T18" fmla="*/ 495 w 903"/>
                                <a:gd name="T19" fmla="*/ 1685 h 1278"/>
                                <a:gd name="T20" fmla="*/ 495 w 903"/>
                                <a:gd name="T21" fmla="*/ 1686 h 1278"/>
                                <a:gd name="T22" fmla="*/ 494 w 903"/>
                                <a:gd name="T23" fmla="*/ 1686 h 1278"/>
                                <a:gd name="T24" fmla="*/ 494 w 903"/>
                                <a:gd name="T25" fmla="*/ 1687 h 1278"/>
                                <a:gd name="T26" fmla="*/ 493 w 903"/>
                                <a:gd name="T27" fmla="*/ 1687 h 1278"/>
                                <a:gd name="T28" fmla="*/ 492 w 903"/>
                                <a:gd name="T29" fmla="*/ 1687 h 1278"/>
                                <a:gd name="T30" fmla="*/ 0 w 903"/>
                                <a:gd name="T31" fmla="*/ 1687 h 1278"/>
                                <a:gd name="T32" fmla="*/ 0 w 903"/>
                                <a:gd name="T33" fmla="*/ 1675 h 12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03" h="1278">
                                  <a:moveTo>
                                    <a:pt x="234" y="0"/>
                                  </a:moveTo>
                                  <a:lnTo>
                                    <a:pt x="903" y="0"/>
                                  </a:lnTo>
                                  <a:lnTo>
                                    <a:pt x="903" y="1106"/>
                                  </a:lnTo>
                                  <a:lnTo>
                                    <a:pt x="832" y="1106"/>
                                  </a:lnTo>
                                  <a:lnTo>
                                    <a:pt x="763" y="1114"/>
                                  </a:lnTo>
                                  <a:lnTo>
                                    <a:pt x="697" y="1131"/>
                                  </a:lnTo>
                                  <a:lnTo>
                                    <a:pt x="632" y="1159"/>
                                  </a:lnTo>
                                  <a:lnTo>
                                    <a:pt x="562" y="1206"/>
                                  </a:lnTo>
                                  <a:lnTo>
                                    <a:pt x="519" y="1248"/>
                                  </a:lnTo>
                                  <a:lnTo>
                                    <a:pt x="495" y="1276"/>
                                  </a:lnTo>
                                  <a:lnTo>
                                    <a:pt x="495" y="1277"/>
                                  </a:lnTo>
                                  <a:lnTo>
                                    <a:pt x="494" y="1277"/>
                                  </a:lnTo>
                                  <a:lnTo>
                                    <a:pt x="494" y="1278"/>
                                  </a:lnTo>
                                  <a:lnTo>
                                    <a:pt x="493" y="1278"/>
                                  </a:lnTo>
                                  <a:lnTo>
                                    <a:pt x="492" y="1278"/>
                                  </a:lnTo>
                                  <a:lnTo>
                                    <a:pt x="0" y="1278"/>
                                  </a:lnTo>
                                  <a:lnTo>
                                    <a:pt x="0" y="1266"/>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4" name="Group 67984"/>
                        <wpg:cNvGrpSpPr>
                          <a:grpSpLocks/>
                        </wpg:cNvGrpSpPr>
                        <wpg:grpSpPr bwMode="auto">
                          <a:xfrm>
                            <a:off x="1238" y="8001"/>
                            <a:ext cx="5346" cy="88"/>
                            <a:chOff x="1744" y="1213"/>
                            <a:chExt cx="842" cy="14"/>
                          </a:xfrm>
                        </wpg:grpSpPr>
                        <wps:wsp>
                          <wps:cNvPr id="535" name="Freeform 67985"/>
                          <wps:cNvSpPr>
                            <a:spLocks/>
                          </wps:cNvSpPr>
                          <wps:spPr bwMode="auto">
                            <a:xfrm>
                              <a:off x="1744" y="1213"/>
                              <a:ext cx="842" cy="14"/>
                            </a:xfrm>
                            <a:custGeom>
                              <a:avLst/>
                              <a:gdLst>
                                <a:gd name="T0" fmla="*/ 0 w 842"/>
                                <a:gd name="T1" fmla="*/ 1226 h 14"/>
                                <a:gd name="T2" fmla="*/ 788 w 842"/>
                                <a:gd name="T3" fmla="*/ 1213 h 14"/>
                                <a:gd name="T4" fmla="*/ 842 w 842"/>
                                <a:gd name="T5" fmla="*/ 1213 h 14"/>
                                <a:gd name="T6" fmla="*/ 0 60000 65536"/>
                                <a:gd name="T7" fmla="*/ 0 60000 65536"/>
                                <a:gd name="T8" fmla="*/ 0 60000 65536"/>
                              </a:gdLst>
                              <a:ahLst/>
                              <a:cxnLst>
                                <a:cxn ang="T6">
                                  <a:pos x="T0" y="T1"/>
                                </a:cxn>
                                <a:cxn ang="T7">
                                  <a:pos x="T2" y="T3"/>
                                </a:cxn>
                                <a:cxn ang="T8">
                                  <a:pos x="T4" y="T5"/>
                                </a:cxn>
                              </a:cxnLst>
                              <a:rect l="0" t="0" r="r" b="b"/>
                              <a:pathLst>
                                <a:path w="842" h="14">
                                  <a:moveTo>
                                    <a:pt x="0" y="13"/>
                                  </a:moveTo>
                                  <a:lnTo>
                                    <a:pt x="788" y="0"/>
                                  </a:lnTo>
                                  <a:lnTo>
                                    <a:pt x="842"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6" name="Group 67982"/>
                        <wpg:cNvGrpSpPr>
                          <a:grpSpLocks/>
                        </wpg:cNvGrpSpPr>
                        <wpg:grpSpPr bwMode="auto">
                          <a:xfrm>
                            <a:off x="1714" y="8286"/>
                            <a:ext cx="146" cy="13"/>
                            <a:chOff x="1827" y="1268"/>
                            <a:chExt cx="23" cy="2"/>
                          </a:xfrm>
                        </wpg:grpSpPr>
                        <wps:wsp>
                          <wps:cNvPr id="537" name="Freeform 67983"/>
                          <wps:cNvSpPr>
                            <a:spLocks/>
                          </wps:cNvSpPr>
                          <wps:spPr bwMode="auto">
                            <a:xfrm>
                              <a:off x="1827" y="1268"/>
                              <a:ext cx="23" cy="2"/>
                            </a:xfrm>
                            <a:custGeom>
                              <a:avLst/>
                              <a:gdLst>
                                <a:gd name="T0" fmla="*/ 0 w 23"/>
                                <a:gd name="T1" fmla="*/ 10152 h 1"/>
                                <a:gd name="T2" fmla="*/ 23 w 23"/>
                                <a:gd name="T3" fmla="*/ 10144 h 1"/>
                                <a:gd name="T4" fmla="*/ 0 60000 65536"/>
                                <a:gd name="T5" fmla="*/ 0 60000 65536"/>
                              </a:gdLst>
                              <a:ahLst/>
                              <a:cxnLst>
                                <a:cxn ang="T4">
                                  <a:pos x="T0" y="T1"/>
                                </a:cxn>
                                <a:cxn ang="T5">
                                  <a:pos x="T2" y="T3"/>
                                </a:cxn>
                              </a:cxnLst>
                              <a:rect l="0" t="0" r="r" b="b"/>
                              <a:pathLst>
                                <a:path w="23" h="1">
                                  <a:moveTo>
                                    <a:pt x="0" y="1"/>
                                  </a:moveTo>
                                  <a:lnTo>
                                    <a:pt x="23"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38" name="Group 67980"/>
                        <wpg:cNvGrpSpPr>
                          <a:grpSpLocks/>
                        </wpg:cNvGrpSpPr>
                        <wpg:grpSpPr bwMode="auto">
                          <a:xfrm>
                            <a:off x="1238" y="8477"/>
                            <a:ext cx="1105" cy="63"/>
                            <a:chOff x="1745" y="1285"/>
                            <a:chExt cx="174" cy="10"/>
                          </a:xfrm>
                        </wpg:grpSpPr>
                        <wps:wsp>
                          <wps:cNvPr id="539" name="Freeform 67981"/>
                          <wps:cNvSpPr>
                            <a:spLocks/>
                          </wps:cNvSpPr>
                          <wps:spPr bwMode="auto">
                            <a:xfrm>
                              <a:off x="1745" y="1285"/>
                              <a:ext cx="174" cy="10"/>
                            </a:xfrm>
                            <a:custGeom>
                              <a:avLst/>
                              <a:gdLst>
                                <a:gd name="T0" fmla="*/ 173 w 174"/>
                                <a:gd name="T1" fmla="*/ 1285 h 10"/>
                                <a:gd name="T2" fmla="*/ 62 w 174"/>
                                <a:gd name="T3" fmla="*/ 1291 h 10"/>
                                <a:gd name="T4" fmla="*/ 0 w 174"/>
                                <a:gd name="T5" fmla="*/ 1295 h 10"/>
                                <a:gd name="T6" fmla="*/ 0 60000 65536"/>
                                <a:gd name="T7" fmla="*/ 0 60000 65536"/>
                                <a:gd name="T8" fmla="*/ 0 60000 65536"/>
                              </a:gdLst>
                              <a:ahLst/>
                              <a:cxnLst>
                                <a:cxn ang="T6">
                                  <a:pos x="T0" y="T1"/>
                                </a:cxn>
                                <a:cxn ang="T7">
                                  <a:pos x="T2" y="T3"/>
                                </a:cxn>
                                <a:cxn ang="T8">
                                  <a:pos x="T4" y="T5"/>
                                </a:cxn>
                              </a:cxnLst>
                              <a:rect l="0" t="0" r="r" b="b"/>
                              <a:pathLst>
                                <a:path w="174" h="10">
                                  <a:moveTo>
                                    <a:pt x="173" y="0"/>
                                  </a:moveTo>
                                  <a:lnTo>
                                    <a:pt x="62" y="6"/>
                                  </a:lnTo>
                                  <a:lnTo>
                                    <a:pt x="0" y="1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0" name="Group 67978"/>
                        <wpg:cNvGrpSpPr>
                          <a:grpSpLocks/>
                        </wpg:cNvGrpSpPr>
                        <wpg:grpSpPr bwMode="auto">
                          <a:xfrm>
                            <a:off x="1333" y="8286"/>
                            <a:ext cx="406" cy="13"/>
                            <a:chOff x="1764" y="1269"/>
                            <a:chExt cx="64" cy="2"/>
                          </a:xfrm>
                        </wpg:grpSpPr>
                        <wps:wsp>
                          <wps:cNvPr id="541" name="Freeform 67979"/>
                          <wps:cNvSpPr>
                            <a:spLocks/>
                          </wps:cNvSpPr>
                          <wps:spPr bwMode="auto">
                            <a:xfrm>
                              <a:off x="1764" y="1269"/>
                              <a:ext cx="64" cy="2"/>
                            </a:xfrm>
                            <a:custGeom>
                              <a:avLst/>
                              <a:gdLst>
                                <a:gd name="T0" fmla="*/ 0 w 64"/>
                                <a:gd name="T1" fmla="*/ 0 h 2"/>
                                <a:gd name="T2" fmla="*/ 63 w 64"/>
                                <a:gd name="T3" fmla="*/ 0 h 2"/>
                                <a:gd name="T4" fmla="*/ 0 60000 65536"/>
                                <a:gd name="T5" fmla="*/ 0 60000 65536"/>
                              </a:gdLst>
                              <a:ahLst/>
                              <a:cxnLst>
                                <a:cxn ang="T4">
                                  <a:pos x="T0" y="T1"/>
                                </a:cxn>
                                <a:cxn ang="T5">
                                  <a:pos x="T2" y="T3"/>
                                </a:cxn>
                              </a:cxnLst>
                              <a:rect l="0" t="0" r="r" b="b"/>
                              <a:pathLst>
                                <a:path w="64" h="2">
                                  <a:moveTo>
                                    <a:pt x="0" y="0"/>
                                  </a:moveTo>
                                  <a:lnTo>
                                    <a:pt x="63" y="0"/>
                                  </a:lnTo>
                                </a:path>
                              </a:pathLst>
                            </a:custGeom>
                            <a:noFill/>
                            <a:ln w="356">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2" name="Group 67976"/>
                        <wpg:cNvGrpSpPr>
                          <a:grpSpLocks/>
                        </wpg:cNvGrpSpPr>
                        <wpg:grpSpPr bwMode="auto">
                          <a:xfrm>
                            <a:off x="1238" y="8286"/>
                            <a:ext cx="127" cy="13"/>
                            <a:chOff x="1744" y="1269"/>
                            <a:chExt cx="20" cy="2"/>
                          </a:xfrm>
                        </wpg:grpSpPr>
                        <wps:wsp>
                          <wps:cNvPr id="543" name="Freeform 67977"/>
                          <wps:cNvSpPr>
                            <a:spLocks/>
                          </wps:cNvSpPr>
                          <wps:spPr bwMode="auto">
                            <a:xfrm>
                              <a:off x="1744" y="1269"/>
                              <a:ext cx="20" cy="2"/>
                            </a:xfrm>
                            <a:custGeom>
                              <a:avLst/>
                              <a:gdLst>
                                <a:gd name="T0" fmla="*/ 20 w 20"/>
                                <a:gd name="T1" fmla="*/ 10152 h 1"/>
                                <a:gd name="T2" fmla="*/ 0 w 20"/>
                                <a:gd name="T3" fmla="*/ 10152 h 1"/>
                                <a:gd name="T4" fmla="*/ 0 60000 65536"/>
                                <a:gd name="T5" fmla="*/ 0 60000 65536"/>
                              </a:gdLst>
                              <a:ahLst/>
                              <a:cxnLst>
                                <a:cxn ang="T4">
                                  <a:pos x="T0" y="T1"/>
                                </a:cxn>
                                <a:cxn ang="T5">
                                  <a:pos x="T2" y="T3"/>
                                </a:cxn>
                              </a:cxnLst>
                              <a:rect l="0" t="0" r="r" b="b"/>
                              <a:pathLst>
                                <a:path w="20" h="1">
                                  <a:moveTo>
                                    <a:pt x="20" y="0"/>
                                  </a:moveTo>
                                  <a:lnTo>
                                    <a:pt x="0"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4" name="Group 67974"/>
                        <wpg:cNvGrpSpPr>
                          <a:grpSpLocks/>
                        </wpg:cNvGrpSpPr>
                        <wpg:grpSpPr bwMode="auto">
                          <a:xfrm>
                            <a:off x="1905" y="8286"/>
                            <a:ext cx="146" cy="13"/>
                            <a:chOff x="1850" y="1268"/>
                            <a:chExt cx="23" cy="2"/>
                          </a:xfrm>
                        </wpg:grpSpPr>
                        <wps:wsp>
                          <wps:cNvPr id="545" name="Freeform 67975"/>
                          <wps:cNvSpPr>
                            <a:spLocks/>
                          </wps:cNvSpPr>
                          <wps:spPr bwMode="auto">
                            <a:xfrm>
                              <a:off x="1850" y="1268"/>
                              <a:ext cx="23" cy="2"/>
                            </a:xfrm>
                            <a:custGeom>
                              <a:avLst/>
                              <a:gdLst>
                                <a:gd name="T0" fmla="*/ 0 w 23"/>
                                <a:gd name="T1" fmla="*/ 10144 h 1"/>
                                <a:gd name="T2" fmla="*/ 23 w 23"/>
                                <a:gd name="T3" fmla="*/ 10144 h 1"/>
                                <a:gd name="T4" fmla="*/ 0 60000 65536"/>
                                <a:gd name="T5" fmla="*/ 0 60000 65536"/>
                              </a:gdLst>
                              <a:ahLst/>
                              <a:cxnLst>
                                <a:cxn ang="T4">
                                  <a:pos x="T0" y="T1"/>
                                </a:cxn>
                                <a:cxn ang="T5">
                                  <a:pos x="T2" y="T3"/>
                                </a:cxn>
                              </a:cxnLst>
                              <a:rect l="0" t="0" r="r" b="b"/>
                              <a:pathLst>
                                <a:path w="23" h="1">
                                  <a:moveTo>
                                    <a:pt x="0" y="0"/>
                                  </a:moveTo>
                                  <a:lnTo>
                                    <a:pt x="23"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6" name="Group 67972"/>
                        <wpg:cNvGrpSpPr>
                          <a:grpSpLocks/>
                        </wpg:cNvGrpSpPr>
                        <wpg:grpSpPr bwMode="auto">
                          <a:xfrm>
                            <a:off x="2286" y="8286"/>
                            <a:ext cx="590" cy="13"/>
                            <a:chOff x="1918" y="1266"/>
                            <a:chExt cx="93" cy="2"/>
                          </a:xfrm>
                        </wpg:grpSpPr>
                        <wps:wsp>
                          <wps:cNvPr id="547" name="Freeform 67973"/>
                          <wps:cNvSpPr>
                            <a:spLocks/>
                          </wps:cNvSpPr>
                          <wps:spPr bwMode="auto">
                            <a:xfrm>
                              <a:off x="1918" y="1266"/>
                              <a:ext cx="93" cy="2"/>
                            </a:xfrm>
                            <a:custGeom>
                              <a:avLst/>
                              <a:gdLst>
                                <a:gd name="T0" fmla="*/ 0 w 93"/>
                                <a:gd name="T1" fmla="*/ 1267 h 2"/>
                                <a:gd name="T2" fmla="*/ 93 w 93"/>
                                <a:gd name="T3" fmla="*/ 1266 h 2"/>
                                <a:gd name="T4" fmla="*/ 0 60000 65536"/>
                                <a:gd name="T5" fmla="*/ 0 60000 65536"/>
                              </a:gdLst>
                              <a:ahLst/>
                              <a:cxnLst>
                                <a:cxn ang="T4">
                                  <a:pos x="T0" y="T1"/>
                                </a:cxn>
                                <a:cxn ang="T5">
                                  <a:pos x="T2" y="T3"/>
                                </a:cxn>
                              </a:cxnLst>
                              <a:rect l="0" t="0" r="r" b="b"/>
                              <a:pathLst>
                                <a:path w="93" h="2">
                                  <a:moveTo>
                                    <a:pt x="0" y="1"/>
                                  </a:moveTo>
                                  <a:lnTo>
                                    <a:pt x="93"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48" name="Group 67970"/>
                        <wpg:cNvGrpSpPr>
                          <a:grpSpLocks/>
                        </wpg:cNvGrpSpPr>
                        <wpg:grpSpPr bwMode="auto">
                          <a:xfrm>
                            <a:off x="2000" y="8286"/>
                            <a:ext cx="292" cy="13"/>
                            <a:chOff x="1873" y="1267"/>
                            <a:chExt cx="46" cy="2"/>
                          </a:xfrm>
                        </wpg:grpSpPr>
                        <wps:wsp>
                          <wps:cNvPr id="549" name="Freeform 67971"/>
                          <wps:cNvSpPr>
                            <a:spLocks/>
                          </wps:cNvSpPr>
                          <wps:spPr bwMode="auto">
                            <a:xfrm>
                              <a:off x="1873" y="1267"/>
                              <a:ext cx="46" cy="2"/>
                            </a:xfrm>
                            <a:custGeom>
                              <a:avLst/>
                              <a:gdLst>
                                <a:gd name="T0" fmla="*/ 0 w 46"/>
                                <a:gd name="T1" fmla="*/ 10144 h 1"/>
                                <a:gd name="T2" fmla="*/ 45 w 46"/>
                                <a:gd name="T3" fmla="*/ 10136 h 1"/>
                                <a:gd name="T4" fmla="*/ 0 60000 65536"/>
                                <a:gd name="T5" fmla="*/ 0 60000 65536"/>
                              </a:gdLst>
                              <a:ahLst/>
                              <a:cxnLst>
                                <a:cxn ang="T4">
                                  <a:pos x="T0" y="T1"/>
                                </a:cxn>
                                <a:cxn ang="T5">
                                  <a:pos x="T2" y="T3"/>
                                </a:cxn>
                              </a:cxnLst>
                              <a:rect l="0" t="0" r="r" b="b"/>
                              <a:pathLst>
                                <a:path w="46" h="1">
                                  <a:moveTo>
                                    <a:pt x="0" y="1"/>
                                  </a:moveTo>
                                  <a:lnTo>
                                    <a:pt x="45"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0" name="Group 67968"/>
                        <wpg:cNvGrpSpPr>
                          <a:grpSpLocks/>
                        </wpg:cNvGrpSpPr>
                        <wpg:grpSpPr bwMode="auto">
                          <a:xfrm>
                            <a:off x="2952" y="8286"/>
                            <a:ext cx="591" cy="13"/>
                            <a:chOff x="2011" y="1265"/>
                            <a:chExt cx="93" cy="2"/>
                          </a:xfrm>
                        </wpg:grpSpPr>
                        <wps:wsp>
                          <wps:cNvPr id="551" name="Freeform 67969"/>
                          <wps:cNvSpPr>
                            <a:spLocks/>
                          </wps:cNvSpPr>
                          <wps:spPr bwMode="auto">
                            <a:xfrm>
                              <a:off x="2011" y="1265"/>
                              <a:ext cx="93" cy="2"/>
                            </a:xfrm>
                            <a:custGeom>
                              <a:avLst/>
                              <a:gdLst>
                                <a:gd name="T0" fmla="*/ 0 w 93"/>
                                <a:gd name="T1" fmla="*/ 1266 h 2"/>
                                <a:gd name="T2" fmla="*/ 74 w 93"/>
                                <a:gd name="T3" fmla="*/ 1265 h 2"/>
                                <a:gd name="T4" fmla="*/ 92 w 93"/>
                                <a:gd name="T5" fmla="*/ 1265 h 2"/>
                                <a:gd name="T6" fmla="*/ 0 60000 65536"/>
                                <a:gd name="T7" fmla="*/ 0 60000 65536"/>
                                <a:gd name="T8" fmla="*/ 0 60000 65536"/>
                              </a:gdLst>
                              <a:ahLst/>
                              <a:cxnLst>
                                <a:cxn ang="T6">
                                  <a:pos x="T0" y="T1"/>
                                </a:cxn>
                                <a:cxn ang="T7">
                                  <a:pos x="T2" y="T3"/>
                                </a:cxn>
                                <a:cxn ang="T8">
                                  <a:pos x="T4" y="T5"/>
                                </a:cxn>
                              </a:cxnLst>
                              <a:rect l="0" t="0" r="r" b="b"/>
                              <a:pathLst>
                                <a:path w="93" h="2">
                                  <a:moveTo>
                                    <a:pt x="0" y="1"/>
                                  </a:moveTo>
                                  <a:lnTo>
                                    <a:pt x="74" y="0"/>
                                  </a:lnTo>
                                  <a:lnTo>
                                    <a:pt x="92"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2" name="Group 67966"/>
                        <wpg:cNvGrpSpPr>
                          <a:grpSpLocks/>
                        </wpg:cNvGrpSpPr>
                        <wpg:grpSpPr bwMode="auto">
                          <a:xfrm>
                            <a:off x="3524" y="8286"/>
                            <a:ext cx="584" cy="13"/>
                            <a:chOff x="2103" y="1264"/>
                            <a:chExt cx="92" cy="2"/>
                          </a:xfrm>
                        </wpg:grpSpPr>
                        <wps:wsp>
                          <wps:cNvPr id="553" name="Freeform 67967"/>
                          <wps:cNvSpPr>
                            <a:spLocks/>
                          </wps:cNvSpPr>
                          <wps:spPr bwMode="auto">
                            <a:xfrm>
                              <a:off x="2103" y="1264"/>
                              <a:ext cx="92" cy="2"/>
                            </a:xfrm>
                            <a:custGeom>
                              <a:avLst/>
                              <a:gdLst>
                                <a:gd name="T0" fmla="*/ 0 w 92"/>
                                <a:gd name="T1" fmla="*/ 0 h 2"/>
                                <a:gd name="T2" fmla="*/ 92 w 92"/>
                                <a:gd name="T3" fmla="*/ 0 h 2"/>
                                <a:gd name="T4" fmla="*/ 0 60000 65536"/>
                                <a:gd name="T5" fmla="*/ 0 60000 65536"/>
                              </a:gdLst>
                              <a:ahLst/>
                              <a:cxnLst>
                                <a:cxn ang="T4">
                                  <a:pos x="T0" y="T1"/>
                                </a:cxn>
                                <a:cxn ang="T5">
                                  <a:pos x="T2" y="T3"/>
                                </a:cxn>
                              </a:cxnLst>
                              <a:rect l="0" t="0" r="r" b="b"/>
                              <a:pathLst>
                                <a:path w="92" h="2">
                                  <a:moveTo>
                                    <a:pt x="0" y="0"/>
                                  </a:moveTo>
                                  <a:lnTo>
                                    <a:pt x="92" y="0"/>
                                  </a:lnTo>
                                </a:path>
                              </a:pathLst>
                            </a:custGeom>
                            <a:noFill/>
                            <a:ln w="407">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4" name="Group 67964"/>
                        <wpg:cNvGrpSpPr>
                          <a:grpSpLocks/>
                        </wpg:cNvGrpSpPr>
                        <wpg:grpSpPr bwMode="auto">
                          <a:xfrm>
                            <a:off x="3524" y="8382"/>
                            <a:ext cx="584" cy="12"/>
                            <a:chOff x="2103" y="1274"/>
                            <a:chExt cx="92" cy="2"/>
                          </a:xfrm>
                        </wpg:grpSpPr>
                        <wps:wsp>
                          <wps:cNvPr id="555" name="Freeform 67965"/>
                          <wps:cNvSpPr>
                            <a:spLocks/>
                          </wps:cNvSpPr>
                          <wps:spPr bwMode="auto">
                            <a:xfrm>
                              <a:off x="2103" y="1274"/>
                              <a:ext cx="92" cy="2"/>
                            </a:xfrm>
                            <a:custGeom>
                              <a:avLst/>
                              <a:gdLst>
                                <a:gd name="T0" fmla="*/ 92 w 92"/>
                                <a:gd name="T1" fmla="*/ 1274 h 2"/>
                                <a:gd name="T2" fmla="*/ 74 w 92"/>
                                <a:gd name="T3" fmla="*/ 1274 h 2"/>
                                <a:gd name="T4" fmla="*/ 56 w 92"/>
                                <a:gd name="T5" fmla="*/ 1275 h 2"/>
                                <a:gd name="T6" fmla="*/ 19 w 92"/>
                                <a:gd name="T7" fmla="*/ 1276 h 2"/>
                                <a:gd name="T8" fmla="*/ 0 w 92"/>
                                <a:gd name="T9" fmla="*/ 1276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2">
                                  <a:moveTo>
                                    <a:pt x="92" y="0"/>
                                  </a:moveTo>
                                  <a:lnTo>
                                    <a:pt x="74" y="0"/>
                                  </a:lnTo>
                                  <a:lnTo>
                                    <a:pt x="56" y="1"/>
                                  </a:lnTo>
                                  <a:lnTo>
                                    <a:pt x="19" y="2"/>
                                  </a:lnTo>
                                  <a:lnTo>
                                    <a:pt x="0" y="2"/>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56" name="Group 67956"/>
                        <wpg:cNvGrpSpPr>
                          <a:grpSpLocks/>
                        </wpg:cNvGrpSpPr>
                        <wpg:grpSpPr bwMode="auto">
                          <a:xfrm>
                            <a:off x="1238" y="7810"/>
                            <a:ext cx="12" cy="3112"/>
                            <a:chOff x="1745" y="1186"/>
                            <a:chExt cx="2" cy="490"/>
                          </a:xfrm>
                        </wpg:grpSpPr>
                        <wps:wsp>
                          <wps:cNvPr id="557" name="Freeform 67958"/>
                          <wps:cNvSpPr>
                            <a:spLocks/>
                          </wps:cNvSpPr>
                          <wps:spPr bwMode="auto">
                            <a:xfrm>
                              <a:off x="1745" y="1186"/>
                              <a:ext cx="2" cy="490"/>
                            </a:xfrm>
                            <a:custGeom>
                              <a:avLst/>
                              <a:gdLst>
                                <a:gd name="T0" fmla="*/ 0 w 2"/>
                                <a:gd name="T1" fmla="*/ 1186 h 490"/>
                                <a:gd name="T2" fmla="*/ 0 w 2"/>
                                <a:gd name="T3" fmla="*/ 1675 h 490"/>
                                <a:gd name="T4" fmla="*/ 0 60000 65536"/>
                                <a:gd name="T5" fmla="*/ 0 60000 65536"/>
                              </a:gdLst>
                              <a:ahLst/>
                              <a:cxnLst>
                                <a:cxn ang="T4">
                                  <a:pos x="T0" y="T1"/>
                                </a:cxn>
                                <a:cxn ang="T5">
                                  <a:pos x="T2" y="T3"/>
                                </a:cxn>
                              </a:cxnLst>
                              <a:rect l="0" t="0" r="r" b="b"/>
                              <a:pathLst>
                                <a:path w="2" h="490">
                                  <a:moveTo>
                                    <a:pt x="0" y="0"/>
                                  </a:moveTo>
                                  <a:lnTo>
                                    <a:pt x="0" y="489"/>
                                  </a:lnTo>
                                </a:path>
                              </a:pathLst>
                            </a:custGeom>
                            <a:noFill/>
                            <a:ln w="757">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58" name="Picture 6795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2524" y="1273"/>
                              <a:ext cx="114" cy="15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59" name="Group 67962"/>
                        <wpg:cNvGrpSpPr>
                          <a:grpSpLocks/>
                        </wpg:cNvGrpSpPr>
                        <wpg:grpSpPr bwMode="auto">
                          <a:xfrm>
                            <a:off x="2952" y="8382"/>
                            <a:ext cx="591" cy="25"/>
                            <a:chOff x="2011" y="1276"/>
                            <a:chExt cx="93" cy="4"/>
                          </a:xfrm>
                        </wpg:grpSpPr>
                        <wps:wsp>
                          <wps:cNvPr id="560" name="Freeform 67963"/>
                          <wps:cNvSpPr>
                            <a:spLocks/>
                          </wps:cNvSpPr>
                          <wps:spPr bwMode="auto">
                            <a:xfrm>
                              <a:off x="2011" y="1276"/>
                              <a:ext cx="93" cy="4"/>
                            </a:xfrm>
                            <a:custGeom>
                              <a:avLst/>
                              <a:gdLst>
                                <a:gd name="T0" fmla="*/ 92 w 93"/>
                                <a:gd name="T1" fmla="*/ 1276 h 4"/>
                                <a:gd name="T2" fmla="*/ 69 w 93"/>
                                <a:gd name="T3" fmla="*/ 1277 h 4"/>
                                <a:gd name="T4" fmla="*/ 46 w 93"/>
                                <a:gd name="T5" fmla="*/ 1278 h 4"/>
                                <a:gd name="T6" fmla="*/ 23 w 93"/>
                                <a:gd name="T7" fmla="*/ 1279 h 4"/>
                                <a:gd name="T8" fmla="*/ 0 w 93"/>
                                <a:gd name="T9" fmla="*/ 1280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4">
                                  <a:moveTo>
                                    <a:pt x="92" y="0"/>
                                  </a:moveTo>
                                  <a:lnTo>
                                    <a:pt x="69" y="1"/>
                                  </a:lnTo>
                                  <a:lnTo>
                                    <a:pt x="46" y="2"/>
                                  </a:lnTo>
                                  <a:lnTo>
                                    <a:pt x="23" y="3"/>
                                  </a:lnTo>
                                  <a:lnTo>
                                    <a:pt x="0" y="4"/>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1" name="Group 67959"/>
                        <wpg:cNvGrpSpPr>
                          <a:grpSpLocks/>
                        </wpg:cNvGrpSpPr>
                        <wpg:grpSpPr bwMode="auto">
                          <a:xfrm>
                            <a:off x="2286" y="8382"/>
                            <a:ext cx="590" cy="38"/>
                            <a:chOff x="1918" y="1280"/>
                            <a:chExt cx="93" cy="6"/>
                          </a:xfrm>
                        </wpg:grpSpPr>
                        <wps:wsp>
                          <wps:cNvPr id="562" name="Freeform 67961"/>
                          <wps:cNvSpPr>
                            <a:spLocks/>
                          </wps:cNvSpPr>
                          <wps:spPr bwMode="auto">
                            <a:xfrm>
                              <a:off x="1918" y="1280"/>
                              <a:ext cx="93" cy="6"/>
                            </a:xfrm>
                            <a:custGeom>
                              <a:avLst/>
                              <a:gdLst>
                                <a:gd name="T0" fmla="*/ 93 w 93"/>
                                <a:gd name="T1" fmla="*/ 1280 h 6"/>
                                <a:gd name="T2" fmla="*/ 33 w 93"/>
                                <a:gd name="T3" fmla="*/ 1284 h 6"/>
                                <a:gd name="T4" fmla="*/ 0 w 93"/>
                                <a:gd name="T5" fmla="*/ 1285 h 6"/>
                                <a:gd name="T6" fmla="*/ 0 60000 65536"/>
                                <a:gd name="T7" fmla="*/ 0 60000 65536"/>
                                <a:gd name="T8" fmla="*/ 0 60000 65536"/>
                              </a:gdLst>
                              <a:ahLst/>
                              <a:cxnLst>
                                <a:cxn ang="T6">
                                  <a:pos x="T0" y="T1"/>
                                </a:cxn>
                                <a:cxn ang="T7">
                                  <a:pos x="T2" y="T3"/>
                                </a:cxn>
                                <a:cxn ang="T8">
                                  <a:pos x="T4" y="T5"/>
                                </a:cxn>
                              </a:cxnLst>
                              <a:rect l="0" t="0" r="r" b="b"/>
                              <a:pathLst>
                                <a:path w="93" h="6">
                                  <a:moveTo>
                                    <a:pt x="93" y="0"/>
                                  </a:moveTo>
                                  <a:lnTo>
                                    <a:pt x="33" y="4"/>
                                  </a:lnTo>
                                  <a:lnTo>
                                    <a:pt x="0" y="5"/>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63" name="Picture 6796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1815" y="1682"/>
                              <a:ext cx="427" cy="216"/>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64" name="Group 67953"/>
                        <wpg:cNvGrpSpPr>
                          <a:grpSpLocks/>
                        </wpg:cNvGrpSpPr>
                        <wpg:grpSpPr bwMode="auto">
                          <a:xfrm>
                            <a:off x="1238" y="10287"/>
                            <a:ext cx="3073" cy="63"/>
                            <a:chOff x="1746" y="1578"/>
                            <a:chExt cx="484" cy="10"/>
                          </a:xfrm>
                        </wpg:grpSpPr>
                        <wps:wsp>
                          <wps:cNvPr id="565" name="Freeform 67955"/>
                          <wps:cNvSpPr>
                            <a:spLocks/>
                          </wps:cNvSpPr>
                          <wps:spPr bwMode="auto">
                            <a:xfrm>
                              <a:off x="1746" y="1578"/>
                              <a:ext cx="484" cy="10"/>
                            </a:xfrm>
                            <a:custGeom>
                              <a:avLst/>
                              <a:gdLst>
                                <a:gd name="T0" fmla="*/ 0 w 484"/>
                                <a:gd name="T1" fmla="*/ 1578 h 10"/>
                                <a:gd name="T2" fmla="*/ 80 w 484"/>
                                <a:gd name="T3" fmla="*/ 1579 h 10"/>
                                <a:gd name="T4" fmla="*/ 161 w 484"/>
                                <a:gd name="T5" fmla="*/ 1581 h 10"/>
                                <a:gd name="T6" fmla="*/ 241 w 484"/>
                                <a:gd name="T7" fmla="*/ 1584 h 10"/>
                                <a:gd name="T8" fmla="*/ 322 w 484"/>
                                <a:gd name="T9" fmla="*/ 1586 h 10"/>
                                <a:gd name="T10" fmla="*/ 403 w 484"/>
                                <a:gd name="T11" fmla="*/ 1588 h 10"/>
                                <a:gd name="T12" fmla="*/ 483 w 484"/>
                                <a:gd name="T13" fmla="*/ 1588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4" h="10">
                                  <a:moveTo>
                                    <a:pt x="0" y="0"/>
                                  </a:moveTo>
                                  <a:lnTo>
                                    <a:pt x="80" y="1"/>
                                  </a:lnTo>
                                  <a:lnTo>
                                    <a:pt x="161" y="3"/>
                                  </a:lnTo>
                                  <a:lnTo>
                                    <a:pt x="241" y="6"/>
                                  </a:lnTo>
                                  <a:lnTo>
                                    <a:pt x="322" y="8"/>
                                  </a:lnTo>
                                  <a:lnTo>
                                    <a:pt x="403" y="10"/>
                                  </a:lnTo>
                                  <a:lnTo>
                                    <a:pt x="483" y="1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66" name="Picture 6795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2648" y="337"/>
                              <a:ext cx="454" cy="1184"/>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67" name="Group 67997"/>
                        <wpg:cNvGrpSpPr>
                          <a:grpSpLocks/>
                        </wpg:cNvGrpSpPr>
                        <wpg:grpSpPr bwMode="auto">
                          <a:xfrm>
                            <a:off x="8953" y="11144"/>
                            <a:ext cx="2356" cy="4642"/>
                            <a:chOff x="2967" y="1708"/>
                            <a:chExt cx="371" cy="731"/>
                          </a:xfrm>
                        </wpg:grpSpPr>
                        <wps:wsp>
                          <wps:cNvPr id="568" name="Freeform 67998"/>
                          <wps:cNvSpPr>
                            <a:spLocks/>
                          </wps:cNvSpPr>
                          <wps:spPr bwMode="auto">
                            <a:xfrm>
                              <a:off x="2967" y="1708"/>
                              <a:ext cx="371" cy="731"/>
                            </a:xfrm>
                            <a:custGeom>
                              <a:avLst/>
                              <a:gdLst>
                                <a:gd name="T0" fmla="*/ 167 w 371"/>
                                <a:gd name="T1" fmla="*/ 1745 h 731"/>
                                <a:gd name="T2" fmla="*/ 213 w 371"/>
                                <a:gd name="T3" fmla="*/ 1796 h 731"/>
                                <a:gd name="T4" fmla="*/ 220 w 371"/>
                                <a:gd name="T5" fmla="*/ 1807 h 731"/>
                                <a:gd name="T6" fmla="*/ 227 w 371"/>
                                <a:gd name="T7" fmla="*/ 1818 h 731"/>
                                <a:gd name="T8" fmla="*/ 234 w 371"/>
                                <a:gd name="T9" fmla="*/ 1826 h 731"/>
                                <a:gd name="T10" fmla="*/ 240 w 371"/>
                                <a:gd name="T11" fmla="*/ 1830 h 731"/>
                                <a:gd name="T12" fmla="*/ 246 w 371"/>
                                <a:gd name="T13" fmla="*/ 1829 h 731"/>
                                <a:gd name="T14" fmla="*/ 253 w 371"/>
                                <a:gd name="T15" fmla="*/ 1830 h 731"/>
                                <a:gd name="T16" fmla="*/ 254 w 371"/>
                                <a:gd name="T17" fmla="*/ 1830 h 731"/>
                                <a:gd name="T18" fmla="*/ 256 w 371"/>
                                <a:gd name="T19" fmla="*/ 1831 h 731"/>
                                <a:gd name="T20" fmla="*/ 257 w 371"/>
                                <a:gd name="T21" fmla="*/ 1832 h 731"/>
                                <a:gd name="T22" fmla="*/ 264 w 371"/>
                                <a:gd name="T23" fmla="*/ 1843 h 731"/>
                                <a:gd name="T24" fmla="*/ 271 w 371"/>
                                <a:gd name="T25" fmla="*/ 1853 h 731"/>
                                <a:gd name="T26" fmla="*/ 277 w 371"/>
                                <a:gd name="T27" fmla="*/ 1863 h 731"/>
                                <a:gd name="T28" fmla="*/ 284 w 371"/>
                                <a:gd name="T29" fmla="*/ 1874 h 731"/>
                                <a:gd name="T30" fmla="*/ 291 w 371"/>
                                <a:gd name="T31" fmla="*/ 1883 h 731"/>
                                <a:gd name="T32" fmla="*/ 300 w 371"/>
                                <a:gd name="T33" fmla="*/ 1890 h 731"/>
                                <a:gd name="T34" fmla="*/ 310 w 371"/>
                                <a:gd name="T35" fmla="*/ 1895 h 731"/>
                                <a:gd name="T36" fmla="*/ 322 w 371"/>
                                <a:gd name="T37" fmla="*/ 1897 h 731"/>
                                <a:gd name="T38" fmla="*/ 333 w 371"/>
                                <a:gd name="T39" fmla="*/ 1898 h 731"/>
                                <a:gd name="T40" fmla="*/ 345 w 371"/>
                                <a:gd name="T41" fmla="*/ 1897 h 731"/>
                                <a:gd name="T42" fmla="*/ 357 w 371"/>
                                <a:gd name="T43" fmla="*/ 1897 h 731"/>
                                <a:gd name="T44" fmla="*/ 366 w 371"/>
                                <a:gd name="T45" fmla="*/ 1899 h 731"/>
                                <a:gd name="T46" fmla="*/ 368 w 371"/>
                                <a:gd name="T47" fmla="*/ 1900 h 731"/>
                                <a:gd name="T48" fmla="*/ 369 w 371"/>
                                <a:gd name="T49" fmla="*/ 1901 h 731"/>
                                <a:gd name="T50" fmla="*/ 370 w 371"/>
                                <a:gd name="T51" fmla="*/ 1903 h 731"/>
                                <a:gd name="T52" fmla="*/ 370 w 371"/>
                                <a:gd name="T53" fmla="*/ 1904 h 731"/>
                                <a:gd name="T54" fmla="*/ 370 w 371"/>
                                <a:gd name="T55" fmla="*/ 1905 h 731"/>
                                <a:gd name="T56" fmla="*/ 371 w 371"/>
                                <a:gd name="T57" fmla="*/ 1907 h 731"/>
                                <a:gd name="T58" fmla="*/ 371 w 371"/>
                                <a:gd name="T59" fmla="*/ 1908 h 731"/>
                                <a:gd name="T60" fmla="*/ 371 w 371"/>
                                <a:gd name="T61" fmla="*/ 2439 h 731"/>
                                <a:gd name="T62" fmla="*/ 312 w 371"/>
                                <a:gd name="T63" fmla="*/ 2439 h 731"/>
                                <a:gd name="T64" fmla="*/ 311 w 371"/>
                                <a:gd name="T65" fmla="*/ 2368 h 731"/>
                                <a:gd name="T66" fmla="*/ 308 w 371"/>
                                <a:gd name="T67" fmla="*/ 2293 h 731"/>
                                <a:gd name="T68" fmla="*/ 302 w 371"/>
                                <a:gd name="T69" fmla="*/ 2216 h 731"/>
                                <a:gd name="T70" fmla="*/ 294 w 371"/>
                                <a:gd name="T71" fmla="*/ 2138 h 731"/>
                                <a:gd name="T72" fmla="*/ 280 w 371"/>
                                <a:gd name="T73" fmla="*/ 2062 h 731"/>
                                <a:gd name="T74" fmla="*/ 262 w 371"/>
                                <a:gd name="T75" fmla="*/ 1987 h 731"/>
                                <a:gd name="T76" fmla="*/ 237 w 371"/>
                                <a:gd name="T77" fmla="*/ 1918 h 731"/>
                                <a:gd name="T78" fmla="*/ 206 w 371"/>
                                <a:gd name="T79" fmla="*/ 1854 h 731"/>
                                <a:gd name="T80" fmla="*/ 165 w 371"/>
                                <a:gd name="T81" fmla="*/ 1800 h 731"/>
                                <a:gd name="T82" fmla="*/ 118 w 371"/>
                                <a:gd name="T83" fmla="*/ 1760 h 731"/>
                                <a:gd name="T84" fmla="*/ 63 w 371"/>
                                <a:gd name="T85" fmla="*/ 1729 h 731"/>
                                <a:gd name="T86" fmla="*/ 0 w 371"/>
                                <a:gd name="T87" fmla="*/ 1708 h 7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71" h="731">
                                  <a:moveTo>
                                    <a:pt x="167" y="37"/>
                                  </a:moveTo>
                                  <a:lnTo>
                                    <a:pt x="213" y="88"/>
                                  </a:lnTo>
                                  <a:lnTo>
                                    <a:pt x="220" y="99"/>
                                  </a:lnTo>
                                  <a:lnTo>
                                    <a:pt x="227" y="110"/>
                                  </a:lnTo>
                                  <a:lnTo>
                                    <a:pt x="234" y="118"/>
                                  </a:lnTo>
                                  <a:lnTo>
                                    <a:pt x="240" y="122"/>
                                  </a:lnTo>
                                  <a:lnTo>
                                    <a:pt x="246" y="121"/>
                                  </a:lnTo>
                                  <a:lnTo>
                                    <a:pt x="253" y="122"/>
                                  </a:lnTo>
                                  <a:lnTo>
                                    <a:pt x="254" y="122"/>
                                  </a:lnTo>
                                  <a:lnTo>
                                    <a:pt x="256" y="123"/>
                                  </a:lnTo>
                                  <a:lnTo>
                                    <a:pt x="257" y="124"/>
                                  </a:lnTo>
                                  <a:lnTo>
                                    <a:pt x="264" y="135"/>
                                  </a:lnTo>
                                  <a:lnTo>
                                    <a:pt x="271" y="145"/>
                                  </a:lnTo>
                                  <a:lnTo>
                                    <a:pt x="277" y="155"/>
                                  </a:lnTo>
                                  <a:lnTo>
                                    <a:pt x="284" y="166"/>
                                  </a:lnTo>
                                  <a:lnTo>
                                    <a:pt x="291" y="175"/>
                                  </a:lnTo>
                                  <a:lnTo>
                                    <a:pt x="300" y="182"/>
                                  </a:lnTo>
                                  <a:lnTo>
                                    <a:pt x="310" y="187"/>
                                  </a:lnTo>
                                  <a:lnTo>
                                    <a:pt x="322" y="189"/>
                                  </a:lnTo>
                                  <a:lnTo>
                                    <a:pt x="333" y="190"/>
                                  </a:lnTo>
                                  <a:lnTo>
                                    <a:pt x="345" y="189"/>
                                  </a:lnTo>
                                  <a:lnTo>
                                    <a:pt x="357" y="189"/>
                                  </a:lnTo>
                                  <a:lnTo>
                                    <a:pt x="366" y="191"/>
                                  </a:lnTo>
                                  <a:lnTo>
                                    <a:pt x="368" y="192"/>
                                  </a:lnTo>
                                  <a:lnTo>
                                    <a:pt x="369" y="193"/>
                                  </a:lnTo>
                                  <a:lnTo>
                                    <a:pt x="370" y="195"/>
                                  </a:lnTo>
                                  <a:lnTo>
                                    <a:pt x="370" y="196"/>
                                  </a:lnTo>
                                  <a:lnTo>
                                    <a:pt x="370" y="197"/>
                                  </a:lnTo>
                                  <a:lnTo>
                                    <a:pt x="371" y="199"/>
                                  </a:lnTo>
                                  <a:lnTo>
                                    <a:pt x="371" y="200"/>
                                  </a:lnTo>
                                  <a:lnTo>
                                    <a:pt x="371" y="731"/>
                                  </a:lnTo>
                                  <a:lnTo>
                                    <a:pt x="312" y="731"/>
                                  </a:lnTo>
                                  <a:lnTo>
                                    <a:pt x="311" y="660"/>
                                  </a:lnTo>
                                  <a:lnTo>
                                    <a:pt x="308" y="585"/>
                                  </a:lnTo>
                                  <a:lnTo>
                                    <a:pt x="302" y="508"/>
                                  </a:lnTo>
                                  <a:lnTo>
                                    <a:pt x="294" y="430"/>
                                  </a:lnTo>
                                  <a:lnTo>
                                    <a:pt x="280" y="354"/>
                                  </a:lnTo>
                                  <a:lnTo>
                                    <a:pt x="262" y="279"/>
                                  </a:lnTo>
                                  <a:lnTo>
                                    <a:pt x="237" y="210"/>
                                  </a:lnTo>
                                  <a:lnTo>
                                    <a:pt x="206" y="146"/>
                                  </a:lnTo>
                                  <a:lnTo>
                                    <a:pt x="165" y="92"/>
                                  </a:lnTo>
                                  <a:lnTo>
                                    <a:pt x="118" y="52"/>
                                  </a:lnTo>
                                  <a:lnTo>
                                    <a:pt x="63" y="21"/>
                                  </a:lnTo>
                                  <a:lnTo>
                                    <a:pt x="0"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9" name="Group 67949"/>
                        <wpg:cNvGrpSpPr>
                          <a:grpSpLocks/>
                        </wpg:cNvGrpSpPr>
                        <wpg:grpSpPr bwMode="auto">
                          <a:xfrm>
                            <a:off x="1333" y="11620"/>
                            <a:ext cx="13" cy="279"/>
                            <a:chOff x="1763" y="1785"/>
                            <a:chExt cx="2" cy="44"/>
                          </a:xfrm>
                        </wpg:grpSpPr>
                        <wps:wsp>
                          <wps:cNvPr id="570" name="Freeform 67950"/>
                          <wps:cNvSpPr>
                            <a:spLocks/>
                          </wps:cNvSpPr>
                          <wps:spPr bwMode="auto">
                            <a:xfrm>
                              <a:off x="1763" y="1785"/>
                              <a:ext cx="2" cy="44"/>
                            </a:xfrm>
                            <a:custGeom>
                              <a:avLst/>
                              <a:gdLst>
                                <a:gd name="T0" fmla="*/ 0 w 1"/>
                                <a:gd name="T1" fmla="*/ 1785 h 44"/>
                                <a:gd name="T2" fmla="*/ 8 w 1"/>
                                <a:gd name="T3" fmla="*/ 1799 h 44"/>
                                <a:gd name="T4" fmla="*/ 8 w 1"/>
                                <a:gd name="T5" fmla="*/ 1815 h 44"/>
                                <a:gd name="T6" fmla="*/ 8 w 1"/>
                                <a:gd name="T7" fmla="*/ 1828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44">
                                  <a:moveTo>
                                    <a:pt x="0" y="0"/>
                                  </a:moveTo>
                                  <a:lnTo>
                                    <a:pt x="1" y="14"/>
                                  </a:lnTo>
                                  <a:lnTo>
                                    <a:pt x="1" y="30"/>
                                  </a:lnTo>
                                  <a:lnTo>
                                    <a:pt x="1" y="43"/>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1" name="Group 67947"/>
                        <wpg:cNvGrpSpPr>
                          <a:grpSpLocks/>
                        </wpg:cNvGrpSpPr>
                        <wpg:grpSpPr bwMode="auto">
                          <a:xfrm>
                            <a:off x="1333" y="11049"/>
                            <a:ext cx="13" cy="44"/>
                            <a:chOff x="1765" y="1692"/>
                            <a:chExt cx="2" cy="7"/>
                          </a:xfrm>
                        </wpg:grpSpPr>
                        <wps:wsp>
                          <wps:cNvPr id="572" name="Freeform 67948"/>
                          <wps:cNvSpPr>
                            <a:spLocks/>
                          </wps:cNvSpPr>
                          <wps:spPr bwMode="auto">
                            <a:xfrm>
                              <a:off x="1765" y="1692"/>
                              <a:ext cx="2" cy="7"/>
                            </a:xfrm>
                            <a:custGeom>
                              <a:avLst/>
                              <a:gdLst>
                                <a:gd name="T0" fmla="*/ 0 w 1"/>
                                <a:gd name="T1" fmla="*/ 1699 h 7"/>
                                <a:gd name="T2" fmla="*/ 0 w 1"/>
                                <a:gd name="T3" fmla="*/ 1693 h 7"/>
                                <a:gd name="T4" fmla="*/ 0 w 1"/>
                                <a:gd name="T5" fmla="*/ 1692 h 7"/>
                                <a:gd name="T6" fmla="*/ 0 60000 65536"/>
                                <a:gd name="T7" fmla="*/ 0 60000 65536"/>
                                <a:gd name="T8" fmla="*/ 0 60000 65536"/>
                              </a:gdLst>
                              <a:ahLst/>
                              <a:cxnLst>
                                <a:cxn ang="T6">
                                  <a:pos x="T0" y="T1"/>
                                </a:cxn>
                                <a:cxn ang="T7">
                                  <a:pos x="T2" y="T3"/>
                                </a:cxn>
                                <a:cxn ang="T8">
                                  <a:pos x="T4" y="T5"/>
                                </a:cxn>
                              </a:cxnLst>
                              <a:rect l="0" t="0" r="r" b="b"/>
                              <a:pathLst>
                                <a:path w="1" h="7">
                                  <a:moveTo>
                                    <a:pt x="0" y="7"/>
                                  </a:moveTo>
                                  <a:lnTo>
                                    <a:pt x="0" y="1"/>
                                  </a:lnTo>
                                  <a:lnTo>
                                    <a:pt x="0"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3" name="Group 67945"/>
                        <wpg:cNvGrpSpPr>
                          <a:grpSpLocks/>
                        </wpg:cNvGrpSpPr>
                        <wpg:grpSpPr bwMode="auto">
                          <a:xfrm>
                            <a:off x="1333" y="11049"/>
                            <a:ext cx="13" cy="431"/>
                            <a:chOff x="1764" y="1699"/>
                            <a:chExt cx="2" cy="68"/>
                          </a:xfrm>
                        </wpg:grpSpPr>
                        <wps:wsp>
                          <wps:cNvPr id="574" name="Freeform 67946"/>
                          <wps:cNvSpPr>
                            <a:spLocks/>
                          </wps:cNvSpPr>
                          <wps:spPr bwMode="auto">
                            <a:xfrm>
                              <a:off x="1764" y="1699"/>
                              <a:ext cx="2" cy="68"/>
                            </a:xfrm>
                            <a:custGeom>
                              <a:avLst/>
                              <a:gdLst>
                                <a:gd name="T0" fmla="*/ 0 w 2"/>
                                <a:gd name="T1" fmla="*/ 1767 h 68"/>
                                <a:gd name="T2" fmla="*/ 1 w 2"/>
                                <a:gd name="T3" fmla="*/ 1750 h 68"/>
                                <a:gd name="T4" fmla="*/ 1 w 2"/>
                                <a:gd name="T5" fmla="*/ 1733 h 68"/>
                                <a:gd name="T6" fmla="*/ 1 w 2"/>
                                <a:gd name="T7" fmla="*/ 1715 h 68"/>
                                <a:gd name="T8" fmla="*/ 1 w 2"/>
                                <a:gd name="T9" fmla="*/ 1699 h 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68">
                                  <a:moveTo>
                                    <a:pt x="0" y="68"/>
                                  </a:moveTo>
                                  <a:lnTo>
                                    <a:pt x="1" y="51"/>
                                  </a:lnTo>
                                  <a:lnTo>
                                    <a:pt x="1" y="34"/>
                                  </a:lnTo>
                                  <a:lnTo>
                                    <a:pt x="1" y="16"/>
                                  </a:lnTo>
                                  <a:lnTo>
                                    <a:pt x="1"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5" name="Group 67932"/>
                        <wpg:cNvGrpSpPr>
                          <a:grpSpLocks/>
                        </wpg:cNvGrpSpPr>
                        <wpg:grpSpPr bwMode="auto">
                          <a:xfrm>
                            <a:off x="2571" y="5619"/>
                            <a:ext cx="1410" cy="819"/>
                            <a:chOff x="1961" y="839"/>
                            <a:chExt cx="222" cy="129"/>
                          </a:xfrm>
                        </wpg:grpSpPr>
                        <wps:wsp>
                          <wps:cNvPr id="576" name="Freeform 67933"/>
                          <wps:cNvSpPr>
                            <a:spLocks/>
                          </wps:cNvSpPr>
                          <wps:spPr bwMode="auto">
                            <a:xfrm>
                              <a:off x="1961" y="839"/>
                              <a:ext cx="222" cy="129"/>
                            </a:xfrm>
                            <a:custGeom>
                              <a:avLst/>
                              <a:gdLst>
                                <a:gd name="T0" fmla="*/ 0 w 222"/>
                                <a:gd name="T1" fmla="*/ 839 h 129"/>
                                <a:gd name="T2" fmla="*/ 222 w 222"/>
                                <a:gd name="T3" fmla="*/ 968 h 129"/>
                                <a:gd name="T4" fmla="*/ 0 60000 65536"/>
                                <a:gd name="T5" fmla="*/ 0 60000 65536"/>
                              </a:gdLst>
                              <a:ahLst/>
                              <a:cxnLst>
                                <a:cxn ang="T4">
                                  <a:pos x="T0" y="T1"/>
                                </a:cxn>
                                <a:cxn ang="T5">
                                  <a:pos x="T2" y="T3"/>
                                </a:cxn>
                              </a:cxnLst>
                              <a:rect l="0" t="0" r="r" b="b"/>
                              <a:pathLst>
                                <a:path w="222" h="129">
                                  <a:moveTo>
                                    <a:pt x="0" y="0"/>
                                  </a:moveTo>
                                  <a:lnTo>
                                    <a:pt x="222" y="129"/>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7" name="Group 67928"/>
                        <wpg:cNvGrpSpPr>
                          <a:grpSpLocks/>
                        </wpg:cNvGrpSpPr>
                        <wpg:grpSpPr bwMode="auto">
                          <a:xfrm>
                            <a:off x="1428" y="2857"/>
                            <a:ext cx="32" cy="114"/>
                            <a:chOff x="1779" y="410"/>
                            <a:chExt cx="5" cy="18"/>
                          </a:xfrm>
                        </wpg:grpSpPr>
                        <wps:wsp>
                          <wps:cNvPr id="578" name="Freeform 67929"/>
                          <wps:cNvSpPr>
                            <a:spLocks/>
                          </wps:cNvSpPr>
                          <wps:spPr bwMode="auto">
                            <a:xfrm>
                              <a:off x="1779" y="410"/>
                              <a:ext cx="5" cy="18"/>
                            </a:xfrm>
                            <a:custGeom>
                              <a:avLst/>
                              <a:gdLst>
                                <a:gd name="T0" fmla="*/ 0 w 5"/>
                                <a:gd name="T1" fmla="*/ 427 h 18"/>
                                <a:gd name="T2" fmla="*/ 4 w 5"/>
                                <a:gd name="T3" fmla="*/ 410 h 18"/>
                                <a:gd name="T4" fmla="*/ 0 60000 65536"/>
                                <a:gd name="T5" fmla="*/ 0 60000 65536"/>
                              </a:gdLst>
                              <a:ahLst/>
                              <a:cxnLst>
                                <a:cxn ang="T4">
                                  <a:pos x="T0" y="T1"/>
                                </a:cxn>
                                <a:cxn ang="T5">
                                  <a:pos x="T2" y="T3"/>
                                </a:cxn>
                              </a:cxnLst>
                              <a:rect l="0" t="0" r="r" b="b"/>
                              <a:pathLst>
                                <a:path w="5" h="18">
                                  <a:moveTo>
                                    <a:pt x="0" y="17"/>
                                  </a:moveTo>
                                  <a:lnTo>
                                    <a:pt x="4"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79" name="Group 67926"/>
                        <wpg:cNvGrpSpPr>
                          <a:grpSpLocks/>
                        </wpg:cNvGrpSpPr>
                        <wpg:grpSpPr bwMode="auto">
                          <a:xfrm>
                            <a:off x="762" y="3333"/>
                            <a:ext cx="266" cy="19"/>
                            <a:chOff x="1675" y="483"/>
                            <a:chExt cx="42" cy="3"/>
                          </a:xfrm>
                        </wpg:grpSpPr>
                        <wps:wsp>
                          <wps:cNvPr id="580" name="Freeform 67927"/>
                          <wps:cNvSpPr>
                            <a:spLocks/>
                          </wps:cNvSpPr>
                          <wps:spPr bwMode="auto">
                            <a:xfrm>
                              <a:off x="1675" y="483"/>
                              <a:ext cx="42" cy="3"/>
                            </a:xfrm>
                            <a:custGeom>
                              <a:avLst/>
                              <a:gdLst>
                                <a:gd name="T0" fmla="*/ 41 w 42"/>
                                <a:gd name="T1" fmla="*/ 485 h 3"/>
                                <a:gd name="T2" fmla="*/ 27 w 42"/>
                                <a:gd name="T3" fmla="*/ 484 h 3"/>
                                <a:gd name="T4" fmla="*/ 13 w 42"/>
                                <a:gd name="T5" fmla="*/ 484 h 3"/>
                                <a:gd name="T6" fmla="*/ 2 w 42"/>
                                <a:gd name="T7" fmla="*/ 483 h 3"/>
                                <a:gd name="T8" fmla="*/ 0 w 42"/>
                                <a:gd name="T9" fmla="*/ 48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3">
                                  <a:moveTo>
                                    <a:pt x="41" y="2"/>
                                  </a:moveTo>
                                  <a:lnTo>
                                    <a:pt x="27" y="1"/>
                                  </a:lnTo>
                                  <a:lnTo>
                                    <a:pt x="13" y="1"/>
                                  </a:lnTo>
                                  <a:lnTo>
                                    <a:pt x="2" y="0"/>
                                  </a:lnTo>
                                  <a:lnTo>
                                    <a:pt x="0"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1" name="Group 67922"/>
                        <wpg:cNvGrpSpPr>
                          <a:grpSpLocks/>
                        </wpg:cNvGrpSpPr>
                        <wpg:grpSpPr bwMode="auto">
                          <a:xfrm>
                            <a:off x="1143" y="2667"/>
                            <a:ext cx="184" cy="584"/>
                            <a:chOff x="1734" y="383"/>
                            <a:chExt cx="29" cy="92"/>
                          </a:xfrm>
                        </wpg:grpSpPr>
                        <wps:wsp>
                          <wps:cNvPr id="582" name="Freeform 67923"/>
                          <wps:cNvSpPr>
                            <a:spLocks/>
                          </wps:cNvSpPr>
                          <wps:spPr bwMode="auto">
                            <a:xfrm>
                              <a:off x="1734" y="383"/>
                              <a:ext cx="29" cy="92"/>
                            </a:xfrm>
                            <a:custGeom>
                              <a:avLst/>
                              <a:gdLst>
                                <a:gd name="T0" fmla="*/ 29 w 29"/>
                                <a:gd name="T1" fmla="*/ 383 h 92"/>
                                <a:gd name="T2" fmla="*/ 22 w 29"/>
                                <a:gd name="T3" fmla="*/ 406 h 92"/>
                                <a:gd name="T4" fmla="*/ 15 w 29"/>
                                <a:gd name="T5" fmla="*/ 430 h 92"/>
                                <a:gd name="T6" fmla="*/ 8 w 29"/>
                                <a:gd name="T7" fmla="*/ 454 h 92"/>
                                <a:gd name="T8" fmla="*/ 0 w 29"/>
                                <a:gd name="T9" fmla="*/ 475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 h="92">
                                  <a:moveTo>
                                    <a:pt x="29" y="0"/>
                                  </a:moveTo>
                                  <a:lnTo>
                                    <a:pt x="22" y="23"/>
                                  </a:lnTo>
                                  <a:lnTo>
                                    <a:pt x="15" y="47"/>
                                  </a:lnTo>
                                  <a:lnTo>
                                    <a:pt x="8" y="71"/>
                                  </a:lnTo>
                                  <a:lnTo>
                                    <a:pt x="0" y="92"/>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3" name="Group 67924"/>
                        <wpg:cNvGrpSpPr>
                          <a:grpSpLocks/>
                        </wpg:cNvGrpSpPr>
                        <wpg:grpSpPr bwMode="auto">
                          <a:xfrm>
                            <a:off x="1047" y="3333"/>
                            <a:ext cx="115" cy="70"/>
                            <a:chOff x="1716" y="475"/>
                            <a:chExt cx="18" cy="11"/>
                          </a:xfrm>
                        </wpg:grpSpPr>
                        <wps:wsp>
                          <wps:cNvPr id="584" name="Freeform 67925"/>
                          <wps:cNvSpPr>
                            <a:spLocks/>
                          </wps:cNvSpPr>
                          <wps:spPr bwMode="auto">
                            <a:xfrm>
                              <a:off x="1716" y="475"/>
                              <a:ext cx="18" cy="11"/>
                            </a:xfrm>
                            <a:custGeom>
                              <a:avLst/>
                              <a:gdLst>
                                <a:gd name="T0" fmla="*/ 18 w 18"/>
                                <a:gd name="T1" fmla="*/ 475 h 11"/>
                                <a:gd name="T2" fmla="*/ 13 w 18"/>
                                <a:gd name="T3" fmla="*/ 482 h 11"/>
                                <a:gd name="T4" fmla="*/ 8 w 18"/>
                                <a:gd name="T5" fmla="*/ 485 h 11"/>
                                <a:gd name="T6" fmla="*/ 0 w 18"/>
                                <a:gd name="T7" fmla="*/ 485 h 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 h="11">
                                  <a:moveTo>
                                    <a:pt x="18" y="0"/>
                                  </a:moveTo>
                                  <a:lnTo>
                                    <a:pt x="13" y="7"/>
                                  </a:lnTo>
                                  <a:lnTo>
                                    <a:pt x="8" y="10"/>
                                  </a:lnTo>
                                  <a:lnTo>
                                    <a:pt x="0" y="1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5" name="Group 67930"/>
                        <wpg:cNvGrpSpPr>
                          <a:grpSpLocks/>
                        </wpg:cNvGrpSpPr>
                        <wpg:grpSpPr bwMode="auto">
                          <a:xfrm>
                            <a:off x="2571" y="5810"/>
                            <a:ext cx="1283" cy="743"/>
                            <a:chOff x="1958" y="866"/>
                            <a:chExt cx="202" cy="117"/>
                          </a:xfrm>
                        </wpg:grpSpPr>
                        <wps:wsp>
                          <wps:cNvPr id="586" name="Freeform 67931"/>
                          <wps:cNvSpPr>
                            <a:spLocks/>
                          </wps:cNvSpPr>
                          <wps:spPr bwMode="auto">
                            <a:xfrm>
                              <a:off x="1958" y="866"/>
                              <a:ext cx="202" cy="117"/>
                            </a:xfrm>
                            <a:custGeom>
                              <a:avLst/>
                              <a:gdLst>
                                <a:gd name="T0" fmla="*/ 0 w 202"/>
                                <a:gd name="T1" fmla="*/ 866 h 117"/>
                                <a:gd name="T2" fmla="*/ 201 w 202"/>
                                <a:gd name="T3" fmla="*/ 982 h 117"/>
                                <a:gd name="T4" fmla="*/ 0 60000 65536"/>
                                <a:gd name="T5" fmla="*/ 0 60000 65536"/>
                              </a:gdLst>
                              <a:ahLst/>
                              <a:cxnLst>
                                <a:cxn ang="T4">
                                  <a:pos x="T0" y="T1"/>
                                </a:cxn>
                                <a:cxn ang="T5">
                                  <a:pos x="T2" y="T3"/>
                                </a:cxn>
                              </a:cxnLst>
                              <a:rect l="0" t="0" r="r" b="b"/>
                              <a:pathLst>
                                <a:path w="202" h="117">
                                  <a:moveTo>
                                    <a:pt x="0" y="0"/>
                                  </a:moveTo>
                                  <a:lnTo>
                                    <a:pt x="201" y="116"/>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87" name="Group 67934"/>
                        <wpg:cNvGrpSpPr>
                          <a:grpSpLocks/>
                        </wpg:cNvGrpSpPr>
                        <wpg:grpSpPr bwMode="auto">
                          <a:xfrm>
                            <a:off x="8953" y="9334"/>
                            <a:ext cx="705" cy="13"/>
                            <a:chOff x="2965" y="1425"/>
                            <a:chExt cx="111" cy="2"/>
                          </a:xfrm>
                        </wpg:grpSpPr>
                        <wps:wsp>
                          <wps:cNvPr id="588" name="Freeform 67936"/>
                          <wps:cNvSpPr>
                            <a:spLocks/>
                          </wps:cNvSpPr>
                          <wps:spPr bwMode="auto">
                            <a:xfrm>
                              <a:off x="2965" y="1425"/>
                              <a:ext cx="111" cy="2"/>
                            </a:xfrm>
                            <a:custGeom>
                              <a:avLst/>
                              <a:gdLst>
                                <a:gd name="T0" fmla="*/ 0 w 111"/>
                                <a:gd name="T1" fmla="*/ 0 h 2"/>
                                <a:gd name="T2" fmla="*/ 110 w 111"/>
                                <a:gd name="T3" fmla="*/ 0 h 2"/>
                                <a:gd name="T4" fmla="*/ 0 60000 65536"/>
                                <a:gd name="T5" fmla="*/ 0 60000 65536"/>
                              </a:gdLst>
                              <a:ahLst/>
                              <a:cxnLst>
                                <a:cxn ang="T4">
                                  <a:pos x="T0" y="T1"/>
                                </a:cxn>
                                <a:cxn ang="T5">
                                  <a:pos x="T2" y="T3"/>
                                </a:cxn>
                              </a:cxnLst>
                              <a:rect l="0" t="0" r="r" b="b"/>
                              <a:pathLst>
                                <a:path w="111" h="2">
                                  <a:moveTo>
                                    <a:pt x="0" y="0"/>
                                  </a:moveTo>
                                  <a:lnTo>
                                    <a:pt x="110"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89" name="Picture 6793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2154" y="459"/>
                              <a:ext cx="276" cy="113"/>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90" name="Group 67943"/>
                        <wpg:cNvGrpSpPr>
                          <a:grpSpLocks/>
                        </wpg:cNvGrpSpPr>
                        <wpg:grpSpPr bwMode="auto">
                          <a:xfrm>
                            <a:off x="1333" y="11525"/>
                            <a:ext cx="13" cy="120"/>
                            <a:chOff x="1763" y="1767"/>
                            <a:chExt cx="2" cy="19"/>
                          </a:xfrm>
                        </wpg:grpSpPr>
                        <wps:wsp>
                          <wps:cNvPr id="591" name="Freeform 67944"/>
                          <wps:cNvSpPr>
                            <a:spLocks/>
                          </wps:cNvSpPr>
                          <wps:spPr bwMode="auto">
                            <a:xfrm>
                              <a:off x="1763" y="1767"/>
                              <a:ext cx="2" cy="19"/>
                            </a:xfrm>
                            <a:custGeom>
                              <a:avLst/>
                              <a:gdLst>
                                <a:gd name="T0" fmla="*/ 0 w 1"/>
                                <a:gd name="T1" fmla="*/ 1785 h 19"/>
                                <a:gd name="T2" fmla="*/ 8 w 1"/>
                                <a:gd name="T3" fmla="*/ 1779 h 19"/>
                                <a:gd name="T4" fmla="*/ 8 w 1"/>
                                <a:gd name="T5" fmla="*/ 1772 h 19"/>
                                <a:gd name="T6" fmla="*/ 8 w 1"/>
                                <a:gd name="T7" fmla="*/ 1767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9">
                                  <a:moveTo>
                                    <a:pt x="0" y="18"/>
                                  </a:moveTo>
                                  <a:lnTo>
                                    <a:pt x="1" y="12"/>
                                  </a:lnTo>
                                  <a:lnTo>
                                    <a:pt x="1" y="5"/>
                                  </a:lnTo>
                                  <a:lnTo>
                                    <a:pt x="1"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2" name="Group 67941"/>
                        <wpg:cNvGrpSpPr>
                          <a:grpSpLocks/>
                        </wpg:cNvGrpSpPr>
                        <wpg:grpSpPr bwMode="auto">
                          <a:xfrm>
                            <a:off x="1333" y="11906"/>
                            <a:ext cx="13" cy="171"/>
                            <a:chOff x="1764" y="1828"/>
                            <a:chExt cx="2" cy="27"/>
                          </a:xfrm>
                        </wpg:grpSpPr>
                        <wps:wsp>
                          <wps:cNvPr id="593" name="Freeform 67942"/>
                          <wps:cNvSpPr>
                            <a:spLocks/>
                          </wps:cNvSpPr>
                          <wps:spPr bwMode="auto">
                            <a:xfrm>
                              <a:off x="1764" y="1828"/>
                              <a:ext cx="2" cy="27"/>
                            </a:xfrm>
                            <a:custGeom>
                              <a:avLst/>
                              <a:gdLst>
                                <a:gd name="T0" fmla="*/ 0 w 2"/>
                                <a:gd name="T1" fmla="*/ 1828 h 27"/>
                                <a:gd name="T2" fmla="*/ 0 w 2"/>
                                <a:gd name="T3" fmla="*/ 1854 h 27"/>
                                <a:gd name="T4" fmla="*/ 0 60000 65536"/>
                                <a:gd name="T5" fmla="*/ 0 60000 65536"/>
                              </a:gdLst>
                              <a:ahLst/>
                              <a:cxnLst>
                                <a:cxn ang="T4">
                                  <a:pos x="T0" y="T1"/>
                                </a:cxn>
                                <a:cxn ang="T5">
                                  <a:pos x="T2" y="T3"/>
                                </a:cxn>
                              </a:cxnLst>
                              <a:rect l="0" t="0" r="r" b="b"/>
                              <a:pathLst>
                                <a:path w="2" h="27">
                                  <a:moveTo>
                                    <a:pt x="0" y="0"/>
                                  </a:moveTo>
                                  <a:lnTo>
                                    <a:pt x="0" y="26"/>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94" name="Group 67937"/>
                        <wpg:cNvGrpSpPr>
                          <a:grpSpLocks/>
                        </wpg:cNvGrpSpPr>
                        <wpg:grpSpPr bwMode="auto">
                          <a:xfrm>
                            <a:off x="1333" y="10953"/>
                            <a:ext cx="13" cy="32"/>
                            <a:chOff x="1764" y="1688"/>
                            <a:chExt cx="2" cy="5"/>
                          </a:xfrm>
                        </wpg:grpSpPr>
                        <wps:wsp>
                          <wps:cNvPr id="595" name="Freeform 67940"/>
                          <wps:cNvSpPr>
                            <a:spLocks/>
                          </wps:cNvSpPr>
                          <wps:spPr bwMode="auto">
                            <a:xfrm>
                              <a:off x="1764" y="1688"/>
                              <a:ext cx="2" cy="5"/>
                            </a:xfrm>
                            <a:custGeom>
                              <a:avLst/>
                              <a:gdLst>
                                <a:gd name="T0" fmla="*/ 8 w 1"/>
                                <a:gd name="T1" fmla="*/ 1692 h 5"/>
                                <a:gd name="T2" fmla="*/ 0 w 1"/>
                                <a:gd name="T3" fmla="*/ 1688 h 5"/>
                                <a:gd name="T4" fmla="*/ 0 60000 65536"/>
                                <a:gd name="T5" fmla="*/ 0 60000 65536"/>
                              </a:gdLst>
                              <a:ahLst/>
                              <a:cxnLst>
                                <a:cxn ang="T4">
                                  <a:pos x="T0" y="T1"/>
                                </a:cxn>
                                <a:cxn ang="T5">
                                  <a:pos x="T2" y="T3"/>
                                </a:cxn>
                              </a:cxnLst>
                              <a:rect l="0" t="0" r="r" b="b"/>
                              <a:pathLst>
                                <a:path w="1" h="5">
                                  <a:moveTo>
                                    <a:pt x="1" y="4"/>
                                  </a:moveTo>
                                  <a:lnTo>
                                    <a:pt x="0"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96" name="Picture 67939"/>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1631" y="190"/>
                              <a:ext cx="210" cy="29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97" name="Picture 6793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1466" y="261"/>
                              <a:ext cx="1123" cy="2182"/>
                            </a:xfrm>
                            <a:prstGeom prst="rect">
                              <a:avLst/>
                            </a:prstGeom>
                            <a:noFill/>
                            <a:extLst>
                              <a:ext uri="{909E8E84-426E-40DD-AFC4-6F175D3DCCD1}">
                                <a14:hiddenFill xmlns:a14="http://schemas.microsoft.com/office/drawing/2010/main">
                                  <a:solidFill>
                                    <a:srgbClr val="FFFFFF"/>
                                  </a:solidFill>
                                </a14:hiddenFill>
                              </a:ext>
                            </a:extLst>
                          </pic:spPr>
                        </pic:pic>
                      </wpg:grpSp>
                      <wpg:grpSp>
                        <wpg:cNvPr id="598" name="Group 67920"/>
                        <wpg:cNvGrpSpPr>
                          <a:grpSpLocks/>
                        </wpg:cNvGrpSpPr>
                        <wpg:grpSpPr bwMode="auto">
                          <a:xfrm>
                            <a:off x="381" y="11430"/>
                            <a:ext cx="25" cy="69"/>
                            <a:chOff x="1615" y="1759"/>
                            <a:chExt cx="4" cy="11"/>
                          </a:xfrm>
                        </wpg:grpSpPr>
                        <wps:wsp>
                          <wps:cNvPr id="599" name="Freeform 67921"/>
                          <wps:cNvSpPr>
                            <a:spLocks/>
                          </wps:cNvSpPr>
                          <wps:spPr bwMode="auto">
                            <a:xfrm>
                              <a:off x="1615" y="1759"/>
                              <a:ext cx="4" cy="11"/>
                            </a:xfrm>
                            <a:custGeom>
                              <a:avLst/>
                              <a:gdLst>
                                <a:gd name="T0" fmla="*/ 0 w 4"/>
                                <a:gd name="T1" fmla="*/ 1759 h 11"/>
                                <a:gd name="T2" fmla="*/ 4 w 4"/>
                                <a:gd name="T3" fmla="*/ 1770 h 11"/>
                                <a:gd name="T4" fmla="*/ 0 60000 65536"/>
                                <a:gd name="T5" fmla="*/ 0 60000 65536"/>
                              </a:gdLst>
                              <a:ahLst/>
                              <a:cxnLst>
                                <a:cxn ang="T4">
                                  <a:pos x="T0" y="T1"/>
                                </a:cxn>
                                <a:cxn ang="T5">
                                  <a:pos x="T2" y="T3"/>
                                </a:cxn>
                              </a:cxnLst>
                              <a:rect l="0" t="0" r="r" b="b"/>
                              <a:pathLst>
                                <a:path w="4" h="11">
                                  <a:moveTo>
                                    <a:pt x="0" y="0"/>
                                  </a:moveTo>
                                  <a:lnTo>
                                    <a:pt x="4" y="11"/>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0" name="Group 67918"/>
                        <wpg:cNvGrpSpPr>
                          <a:grpSpLocks/>
                        </wpg:cNvGrpSpPr>
                        <wpg:grpSpPr bwMode="auto">
                          <a:xfrm>
                            <a:off x="381" y="11049"/>
                            <a:ext cx="25" cy="82"/>
                            <a:chOff x="1609" y="1693"/>
                            <a:chExt cx="4" cy="13"/>
                          </a:xfrm>
                        </wpg:grpSpPr>
                        <wps:wsp>
                          <wps:cNvPr id="601" name="Freeform 67919"/>
                          <wps:cNvSpPr>
                            <a:spLocks/>
                          </wps:cNvSpPr>
                          <wps:spPr bwMode="auto">
                            <a:xfrm>
                              <a:off x="1609" y="1693"/>
                              <a:ext cx="4" cy="13"/>
                            </a:xfrm>
                            <a:custGeom>
                              <a:avLst/>
                              <a:gdLst>
                                <a:gd name="T0" fmla="*/ 0 w 4"/>
                                <a:gd name="T1" fmla="*/ 1705 h 13"/>
                                <a:gd name="T2" fmla="*/ 3 w 4"/>
                                <a:gd name="T3" fmla="*/ 1693 h 13"/>
                                <a:gd name="T4" fmla="*/ 4 w 4"/>
                                <a:gd name="T5" fmla="*/ 1693 h 13"/>
                                <a:gd name="T6" fmla="*/ 0 60000 65536"/>
                                <a:gd name="T7" fmla="*/ 0 60000 65536"/>
                                <a:gd name="T8" fmla="*/ 0 60000 65536"/>
                              </a:gdLst>
                              <a:ahLst/>
                              <a:cxnLst>
                                <a:cxn ang="T6">
                                  <a:pos x="T0" y="T1"/>
                                </a:cxn>
                                <a:cxn ang="T7">
                                  <a:pos x="T2" y="T3"/>
                                </a:cxn>
                                <a:cxn ang="T8">
                                  <a:pos x="T4" y="T5"/>
                                </a:cxn>
                              </a:cxnLst>
                              <a:rect l="0" t="0" r="r" b="b"/>
                              <a:pathLst>
                                <a:path w="4" h="13">
                                  <a:moveTo>
                                    <a:pt x="0" y="12"/>
                                  </a:moveTo>
                                  <a:lnTo>
                                    <a:pt x="3" y="0"/>
                                  </a:lnTo>
                                  <a:lnTo>
                                    <a:pt x="4"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2" name="Group 67916"/>
                        <wpg:cNvGrpSpPr>
                          <a:grpSpLocks/>
                        </wpg:cNvGrpSpPr>
                        <wpg:grpSpPr bwMode="auto">
                          <a:xfrm>
                            <a:off x="285" y="11620"/>
                            <a:ext cx="26" cy="13"/>
                            <a:chOff x="1600" y="1789"/>
                            <a:chExt cx="4" cy="2"/>
                          </a:xfrm>
                        </wpg:grpSpPr>
                        <wps:wsp>
                          <wps:cNvPr id="603" name="Freeform 67917"/>
                          <wps:cNvSpPr>
                            <a:spLocks/>
                          </wps:cNvSpPr>
                          <wps:spPr bwMode="auto">
                            <a:xfrm>
                              <a:off x="1600" y="1789"/>
                              <a:ext cx="4" cy="2"/>
                            </a:xfrm>
                            <a:custGeom>
                              <a:avLst/>
                              <a:gdLst>
                                <a:gd name="T0" fmla="*/ 0 w 4"/>
                                <a:gd name="T1" fmla="*/ 14312 h 1"/>
                                <a:gd name="T2" fmla="*/ 3 w 4"/>
                                <a:gd name="T3" fmla="*/ 14312 h 1"/>
                                <a:gd name="T4" fmla="*/ 0 60000 65536"/>
                                <a:gd name="T5" fmla="*/ 0 60000 65536"/>
                              </a:gdLst>
                              <a:ahLst/>
                              <a:cxnLst>
                                <a:cxn ang="T4">
                                  <a:pos x="T0" y="T1"/>
                                </a:cxn>
                                <a:cxn ang="T5">
                                  <a:pos x="T2" y="T3"/>
                                </a:cxn>
                              </a:cxnLst>
                              <a:rect l="0" t="0" r="r" b="b"/>
                              <a:pathLst>
                                <a:path w="4" h="1">
                                  <a:moveTo>
                                    <a:pt x="0" y="0"/>
                                  </a:moveTo>
                                  <a:lnTo>
                                    <a:pt x="3"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4" name="Group 67914"/>
                        <wpg:cNvGrpSpPr>
                          <a:grpSpLocks/>
                        </wpg:cNvGrpSpPr>
                        <wpg:grpSpPr bwMode="auto">
                          <a:xfrm>
                            <a:off x="190" y="11620"/>
                            <a:ext cx="140" cy="13"/>
                            <a:chOff x="1578" y="1787"/>
                            <a:chExt cx="22" cy="2"/>
                          </a:xfrm>
                        </wpg:grpSpPr>
                        <wps:wsp>
                          <wps:cNvPr id="605" name="Freeform 67915"/>
                          <wps:cNvSpPr>
                            <a:spLocks/>
                          </wps:cNvSpPr>
                          <wps:spPr bwMode="auto">
                            <a:xfrm>
                              <a:off x="1578" y="1787"/>
                              <a:ext cx="22" cy="2"/>
                            </a:xfrm>
                            <a:custGeom>
                              <a:avLst/>
                              <a:gdLst>
                                <a:gd name="T0" fmla="*/ 0 w 22"/>
                                <a:gd name="T1" fmla="*/ 1787 h 2"/>
                                <a:gd name="T2" fmla="*/ 21 w 22"/>
                                <a:gd name="T3" fmla="*/ 1789 h 2"/>
                                <a:gd name="T4" fmla="*/ 0 60000 65536"/>
                                <a:gd name="T5" fmla="*/ 0 60000 65536"/>
                              </a:gdLst>
                              <a:ahLst/>
                              <a:cxnLst>
                                <a:cxn ang="T4">
                                  <a:pos x="T0" y="T1"/>
                                </a:cxn>
                                <a:cxn ang="T5">
                                  <a:pos x="T2" y="T3"/>
                                </a:cxn>
                              </a:cxnLst>
                              <a:rect l="0" t="0" r="r" b="b"/>
                              <a:pathLst>
                                <a:path w="22" h="2">
                                  <a:moveTo>
                                    <a:pt x="0" y="0"/>
                                  </a:moveTo>
                                  <a:lnTo>
                                    <a:pt x="21" y="2"/>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6" name="Group 67912"/>
                        <wpg:cNvGrpSpPr>
                          <a:grpSpLocks/>
                        </wpg:cNvGrpSpPr>
                        <wpg:grpSpPr bwMode="auto">
                          <a:xfrm>
                            <a:off x="381" y="11144"/>
                            <a:ext cx="12" cy="152"/>
                            <a:chOff x="1607" y="1705"/>
                            <a:chExt cx="2" cy="24"/>
                          </a:xfrm>
                        </wpg:grpSpPr>
                        <wps:wsp>
                          <wps:cNvPr id="607" name="Freeform 67913"/>
                          <wps:cNvSpPr>
                            <a:spLocks/>
                          </wps:cNvSpPr>
                          <wps:spPr bwMode="auto">
                            <a:xfrm>
                              <a:off x="1607" y="1705"/>
                              <a:ext cx="2" cy="24"/>
                            </a:xfrm>
                            <a:custGeom>
                              <a:avLst/>
                              <a:gdLst>
                                <a:gd name="T0" fmla="*/ 0 w 2"/>
                                <a:gd name="T1" fmla="*/ 1729 h 24"/>
                                <a:gd name="T2" fmla="*/ 1 w 2"/>
                                <a:gd name="T3" fmla="*/ 1721 h 24"/>
                                <a:gd name="T4" fmla="*/ 2 w 2"/>
                                <a:gd name="T5" fmla="*/ 1713 h 24"/>
                                <a:gd name="T6" fmla="*/ 2 w 2"/>
                                <a:gd name="T7" fmla="*/ 1705 h 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 h="24">
                                  <a:moveTo>
                                    <a:pt x="0" y="24"/>
                                  </a:moveTo>
                                  <a:lnTo>
                                    <a:pt x="1" y="16"/>
                                  </a:lnTo>
                                  <a:lnTo>
                                    <a:pt x="2" y="8"/>
                                  </a:lnTo>
                                  <a:lnTo>
                                    <a:pt x="2"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8" name="Group 67910"/>
                        <wpg:cNvGrpSpPr>
                          <a:grpSpLocks/>
                        </wpg:cNvGrpSpPr>
                        <wpg:grpSpPr bwMode="auto">
                          <a:xfrm>
                            <a:off x="381" y="11239"/>
                            <a:ext cx="12" cy="51"/>
                            <a:chOff x="1607" y="1729"/>
                            <a:chExt cx="2" cy="8"/>
                          </a:xfrm>
                        </wpg:grpSpPr>
                        <wps:wsp>
                          <wps:cNvPr id="609" name="Freeform 67911"/>
                          <wps:cNvSpPr>
                            <a:spLocks/>
                          </wps:cNvSpPr>
                          <wps:spPr bwMode="auto">
                            <a:xfrm>
                              <a:off x="1607" y="1729"/>
                              <a:ext cx="2" cy="8"/>
                            </a:xfrm>
                            <a:custGeom>
                              <a:avLst/>
                              <a:gdLst>
                                <a:gd name="T0" fmla="*/ 8 w 1"/>
                                <a:gd name="T1" fmla="*/ 1737 h 8"/>
                                <a:gd name="T2" fmla="*/ 0 w 1"/>
                                <a:gd name="T3" fmla="*/ 1735 h 8"/>
                                <a:gd name="T4" fmla="*/ 0 w 1"/>
                                <a:gd name="T5" fmla="*/ 1733 h 8"/>
                                <a:gd name="T6" fmla="*/ 0 w 1"/>
                                <a:gd name="T7" fmla="*/ 1731 h 8"/>
                                <a:gd name="T8" fmla="*/ 0 w 1"/>
                                <a:gd name="T9" fmla="*/ 1729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8">
                                  <a:moveTo>
                                    <a:pt x="1" y="8"/>
                                  </a:moveTo>
                                  <a:lnTo>
                                    <a:pt x="0" y="6"/>
                                  </a:lnTo>
                                  <a:lnTo>
                                    <a:pt x="0" y="4"/>
                                  </a:lnTo>
                                  <a:lnTo>
                                    <a:pt x="0" y="2"/>
                                  </a:lnTo>
                                  <a:lnTo>
                                    <a:pt x="0"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0" name="Group 67908"/>
                        <wpg:cNvGrpSpPr>
                          <a:grpSpLocks/>
                        </wpg:cNvGrpSpPr>
                        <wpg:grpSpPr bwMode="auto">
                          <a:xfrm>
                            <a:off x="381" y="11334"/>
                            <a:ext cx="50" cy="146"/>
                            <a:chOff x="1608" y="1737"/>
                            <a:chExt cx="8" cy="23"/>
                          </a:xfrm>
                        </wpg:grpSpPr>
                        <wps:wsp>
                          <wps:cNvPr id="611" name="Freeform 67909"/>
                          <wps:cNvSpPr>
                            <a:spLocks/>
                          </wps:cNvSpPr>
                          <wps:spPr bwMode="auto">
                            <a:xfrm>
                              <a:off x="1608" y="1737"/>
                              <a:ext cx="8" cy="23"/>
                            </a:xfrm>
                            <a:custGeom>
                              <a:avLst/>
                              <a:gdLst>
                                <a:gd name="T0" fmla="*/ 7 w 8"/>
                                <a:gd name="T1" fmla="*/ 1759 h 23"/>
                                <a:gd name="T2" fmla="*/ 3 w 8"/>
                                <a:gd name="T3" fmla="*/ 1748 h 23"/>
                                <a:gd name="T4" fmla="*/ 0 w 8"/>
                                <a:gd name="T5" fmla="*/ 1737 h 23"/>
                                <a:gd name="T6" fmla="*/ 0 60000 65536"/>
                                <a:gd name="T7" fmla="*/ 0 60000 65536"/>
                                <a:gd name="T8" fmla="*/ 0 60000 65536"/>
                              </a:gdLst>
                              <a:ahLst/>
                              <a:cxnLst>
                                <a:cxn ang="T6">
                                  <a:pos x="T0" y="T1"/>
                                </a:cxn>
                                <a:cxn ang="T7">
                                  <a:pos x="T2" y="T3"/>
                                </a:cxn>
                                <a:cxn ang="T8">
                                  <a:pos x="T4" y="T5"/>
                                </a:cxn>
                              </a:cxnLst>
                              <a:rect l="0" t="0" r="r" b="b"/>
                              <a:pathLst>
                                <a:path w="8" h="23">
                                  <a:moveTo>
                                    <a:pt x="7" y="22"/>
                                  </a:moveTo>
                                  <a:lnTo>
                                    <a:pt x="3" y="11"/>
                                  </a:lnTo>
                                  <a:lnTo>
                                    <a:pt x="0"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2" name="Group 67906"/>
                        <wpg:cNvGrpSpPr>
                          <a:grpSpLocks/>
                        </wpg:cNvGrpSpPr>
                        <wpg:grpSpPr bwMode="auto">
                          <a:xfrm>
                            <a:off x="381" y="11525"/>
                            <a:ext cx="12" cy="19"/>
                            <a:chOff x="1619" y="1770"/>
                            <a:chExt cx="2" cy="3"/>
                          </a:xfrm>
                        </wpg:grpSpPr>
                        <wps:wsp>
                          <wps:cNvPr id="613" name="Freeform 67907"/>
                          <wps:cNvSpPr>
                            <a:spLocks/>
                          </wps:cNvSpPr>
                          <wps:spPr bwMode="auto">
                            <a:xfrm>
                              <a:off x="1619" y="1770"/>
                              <a:ext cx="2" cy="3"/>
                            </a:xfrm>
                            <a:custGeom>
                              <a:avLst/>
                              <a:gdLst>
                                <a:gd name="T0" fmla="*/ 0 w 1"/>
                                <a:gd name="T1" fmla="*/ 1770 h 3"/>
                                <a:gd name="T2" fmla="*/ 8 w 1"/>
                                <a:gd name="T3" fmla="*/ 1772 h 3"/>
                                <a:gd name="T4" fmla="*/ 0 60000 65536"/>
                                <a:gd name="T5" fmla="*/ 0 60000 65536"/>
                              </a:gdLst>
                              <a:ahLst/>
                              <a:cxnLst>
                                <a:cxn ang="T4">
                                  <a:pos x="T0" y="T1"/>
                                </a:cxn>
                                <a:cxn ang="T5">
                                  <a:pos x="T2" y="T3"/>
                                </a:cxn>
                              </a:cxnLst>
                              <a:rect l="0" t="0" r="r" b="b"/>
                              <a:pathLst>
                                <a:path w="1" h="3">
                                  <a:moveTo>
                                    <a:pt x="0" y="0"/>
                                  </a:moveTo>
                                  <a:lnTo>
                                    <a:pt x="1" y="2"/>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4" name="Group 67904"/>
                        <wpg:cNvGrpSpPr>
                          <a:grpSpLocks/>
                        </wpg:cNvGrpSpPr>
                        <wpg:grpSpPr bwMode="auto">
                          <a:xfrm>
                            <a:off x="95" y="11049"/>
                            <a:ext cx="12" cy="12"/>
                            <a:chOff x="1568" y="1702"/>
                            <a:chExt cx="2" cy="2"/>
                          </a:xfrm>
                        </wpg:grpSpPr>
                        <wps:wsp>
                          <wps:cNvPr id="615" name="Freeform 67905"/>
                          <wps:cNvSpPr>
                            <a:spLocks/>
                          </wps:cNvSpPr>
                          <wps:spPr bwMode="auto">
                            <a:xfrm>
                              <a:off x="1568" y="1702"/>
                              <a:ext cx="2" cy="2"/>
                            </a:xfrm>
                            <a:custGeom>
                              <a:avLst/>
                              <a:gdLst>
                                <a:gd name="T0" fmla="*/ 0 w 2"/>
                                <a:gd name="T1" fmla="*/ 1703 h 2"/>
                                <a:gd name="T2" fmla="*/ 2 w 2"/>
                                <a:gd name="T3" fmla="*/ 1702 h 2"/>
                                <a:gd name="T4" fmla="*/ 0 60000 65536"/>
                                <a:gd name="T5" fmla="*/ 0 60000 65536"/>
                              </a:gdLst>
                              <a:ahLst/>
                              <a:cxnLst>
                                <a:cxn ang="T4">
                                  <a:pos x="T0" y="T1"/>
                                </a:cxn>
                                <a:cxn ang="T5">
                                  <a:pos x="T2" y="T3"/>
                                </a:cxn>
                              </a:cxnLst>
                              <a:rect l="0" t="0" r="r" b="b"/>
                              <a:pathLst>
                                <a:path w="2" h="2">
                                  <a:moveTo>
                                    <a:pt x="0" y="1"/>
                                  </a:moveTo>
                                  <a:lnTo>
                                    <a:pt x="2"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6" name="Group 67902"/>
                        <wpg:cNvGrpSpPr>
                          <a:grpSpLocks/>
                        </wpg:cNvGrpSpPr>
                        <wpg:grpSpPr bwMode="auto">
                          <a:xfrm>
                            <a:off x="95" y="11049"/>
                            <a:ext cx="12" cy="12"/>
                            <a:chOff x="1570" y="1701"/>
                            <a:chExt cx="2" cy="2"/>
                          </a:xfrm>
                        </wpg:grpSpPr>
                        <wps:wsp>
                          <wps:cNvPr id="617" name="Freeform 67903"/>
                          <wps:cNvSpPr>
                            <a:spLocks/>
                          </wps:cNvSpPr>
                          <wps:spPr bwMode="auto">
                            <a:xfrm>
                              <a:off x="1570" y="1701"/>
                              <a:ext cx="2" cy="2"/>
                            </a:xfrm>
                            <a:custGeom>
                              <a:avLst/>
                              <a:gdLst>
                                <a:gd name="T0" fmla="*/ 0 w 2"/>
                                <a:gd name="T1" fmla="*/ 1702 h 2"/>
                                <a:gd name="T2" fmla="*/ 2 w 2"/>
                                <a:gd name="T3" fmla="*/ 1701 h 2"/>
                                <a:gd name="T4" fmla="*/ 0 60000 65536"/>
                                <a:gd name="T5" fmla="*/ 0 60000 65536"/>
                              </a:gdLst>
                              <a:ahLst/>
                              <a:cxnLst>
                                <a:cxn ang="T4">
                                  <a:pos x="T0" y="T1"/>
                                </a:cxn>
                                <a:cxn ang="T5">
                                  <a:pos x="T2" y="T3"/>
                                </a:cxn>
                              </a:cxnLst>
                              <a:rect l="0" t="0" r="r" b="b"/>
                              <a:pathLst>
                                <a:path w="2" h="2">
                                  <a:moveTo>
                                    <a:pt x="0" y="1"/>
                                  </a:moveTo>
                                  <a:lnTo>
                                    <a:pt x="2"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8" name="Group 67900"/>
                        <wpg:cNvGrpSpPr>
                          <a:grpSpLocks/>
                        </wpg:cNvGrpSpPr>
                        <wpg:grpSpPr bwMode="auto">
                          <a:xfrm>
                            <a:off x="95" y="10953"/>
                            <a:ext cx="19" cy="76"/>
                            <a:chOff x="1572" y="1689"/>
                            <a:chExt cx="3" cy="12"/>
                          </a:xfrm>
                        </wpg:grpSpPr>
                        <wps:wsp>
                          <wps:cNvPr id="619" name="Freeform 67901"/>
                          <wps:cNvSpPr>
                            <a:spLocks/>
                          </wps:cNvSpPr>
                          <wps:spPr bwMode="auto">
                            <a:xfrm>
                              <a:off x="1572" y="1689"/>
                              <a:ext cx="3" cy="12"/>
                            </a:xfrm>
                            <a:custGeom>
                              <a:avLst/>
                              <a:gdLst>
                                <a:gd name="T0" fmla="*/ 0 w 3"/>
                                <a:gd name="T1" fmla="*/ 1701 h 12"/>
                                <a:gd name="T2" fmla="*/ 0 w 3"/>
                                <a:gd name="T3" fmla="*/ 1701 h 12"/>
                                <a:gd name="T4" fmla="*/ 1 w 3"/>
                                <a:gd name="T5" fmla="*/ 1700 h 12"/>
                                <a:gd name="T6" fmla="*/ 1 w 3"/>
                                <a:gd name="T7" fmla="*/ 1698 h 12"/>
                                <a:gd name="T8" fmla="*/ 2 w 3"/>
                                <a:gd name="T9" fmla="*/ 1694 h 12"/>
                                <a:gd name="T10" fmla="*/ 2 w 3"/>
                                <a:gd name="T11" fmla="*/ 1689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2">
                                  <a:moveTo>
                                    <a:pt x="0" y="12"/>
                                  </a:moveTo>
                                  <a:lnTo>
                                    <a:pt x="0" y="12"/>
                                  </a:lnTo>
                                  <a:lnTo>
                                    <a:pt x="1" y="11"/>
                                  </a:lnTo>
                                  <a:lnTo>
                                    <a:pt x="1" y="9"/>
                                  </a:lnTo>
                                  <a:lnTo>
                                    <a:pt x="2" y="5"/>
                                  </a:lnTo>
                                  <a:lnTo>
                                    <a:pt x="2"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0" name="Group 67898"/>
                        <wpg:cNvGrpSpPr>
                          <a:grpSpLocks/>
                        </wpg:cNvGrpSpPr>
                        <wpg:grpSpPr bwMode="auto">
                          <a:xfrm>
                            <a:off x="0" y="11049"/>
                            <a:ext cx="57" cy="38"/>
                            <a:chOff x="1560" y="1703"/>
                            <a:chExt cx="9" cy="6"/>
                          </a:xfrm>
                        </wpg:grpSpPr>
                        <wps:wsp>
                          <wps:cNvPr id="621" name="Freeform 67899"/>
                          <wps:cNvSpPr>
                            <a:spLocks/>
                          </wps:cNvSpPr>
                          <wps:spPr bwMode="auto">
                            <a:xfrm>
                              <a:off x="1560" y="1703"/>
                              <a:ext cx="9" cy="6"/>
                            </a:xfrm>
                            <a:custGeom>
                              <a:avLst/>
                              <a:gdLst>
                                <a:gd name="T0" fmla="*/ 0 w 9"/>
                                <a:gd name="T1" fmla="*/ 1709 h 6"/>
                                <a:gd name="T2" fmla="*/ 8 w 9"/>
                                <a:gd name="T3" fmla="*/ 1703 h 6"/>
                                <a:gd name="T4" fmla="*/ 0 60000 65536"/>
                                <a:gd name="T5" fmla="*/ 0 60000 65536"/>
                              </a:gdLst>
                              <a:ahLst/>
                              <a:cxnLst>
                                <a:cxn ang="T4">
                                  <a:pos x="T0" y="T1"/>
                                </a:cxn>
                                <a:cxn ang="T5">
                                  <a:pos x="T2" y="T3"/>
                                </a:cxn>
                              </a:cxnLst>
                              <a:rect l="0" t="0" r="r" b="b"/>
                              <a:pathLst>
                                <a:path w="9" h="6">
                                  <a:moveTo>
                                    <a:pt x="0" y="6"/>
                                  </a:moveTo>
                                  <a:lnTo>
                                    <a:pt x="8"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2" name="Group 67896"/>
                        <wpg:cNvGrpSpPr>
                          <a:grpSpLocks/>
                        </wpg:cNvGrpSpPr>
                        <wpg:grpSpPr bwMode="auto">
                          <a:xfrm>
                            <a:off x="0" y="11239"/>
                            <a:ext cx="63" cy="13"/>
                            <a:chOff x="1553" y="1723"/>
                            <a:chExt cx="10" cy="2"/>
                          </a:xfrm>
                        </wpg:grpSpPr>
                        <wps:wsp>
                          <wps:cNvPr id="623" name="Freeform 67897"/>
                          <wps:cNvSpPr>
                            <a:spLocks/>
                          </wps:cNvSpPr>
                          <wps:spPr bwMode="auto">
                            <a:xfrm>
                              <a:off x="1553" y="1723"/>
                              <a:ext cx="10" cy="2"/>
                            </a:xfrm>
                            <a:custGeom>
                              <a:avLst/>
                              <a:gdLst>
                                <a:gd name="T0" fmla="*/ 0 w 10"/>
                                <a:gd name="T1" fmla="*/ 0 h 2"/>
                                <a:gd name="T2" fmla="*/ 10 w 10"/>
                                <a:gd name="T3" fmla="*/ 0 h 2"/>
                                <a:gd name="T4" fmla="*/ 0 60000 65536"/>
                                <a:gd name="T5" fmla="*/ 0 60000 65536"/>
                              </a:gdLst>
                              <a:ahLst/>
                              <a:cxnLst>
                                <a:cxn ang="T4">
                                  <a:pos x="T0" y="T1"/>
                                </a:cxn>
                                <a:cxn ang="T5">
                                  <a:pos x="T2" y="T3"/>
                                </a:cxn>
                              </a:cxnLst>
                              <a:rect l="0" t="0" r="r" b="b"/>
                              <a:pathLst>
                                <a:path w="10" h="2">
                                  <a:moveTo>
                                    <a:pt x="0" y="0"/>
                                  </a:moveTo>
                                  <a:lnTo>
                                    <a:pt x="10" y="0"/>
                                  </a:lnTo>
                                </a:path>
                              </a:pathLst>
                            </a:custGeom>
                            <a:noFill/>
                            <a:ln w="11519">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4" name="Group 67894"/>
                        <wpg:cNvGrpSpPr>
                          <a:grpSpLocks/>
                        </wpg:cNvGrpSpPr>
                        <wpg:grpSpPr bwMode="auto">
                          <a:xfrm>
                            <a:off x="0" y="11239"/>
                            <a:ext cx="12" cy="57"/>
                            <a:chOff x="1558" y="1732"/>
                            <a:chExt cx="2" cy="9"/>
                          </a:xfrm>
                        </wpg:grpSpPr>
                        <wps:wsp>
                          <wps:cNvPr id="625" name="Freeform 67895"/>
                          <wps:cNvSpPr>
                            <a:spLocks/>
                          </wps:cNvSpPr>
                          <wps:spPr bwMode="auto">
                            <a:xfrm>
                              <a:off x="1558" y="1732"/>
                              <a:ext cx="2" cy="9"/>
                            </a:xfrm>
                            <a:custGeom>
                              <a:avLst/>
                              <a:gdLst>
                                <a:gd name="T0" fmla="*/ 8 w 1"/>
                                <a:gd name="T1" fmla="*/ 1740 h 9"/>
                                <a:gd name="T2" fmla="*/ 0 w 1"/>
                                <a:gd name="T3" fmla="*/ 1738 h 9"/>
                                <a:gd name="T4" fmla="*/ 0 w 1"/>
                                <a:gd name="T5" fmla="*/ 1736 h 9"/>
                                <a:gd name="T6" fmla="*/ 0 w 1"/>
                                <a:gd name="T7" fmla="*/ 1734 h 9"/>
                                <a:gd name="T8" fmla="*/ 0 w 1"/>
                                <a:gd name="T9" fmla="*/ 1732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9">
                                  <a:moveTo>
                                    <a:pt x="1" y="8"/>
                                  </a:moveTo>
                                  <a:lnTo>
                                    <a:pt x="0" y="6"/>
                                  </a:lnTo>
                                  <a:lnTo>
                                    <a:pt x="0" y="4"/>
                                  </a:lnTo>
                                  <a:lnTo>
                                    <a:pt x="0" y="2"/>
                                  </a:lnTo>
                                  <a:lnTo>
                                    <a:pt x="0"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6" name="Group 67892"/>
                        <wpg:cNvGrpSpPr>
                          <a:grpSpLocks/>
                        </wpg:cNvGrpSpPr>
                        <wpg:grpSpPr bwMode="auto">
                          <a:xfrm>
                            <a:off x="0" y="11334"/>
                            <a:ext cx="82" cy="267"/>
                            <a:chOff x="1559" y="1740"/>
                            <a:chExt cx="13" cy="42"/>
                          </a:xfrm>
                        </wpg:grpSpPr>
                        <wps:wsp>
                          <wps:cNvPr id="627" name="Freeform 67893"/>
                          <wps:cNvSpPr>
                            <a:spLocks/>
                          </wps:cNvSpPr>
                          <wps:spPr bwMode="auto">
                            <a:xfrm>
                              <a:off x="1559" y="1740"/>
                              <a:ext cx="13" cy="42"/>
                            </a:xfrm>
                            <a:custGeom>
                              <a:avLst/>
                              <a:gdLst>
                                <a:gd name="T0" fmla="*/ 0 w 13"/>
                                <a:gd name="T1" fmla="*/ 1740 h 42"/>
                                <a:gd name="T2" fmla="*/ 2 w 13"/>
                                <a:gd name="T3" fmla="*/ 1751 h 42"/>
                                <a:gd name="T4" fmla="*/ 5 w 13"/>
                                <a:gd name="T5" fmla="*/ 1762 h 42"/>
                                <a:gd name="T6" fmla="*/ 8 w 13"/>
                                <a:gd name="T7" fmla="*/ 1772 h 42"/>
                                <a:gd name="T8" fmla="*/ 12 w 13"/>
                                <a:gd name="T9" fmla="*/ 1782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42">
                                  <a:moveTo>
                                    <a:pt x="0" y="0"/>
                                  </a:moveTo>
                                  <a:lnTo>
                                    <a:pt x="2" y="11"/>
                                  </a:lnTo>
                                  <a:lnTo>
                                    <a:pt x="5" y="22"/>
                                  </a:lnTo>
                                  <a:lnTo>
                                    <a:pt x="8" y="32"/>
                                  </a:lnTo>
                                  <a:lnTo>
                                    <a:pt x="12" y="42"/>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8" name="Group 67890"/>
                        <wpg:cNvGrpSpPr>
                          <a:grpSpLocks/>
                        </wpg:cNvGrpSpPr>
                        <wpg:grpSpPr bwMode="auto">
                          <a:xfrm>
                            <a:off x="0" y="11144"/>
                            <a:ext cx="19" cy="38"/>
                            <a:chOff x="1557" y="1709"/>
                            <a:chExt cx="3" cy="6"/>
                          </a:xfrm>
                        </wpg:grpSpPr>
                        <wps:wsp>
                          <wps:cNvPr id="629" name="Freeform 67891"/>
                          <wps:cNvSpPr>
                            <a:spLocks/>
                          </wps:cNvSpPr>
                          <wps:spPr bwMode="auto">
                            <a:xfrm>
                              <a:off x="1557" y="1709"/>
                              <a:ext cx="3" cy="6"/>
                            </a:xfrm>
                            <a:custGeom>
                              <a:avLst/>
                              <a:gdLst>
                                <a:gd name="T0" fmla="*/ 3 w 3"/>
                                <a:gd name="T1" fmla="*/ 1709 h 6"/>
                                <a:gd name="T2" fmla="*/ 1 w 3"/>
                                <a:gd name="T3" fmla="*/ 1710 h 6"/>
                                <a:gd name="T4" fmla="*/ 0 w 3"/>
                                <a:gd name="T5" fmla="*/ 1712 h 6"/>
                                <a:gd name="T6" fmla="*/ 0 w 3"/>
                                <a:gd name="T7" fmla="*/ 1714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 h="6">
                                  <a:moveTo>
                                    <a:pt x="3" y="0"/>
                                  </a:moveTo>
                                  <a:lnTo>
                                    <a:pt x="1" y="1"/>
                                  </a:lnTo>
                                  <a:lnTo>
                                    <a:pt x="0" y="3"/>
                                  </a:lnTo>
                                  <a:lnTo>
                                    <a:pt x="0" y="5"/>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0" name="Freeform 67889"/>
                        <wps:cNvSpPr>
                          <a:spLocks/>
                        </wps:cNvSpPr>
                        <wps:spPr bwMode="auto">
                          <a:xfrm>
                            <a:off x="95" y="11620"/>
                            <a:ext cx="44" cy="32"/>
                          </a:xfrm>
                          <a:custGeom>
                            <a:avLst/>
                            <a:gdLst>
                              <a:gd name="T0" fmla="*/ 27940 w 7"/>
                              <a:gd name="T1" fmla="*/ 5043312 h 6"/>
                              <a:gd name="T2" fmla="*/ 11974 w 7"/>
                              <a:gd name="T3" fmla="*/ 5043312 h 6"/>
                              <a:gd name="T4" fmla="*/ 7983 w 7"/>
                              <a:gd name="T5" fmla="*/ 5040491 h 6"/>
                              <a:gd name="T6" fmla="*/ 0 w 7"/>
                              <a:gd name="T7" fmla="*/ 5029200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6">
                                <a:moveTo>
                                  <a:pt x="7" y="5"/>
                                </a:moveTo>
                                <a:lnTo>
                                  <a:pt x="3" y="5"/>
                                </a:lnTo>
                                <a:lnTo>
                                  <a:pt x="2" y="4"/>
                                </a:lnTo>
                                <a:lnTo>
                                  <a:pt x="0"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31" name="Group 67951"/>
                        <wpg:cNvGrpSpPr>
                          <a:grpSpLocks/>
                        </wpg:cNvGrpSpPr>
                        <wpg:grpSpPr bwMode="auto">
                          <a:xfrm>
                            <a:off x="1333" y="12001"/>
                            <a:ext cx="13" cy="876"/>
                            <a:chOff x="1764" y="1854"/>
                            <a:chExt cx="2" cy="138"/>
                          </a:xfrm>
                        </wpg:grpSpPr>
                        <wps:wsp>
                          <wps:cNvPr id="632" name="Freeform 67952"/>
                          <wps:cNvSpPr>
                            <a:spLocks/>
                          </wps:cNvSpPr>
                          <wps:spPr bwMode="auto">
                            <a:xfrm>
                              <a:off x="1764" y="1854"/>
                              <a:ext cx="2" cy="138"/>
                            </a:xfrm>
                            <a:custGeom>
                              <a:avLst/>
                              <a:gdLst>
                                <a:gd name="T0" fmla="*/ 0 w 2"/>
                                <a:gd name="T1" fmla="*/ 1992 h 138"/>
                                <a:gd name="T2" fmla="*/ 0 w 2"/>
                                <a:gd name="T3" fmla="*/ 1854 h 138"/>
                                <a:gd name="T4" fmla="*/ 0 60000 65536"/>
                                <a:gd name="T5" fmla="*/ 0 60000 65536"/>
                              </a:gdLst>
                              <a:ahLst/>
                              <a:cxnLst>
                                <a:cxn ang="T4">
                                  <a:pos x="T0" y="T1"/>
                                </a:cxn>
                                <a:cxn ang="T5">
                                  <a:pos x="T2" y="T3"/>
                                </a:cxn>
                              </a:cxnLst>
                              <a:rect l="0" t="0" r="r" b="b"/>
                              <a:pathLst>
                                <a:path w="2" h="138">
                                  <a:moveTo>
                                    <a:pt x="0" y="138"/>
                                  </a:moveTo>
                                  <a:lnTo>
                                    <a:pt x="0" y="0"/>
                                  </a:lnTo>
                                </a:path>
                              </a:pathLst>
                            </a:custGeom>
                            <a:noFill/>
                            <a:ln w="6350">
                              <a:solidFill>
                                <a:srgbClr val="1A1A18"/>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33" name="Group 68029"/>
                        <wpg:cNvGrpSpPr>
                          <a:grpSpLocks/>
                        </wpg:cNvGrpSpPr>
                        <wpg:grpSpPr bwMode="auto">
                          <a:xfrm>
                            <a:off x="11334" y="22764"/>
                            <a:ext cx="908" cy="242"/>
                            <a:chOff x="3331" y="3540"/>
                            <a:chExt cx="143" cy="38"/>
                          </a:xfrm>
                        </wpg:grpSpPr>
                        <wps:wsp>
                          <wps:cNvPr id="634" name="Freeform 68030"/>
                          <wps:cNvSpPr>
                            <a:spLocks/>
                          </wps:cNvSpPr>
                          <wps:spPr bwMode="auto">
                            <a:xfrm>
                              <a:off x="3331" y="3540"/>
                              <a:ext cx="143" cy="38"/>
                            </a:xfrm>
                            <a:custGeom>
                              <a:avLst/>
                              <a:gdLst>
                                <a:gd name="T0" fmla="*/ 143 w 143"/>
                                <a:gd name="T1" fmla="*/ 3540 h 38"/>
                                <a:gd name="T2" fmla="*/ 0 w 143"/>
                                <a:gd name="T3" fmla="*/ 3559 h 38"/>
                                <a:gd name="T4" fmla="*/ 143 w 143"/>
                                <a:gd name="T5" fmla="*/ 3578 h 38"/>
                                <a:gd name="T6" fmla="*/ 143 w 143"/>
                                <a:gd name="T7" fmla="*/ 3540 h 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38">
                                  <a:moveTo>
                                    <a:pt x="143" y="0"/>
                                  </a:moveTo>
                                  <a:lnTo>
                                    <a:pt x="0" y="19"/>
                                  </a:lnTo>
                                  <a:lnTo>
                                    <a:pt x="143" y="38"/>
                                  </a:lnTo>
                                  <a:lnTo>
                                    <a:pt x="1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35" name="Group 68023"/>
                        <wpg:cNvGrpSpPr>
                          <a:grpSpLocks/>
                        </wpg:cNvGrpSpPr>
                        <wpg:grpSpPr bwMode="auto">
                          <a:xfrm>
                            <a:off x="28098" y="22764"/>
                            <a:ext cx="908" cy="242"/>
                            <a:chOff x="5981" y="3540"/>
                            <a:chExt cx="143" cy="38"/>
                          </a:xfrm>
                        </wpg:grpSpPr>
                        <wps:wsp>
                          <wps:cNvPr id="636" name="Freeform 68024"/>
                          <wps:cNvSpPr>
                            <a:spLocks/>
                          </wps:cNvSpPr>
                          <wps:spPr bwMode="auto">
                            <a:xfrm>
                              <a:off x="5981" y="3540"/>
                              <a:ext cx="143" cy="38"/>
                            </a:xfrm>
                            <a:custGeom>
                              <a:avLst/>
                              <a:gdLst>
                                <a:gd name="T0" fmla="*/ 143 w 143"/>
                                <a:gd name="T1" fmla="*/ 3540 h 38"/>
                                <a:gd name="T2" fmla="*/ 0 w 143"/>
                                <a:gd name="T3" fmla="*/ 3559 h 38"/>
                                <a:gd name="T4" fmla="*/ 143 w 143"/>
                                <a:gd name="T5" fmla="*/ 3578 h 38"/>
                                <a:gd name="T6" fmla="*/ 143 w 143"/>
                                <a:gd name="T7" fmla="*/ 3540 h 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38">
                                  <a:moveTo>
                                    <a:pt x="143" y="0"/>
                                  </a:moveTo>
                                  <a:lnTo>
                                    <a:pt x="0" y="19"/>
                                  </a:lnTo>
                                  <a:lnTo>
                                    <a:pt x="143" y="38"/>
                                  </a:lnTo>
                                  <a:lnTo>
                                    <a:pt x="1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37" name="Group 68003"/>
                        <wpg:cNvGrpSpPr>
                          <a:grpSpLocks/>
                        </wpg:cNvGrpSpPr>
                        <wpg:grpSpPr bwMode="auto">
                          <a:xfrm>
                            <a:off x="27051" y="22764"/>
                            <a:ext cx="908" cy="242"/>
                            <a:chOff x="5813" y="3540"/>
                            <a:chExt cx="143" cy="38"/>
                          </a:xfrm>
                        </wpg:grpSpPr>
                        <wps:wsp>
                          <wps:cNvPr id="638" name="Freeform 68004"/>
                          <wps:cNvSpPr>
                            <a:spLocks/>
                          </wps:cNvSpPr>
                          <wps:spPr bwMode="auto">
                            <a:xfrm>
                              <a:off x="5813" y="3540"/>
                              <a:ext cx="143" cy="38"/>
                            </a:xfrm>
                            <a:custGeom>
                              <a:avLst/>
                              <a:gdLst>
                                <a:gd name="T0" fmla="*/ 0 w 143"/>
                                <a:gd name="T1" fmla="*/ 3540 h 38"/>
                                <a:gd name="T2" fmla="*/ 0 w 143"/>
                                <a:gd name="T3" fmla="*/ 3578 h 38"/>
                                <a:gd name="T4" fmla="*/ 143 w 143"/>
                                <a:gd name="T5" fmla="*/ 3559 h 38"/>
                                <a:gd name="T6" fmla="*/ 0 w 143"/>
                                <a:gd name="T7" fmla="*/ 3540 h 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38">
                                  <a:moveTo>
                                    <a:pt x="0" y="0"/>
                                  </a:moveTo>
                                  <a:lnTo>
                                    <a:pt x="0" y="38"/>
                                  </a:lnTo>
                                  <a:lnTo>
                                    <a:pt x="143" y="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639" name="Group 68001"/>
                        <wpg:cNvGrpSpPr>
                          <a:grpSpLocks/>
                        </wpg:cNvGrpSpPr>
                        <wpg:grpSpPr bwMode="auto">
                          <a:xfrm>
                            <a:off x="38481" y="22764"/>
                            <a:ext cx="908" cy="242"/>
                            <a:chOff x="7619" y="3540"/>
                            <a:chExt cx="143" cy="38"/>
                          </a:xfrm>
                        </wpg:grpSpPr>
                        <wps:wsp>
                          <wps:cNvPr id="640" name="Freeform 68002"/>
                          <wps:cNvSpPr>
                            <a:spLocks/>
                          </wps:cNvSpPr>
                          <wps:spPr bwMode="auto">
                            <a:xfrm>
                              <a:off x="7619" y="3540"/>
                              <a:ext cx="143" cy="38"/>
                            </a:xfrm>
                            <a:custGeom>
                              <a:avLst/>
                              <a:gdLst>
                                <a:gd name="T0" fmla="*/ 0 w 143"/>
                                <a:gd name="T1" fmla="*/ 3540 h 38"/>
                                <a:gd name="T2" fmla="*/ 0 w 143"/>
                                <a:gd name="T3" fmla="*/ 3578 h 38"/>
                                <a:gd name="T4" fmla="*/ 143 w 143"/>
                                <a:gd name="T5" fmla="*/ 3559 h 38"/>
                                <a:gd name="T6" fmla="*/ 0 w 143"/>
                                <a:gd name="T7" fmla="*/ 3540 h 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38">
                                  <a:moveTo>
                                    <a:pt x="0" y="0"/>
                                  </a:moveTo>
                                  <a:lnTo>
                                    <a:pt x="0" y="38"/>
                                  </a:lnTo>
                                  <a:lnTo>
                                    <a:pt x="143" y="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inline>
            </w:drawing>
          </mc:Choice>
          <mc:Fallback>
            <w:pict>
              <v:group id="Groupe 8" o:spid="_x0000_s1038" style="width:310.75pt;height:185.05pt;mso-position-horizontal-relative:char;mso-position-vertical-relative:line" coordsize="39465,235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">
                <v:group id="Groupe 81713" o:spid="_x0000_s1039" style="position:absolute;left:2095;width:37370;height:23501" coordsize="37369,23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group id="Groupe 81712" o:spid="_x0000_s1040" style="position:absolute;top:8293;width:37369;height:14924" coordsize="37369,14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">
                    <v:group id="Groupe 81711" o:spid="_x0000_s1041" style="position:absolute;width:37369;height:8882" coordsize="37369,88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">
                      <v:group id="Group 68123" o:spid="_x0000_s1042" style="position:absolute;left:4210;top:4763;width:2711;height:2711" coordorigin="2551,2014" coordsize="42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FrW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6TODvTDgCcv0LAAD//wMAUEsBAi0AFAAGAAgAAAAhANvh9svuAAAAhQEAABMAAAAAAAAA&#10;AAAAAAAAAAAAAFtDb250ZW50X1R5cGVzXS54bWxQSwECLQAUAAYACAAAACEAWvQsW78AAAAVAQAA&#10;CwAAAAAAAAAAAAAAAAAfAQAAX3JlbHMvLnJlbHNQSwECLQAUAAYACAAAACEAkZRa1sYAAADcAAAA&#10;DwAAAAAAAAAAAAAAAAAHAgAAZHJzL2Rvd25yZXYueG1sUEsFBgAAAAADAAMAtwAAAPoCAAAAAA==&#10;">
                        <v:shape id="Freeform 68124" o:spid="_x0000_s1043" style="position:absolute;left:2551;top:2014;width:427;height:427;visibility:visible;mso-wrap-style:square;v-text-anchor:top" coordsize="42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" path="m427,213r-11,68l386,339r-46,47l281,416r-68,11l146,416,87,386,41,339,11,281,,213,11,146,41,87,87,41,146,11,213,r68,11l340,41r46,46l416,146r11,67xe" filled="f">
                          <v:path arrowok="t" o:connecttype="custom" o:connectlocs="427,2227;416,2295;386,2353;340,2400;281,2430;213,2441;146,2430;87,2400;41,2353;11,2295;0,2227;11,2160;41,2101;87,2055;146,2025;213,2014;281,2025;340,2055;386,2101;416,2160;427,2227" o:connectangles="0,0,0,0,0,0,0,0,0,0,0,0,0,0,0,0,0,0,0,0,0"/>
                        </v:shape>
                      </v:group>
                      <v:group id="Group 68121" o:spid="_x0000_s1044" style="position:absolute;left:2806;top:3359;width:5519;height:5519" coordorigin="2329,1795" coordsize="869,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Wc5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">
                        <v:shape id="Freeform 68122" o:spid="_x0000_s1045" style="position:absolute;left:2329;top:1795;width:869;height:869;visibility:visible;mso-wrap-style:square;v-text-anchor:top" coordsize="869,8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" path="m868,434r-7,78l840,586r-32,67l766,714r-53,52l653,809r-68,32l512,861r-78,7l356,861,282,841,215,809,154,766,102,714,59,653,27,586,7,512,,434,7,356,27,283,59,215r43,-60l154,102,215,59,282,27,356,7,434,r78,7l585,27r68,32l713,102r53,53l808,215r32,68l861,356r7,78xe" filled="f">
                          <v:path arrowok="t" o:connecttype="custom" o:connectlocs="868,2229;861,2307;840,2381;808,2448;766,2509;713,2561;653,2604;585,2636;512,2656;434,2663;356,2656;282,2636;215,2604;154,2561;102,2509;59,2448;27,2381;7,2307;0,2229;7,2151;27,2078;59,2010;102,1950;154,1897;215,1854;282,1822;356,1802;434,1795;512,1802;585,1822;653,1854;713,1897;766,1950;808,2010;840,2078;861,2151;868,2229" o:connectangles="0,0,0,0,0,0,0,0,0,0,0,0,0,0,0,0,0,0,0,0,0,0,0,0,0,0,0,0,0,0,0,0,0,0,0,0,0"/>
                        </v:shape>
                      </v:group>
                      <v:group id="Group 68111" o:spid="_x0000_s1046" style="position:absolute;left:27729;top:4805;width:2712;height:2712" coordorigin="6258,2019" coordsize="42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">
                        <v:shape id="Freeform 68112" o:spid="_x0000_s1047" style="position:absolute;left:6258;top:2019;width:427;height:427;visibility:visible;mso-wrap-style:square;v-text-anchor:top" coordsize="42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" path="m427,214r-11,67l386,340r-46,46l281,416r-67,11l146,416,88,386,41,340,11,281,,214,11,146,41,88,88,41,146,11,214,r67,11l340,41r46,47l416,146r11,68xe" filled="f">
                          <v:path arrowok="t" o:connecttype="custom" o:connectlocs="427,2233;416,2300;386,2359;340,2405;281,2435;214,2446;146,2435;88,2405;41,2359;11,2300;0,2233;11,2165;41,2107;88,2060;146,2030;214,2019;281,2030;340,2060;386,2107;416,2165;427,2233" o:connectangles="0,0,0,0,0,0,0,0,0,0,0,0,0,0,0,0,0,0,0,0,0"/>
                        </v:shape>
                      </v:group>
                      <v:group id="Group 68108" o:spid="_x0000_s1048" style="position:absolute;left:26368;top:3402;width:5480;height:5480" coordorigin="6038,1799" coordsize="863,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">
                        <v:shape id="Freeform 68110" o:spid="_x0000_s1049" style="position:absolute;left:6038;top:1799;width:863;height:863;visibility:visible;mso-wrap-style:square;v-text-anchor:top" coordsize="863,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" path="m863,432r-7,77l836,582r-32,67l762,710r-52,52l649,804r-67,32l509,856r-77,7l354,856,281,836,214,804,154,762,102,710,59,649,27,582,7,509,,432,7,354,27,281,59,214r43,-60l154,102,214,59,281,27,354,7,432,r77,7l582,27r67,32l710,102r52,52l804,214r32,67l856,354r7,78xe" filled="f">
                          <v:path arrowok="t" o:connecttype="custom" o:connectlocs="863,2231;856,2308;836,2381;804,2448;762,2509;710,2561;649,2603;582,2635;509,2655;432,2662;354,2655;281,2635;214,2603;154,2561;102,2509;59,2448;27,2381;7,2308;0,2231;7,2153;27,2080;59,2013;102,1953;154,1901;214,1858;281,1826;354,1806;432,1799;509,1806;582,1826;649,1858;710,1901;762,1953;804,2013;836,2080;856,2153;863,2231" o:connectangles="0,0,0,0,0,0,0,0,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8109" o:spid="_x0000_s1050" type="#_x0000_t75" style="position:absolute;left:6390;top:2151;width:164;height:1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">
                          <v:imagedata r:id="rId100" o:title=""/>
                        </v:shape>
                      </v:group>
                      <v:group id="Group 68106" o:spid="_x0000_s1051" style="position:absolute;left:35385;top:4040;width:12;height:1314" coordorigin="7463,1904" coordsize="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shape id="Freeform 68107" o:spid="_x0000_s1052" style="position:absolute;left:7463;top:1904;width:2;height:207;visibility:visible;mso-wrap-style:square;v-text-anchor:top" coordsize="2,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" path="m,l,206e" filled="f">
                          <v:path arrowok="t" o:connecttype="custom" o:connectlocs="0,1904;0,2110" o:connectangles="0,0"/>
                        </v:shape>
                      </v:group>
                      <v:group id="Group 68104" o:spid="_x0000_s1053" style="position:absolute;left:30919;top:4040;width:4502;height:13" coordorigin="6755,1904" coordsize="7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shape id="Freeform 68105" o:spid="_x0000_s1054" style="position:absolute;left:6755;top:1904;width:709;height:2;visibility:visible;mso-wrap-style:square;v-text-anchor:top" coordsize="70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" path="m,l708,e" filled="f">
                          <v:path arrowok="t" o:connecttype="custom" o:connectlocs="0,0;708,0" o:connectangles="0,0"/>
                        </v:shape>
                      </v:group>
                      <v:group id="Group 68102" o:spid="_x0000_s1055" style="position:absolute;left:31727;top:5358;width:3658;height:13" coordorigin="6888,2110" coordsize="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shape id="Freeform 68103" o:spid="_x0000_s1056" style="position:absolute;left:6888;top:2110;width:576;height:2;visibility:visible;mso-wrap-style:square;v-text-anchor:top" coordsize="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" path="m,l575,e" filled="f">
                          <v:path arrowok="t" o:connecttype="custom" o:connectlocs="0,0;575,0" o:connectangles="0,0"/>
                        </v:shape>
                      </v:group>
                      <v:group id="Group 68099" o:spid="_x0000_s1057" style="position:absolute;left:21222;top:4805;width:2712;height:2712" coordorigin="5233,2019" coordsize="42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">
                        <v:shape id="Freeform 68101" o:spid="_x0000_s1058" style="position:absolute;left:5233;top:2019;width:427;height:427;visibility:visible;mso-wrap-style:square;v-text-anchor:top" coordsize="42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" path="m427,214r-11,67l386,340r-46,46l281,416r-67,11l146,416,88,386,41,340,11,281,,214,11,146,41,88,88,41,146,11,214,r67,11l340,41r46,47l416,146r11,68xe" filled="f">
                          <v:path arrowok="t" o:connecttype="custom" o:connectlocs="427,2233;416,2300;386,2359;340,2405;281,2435;214,2446;146,2435;88,2405;41,2359;11,2300;0,2233;11,2165;41,2107;88,2060;146,2030;214,2019;281,2030;340,2060;386,2107;416,2165;427,2233" o:connectangles="0,0,0,0,0,0,0,0,0,0,0,0,0,0,0,0,0,0,0,0,0"/>
                        </v:shape>
                        <v:shape id="Picture 68100" o:spid="_x0000_s1059" type="#_x0000_t75" style="position:absolute;left:5365;top:2151;width:164;height:1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">
                          <v:imagedata r:id="rId100" o:title=""/>
                        </v:shape>
                      </v:group>
                      <v:group id="Group 68097" o:spid="_x0000_s1060" style="position:absolute;left:19861;top:3402;width:5480;height:5480" coordorigin="5013,1799" coordsize="863,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">
                        <v:shape id="Freeform 68098" o:spid="_x0000_s1061" style="position:absolute;left:5013;top:1799;width:863;height:863;visibility:visible;mso-wrap-style:square;v-text-anchor:top" coordsize="863,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" path="m863,432r-7,77l836,582r-32,67l762,710r-52,52l649,804r-67,32l509,856r-77,7l354,856,281,836,214,804,154,762,102,710,59,649,27,582,7,509,,432,7,354,27,281,59,214r43,-60l154,102,214,59,281,27,354,7,432,r77,7l582,27r67,32l710,102r52,52l804,214r32,67l856,354r7,78xe" filled="f">
                          <v:path arrowok="t" o:connecttype="custom" o:connectlocs="863,2231;856,2308;836,2381;804,2448;762,2509;710,2561;649,2603;582,2635;509,2655;432,2662;354,2655;281,2635;214,2603;154,2561;102,2509;59,2448;27,2381;7,2308;0,2231;7,2153;27,2080;59,2013;102,1953;154,1901;214,1858;281,1826;354,1806;432,1799;509,1806;582,1826;649,1858;710,1901;762,1953;804,2013;836,2080;856,2153;863,2231" o:connectangles="0,0,0,0,0,0,0,0,0,0,0,0,0,0,0,0,0,0,0,0,0,0,0,0,0,0,0,0,0,0,0,0,0,0,0,0,0"/>
                        </v:shape>
                      </v:group>
                      <v:group id="Group 68095" o:spid="_x0000_s1062" style="position:absolute;left:25220;top:5358;width:1257;height:13" coordorigin="5857,2110" coordsize="1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">
                        <v:shape id="Freeform 68096" o:spid="_x0000_s1063" style="position:absolute;left:5857;top:2110;width:198;height:2;visibility:visible;mso-wrap-style:square;v-text-anchor:top" coordsize="1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" path="m,l197,e" filled="f">
                          <v:path arrowok="t" o:connecttype="custom" o:connectlocs="0,0;197,0" o:connectangles="0,0"/>
                        </v:shape>
                      </v:group>
                      <v:group id="Group 68093" o:spid="_x0000_s1064" style="position:absolute;left:11440;top:4805;width:2712;height:2712" coordorigin="3688,2019" coordsize="42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">
                        <v:shape id="Freeform 68094" o:spid="_x0000_s1065" style="position:absolute;left:3688;top:2019;width:427;height:427;visibility:visible;mso-wrap-style:square;v-text-anchor:top" coordsize="427,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" path="m427,214r-11,67l386,340r-46,46l281,416r-67,11l146,416,88,386,41,340,11,281,,214,11,146,41,88,88,41,146,11,214,r67,11l340,41r46,47l416,146r11,68xe" filled="f">
                          <v:path arrowok="t" o:connecttype="custom" o:connectlocs="427,2233;416,2300;386,2359;340,2405;281,2435;214,2446;146,2435;88,2405;41,2359;11,2300;0,2233;11,2165;41,2107;88,2060;146,2030;214,2019;281,2030;340,2060;386,2107;416,2165;427,2233" o:connectangles="0,0,0,0,0,0,0,0,0,0,0,0,0,0,0,0,0,0,0,0,0"/>
                        </v:shape>
                      </v:group>
                      <v:group id="Group 68091" o:spid="_x0000_s1066" style="position:absolute;left:10037;top:3402;width:5480;height:5480" coordorigin="3468,1799" coordsize="863,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">
                        <v:shape id="Freeform 68092" o:spid="_x0000_s1067" style="position:absolute;left:3468;top:1799;width:863;height:863;visibility:visible;mso-wrap-style:square;v-text-anchor:top" coordsize="863,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" path="m863,432r-7,77l836,582r-32,67l762,710r-52,52l649,804r-67,32l509,856r-77,7l354,856,281,836,214,804,154,762,102,710,59,649,27,582,7,509,,432,7,354,27,281,59,214r43,-60l154,102,214,59,281,27,354,7,432,r77,7l582,27r67,32l710,102r52,52l804,214r32,67l856,354r7,78xe" filled="f">
                          <v:path arrowok="t" o:connecttype="custom" o:connectlocs="863,2231;856,2308;836,2381;804,2448;762,2509;710,2561;649,2603;582,2635;509,2655;432,2662;354,2655;281,2635;214,2603;154,2561;102,2509;59,2448;27,2381;7,2308;0,2231;7,2153;27,2080;59,2013;102,1953;154,1901;214,1858;281,1826;354,1806;432,1799;509,1806;582,1826;649,1858;710,1901;762,1953;804,2013;836,2080;856,2153;863,2231" o:connectangles="0,0,0,0,0,0,0,0,0,0,0,0,0,0,0,0,0,0,0,0,0,0,0,0,0,0,0,0,0,0,0,0,0,0,0,0,0"/>
                        </v:shape>
                      </v:group>
                      <v:group id="Group 68089" o:spid="_x0000_s1068" style="position:absolute;left:15395;top:5358;width:4547;height:13" coordorigin="4314,2110" coordsize="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">
                        <v:shape id="Freeform 68090" o:spid="_x0000_s1069" style="position:absolute;left:4314;top:2110;width:716;height:2;visibility:visible;mso-wrap-style:square;v-text-anchor:top" coordsize="71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" path="m,l716,e" filled="f">
                          <v:path arrowok="t" o:connecttype="custom" o:connectlocs="0,0;716,0" o:connectangles="0,0"/>
                        </v:shape>
                      </v:group>
                      <v:group id="Group 68087" o:spid="_x0000_s1070" style="position:absolute;left:9229;top:5358;width:889;height:13" coordorigin="3344,2110" coordsize="1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v:shape id="Freeform 68088" o:spid="_x0000_s1071" style="position:absolute;left:3344;top:2110;width:140;height:2;visibility:visible;mso-wrap-style:square;v-text-anchor:top" coordsize="1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" path="m,l140,e" filled="f">
                          <v:path arrowok="t" o:connecttype="custom" o:connectlocs="0,0;140,0" o:connectangles="0,0"/>
                        </v:shape>
                      </v:group>
                      <v:group id="Group 68085" o:spid="_x0000_s1072" style="position:absolute;left:24369;top:4040;width:2921;height:13" coordorigin="5728,1904" coordsize="4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shape id="Freeform 68086" o:spid="_x0000_s1073" style="position:absolute;left:5728;top:1904;width:460;height:2;visibility:visible;mso-wrap-style:square;v-text-anchor:top" coordsize="4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" path="m,l460,e" filled="f">
                          <v:path arrowok="t" o:connecttype="custom" o:connectlocs="0,0;460,0" o:connectangles="0,0"/>
                        </v:shape>
                      </v:group>
                      <v:group id="Group 68083" o:spid="_x0000_s1074" style="position:absolute;left:14545;top:4040;width:6242;height:13" coordorigin="4179,1904" coordsize="9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">
                        <v:shape id="Freeform 68084" o:spid="_x0000_s1075" style="position:absolute;left:4179;top:1904;width:983;height:2;visibility:visible;mso-wrap-style:square;v-text-anchor:top" coordsize="9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" path="m,l983,e" filled="f">
                          <v:path arrowok="t" o:connecttype="custom" o:connectlocs="0,0;983,0" o:connectangles="0,0"/>
                        </v:shape>
                      </v:group>
                      <v:group id="Group 68081" o:spid="_x0000_s1076" style="position:absolute;left:8931;top:4040;width:2045;height:13" coordorigin="3293,1904" coordsize="3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shape id="Freeform 68082" o:spid="_x0000_s1077" style="position:absolute;left:3293;top:1904;width:322;height:2;visibility:visible;mso-wrap-style:square;v-text-anchor:top" coordsize="3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" path="m,l321,e" filled="f">
                          <v:path arrowok="t" o:connecttype="custom" o:connectlocs="0,0;321,0" o:connectangles="0,0"/>
                        </v:shape>
                      </v:group>
                      <v:group id="Groupe 81710" o:spid="_x0000_s1078" style="position:absolute;left:9569;width:27800;height:2914" coordsize="27800,2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">
                        <v:group id="Group 68079" o:spid="_x0000_s1079" style="position:absolute;width:12;height:2914" coordorigin="3392,1263" coordsize="2,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cwl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">
                          <v:shape id="Freeform 68080" o:spid="_x0000_s1080" style="position:absolute;left:3392;top:1263;width:2;height:459;visibility:visible;mso-wrap-style:square;v-text-anchor:top" coordsize="2,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" path="m,458l,e" filled="f">
                            <v:path arrowok="t" o:connecttype="custom" o:connectlocs="0,1721;0,1263" o:connectangles="0,0"/>
                          </v:shape>
                        </v:group>
                        <v:group id="Group 68077" o:spid="_x0000_s1081" style="position:absolute;width:27800;height:12" coordorigin="3392,1263" coordsize="43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">
                          <v:shape id="Freeform 68078" o:spid="_x0000_s1082" style="position:absolute;left:3392;top:1263;width:4378;height:2;visibility:visible;mso-wrap-style:square;v-text-anchor:top" coordsize="43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" path="m,l4377,e" filled="f">
                            <v:path arrowok="t" o:connecttype="custom" o:connectlocs="0,0;4377,0" o:connectangles="0,0"/>
                          </v:shape>
                        </v:group>
                        <v:group id="Group 68075" o:spid="_x0000_s1083" style="position:absolute;left:27772;width:12;height:2914" coordorigin="7769,1263" coordsize="2,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shape id="Freeform 68076" o:spid="_x0000_s1084" style="position:absolute;left:7769;top:1263;width:2;height:459;visibility:visible;mso-wrap-style:square;v-text-anchor:top" coordsize="2,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" path="m,458l,e" filled="f">
                            <v:path arrowok="t" o:connecttype="custom" o:connectlocs="0,1721;0,1263" o:connectangles="0,0"/>
                          </v:shape>
                        </v:group>
                        <v:group id="Group 68073" o:spid="_x0000_s1085" style="position:absolute;top:2892;width:27800;height:12" coordorigin="3392,1721" coordsize="43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VD9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">
                          <v:shape id="Freeform 68074" o:spid="_x0000_s1086" style="position:absolute;left:3392;top:1721;width:4378;height:2;visibility:visible;mso-wrap-style:square;v-text-anchor:top" coordsize="43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" path="m,l4377,e" filled="f">
                            <v:path arrowok="t" o:connecttype="custom" o:connectlocs="0,0;4377,0" o:connectangles="0,0"/>
                          </v:shape>
                        </v:group>
                      </v:group>
                      <v:group id="Group 68069" o:spid="_x0000_s1087" style="position:absolute;top:8803;width:34925;height:13" coordorigin="1886,2651" coordsize="55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">
                        <v:shape id="Freeform 68070" o:spid="_x0000_s1088" style="position:absolute;left:1886;top:2651;width:5500;height:2;visibility:visible;mso-wrap-style:square;v-text-anchor:top" coordsize="55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" path="m,l5499,e" filled="f" strokeweight=".25pt">
                          <v:path arrowok="t" o:connecttype="custom" o:connectlocs="0,0;5499,0" o:connectangles="0,0"/>
                        </v:shape>
                      </v:group>
                    </v:group>
                    <v:group id="Group 68043" o:spid="_x0000_s1089" style="position:absolute;left:37341;top:3487;width:13;height:11436" coordorigin="7769,1816" coordsize="2,1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r4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">
                      <v:shape id="Freeform 68044" o:spid="_x0000_s1090" style="position:absolute;left:7769;top:1816;width:2;height:1801;visibility:visible;mso-wrap-style:square;v-text-anchor:top" coordsize="2,18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" path="m,l,1801e" filled="f" strokeweight=".25pt">
                        <v:path arrowok="t" o:connecttype="custom" o:connectlocs="0,1816;0,3617" o:connectangles="0,0"/>
                      </v:shape>
                    </v:group>
                    <v:group id="Group 68033" o:spid="_x0000_s1091" style="position:absolute;left:9101;top:11823;width:13;height:3061" coordorigin="3324,3125" coordsize="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">
                      <v:shape id="Freeform 68034" o:spid="_x0000_s1092" style="position:absolute;left:3324;top:3125;width:2;height:482;visibility:visible;mso-wrap-style:square;v-text-anchor:top" coordsize="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" path="m,481l,e" filled="f" strokeweight=".25pt">
                        <v:path arrowok="t" o:connecttype="custom" o:connectlocs="0,3606;0,3125" o:connectangles="0,0"/>
                      </v:shape>
                    </v:group>
                    <v:group id="Group 68031" o:spid="_x0000_s1093" style="position:absolute;left:9611;top:14545;width:15526;height:13" coordorigin="3399,3558" coordsize="24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h5vxgAAANwAAAAPAAAAZHJzL2Rvd25yZXYueG1sRI9Ba8JA&#10;FITvBf/D8gremk00LZ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QBIeb8YAAADcAAAA&#10;DwAAAAAAAAAAAAAAAAAHAgAAZHJzL2Rvd25yZXYueG1sUEsFBgAAAAADAAMAtwAAAPoCAAAAAA==&#10;">
                      <v:shape id="Freeform 68032" o:spid="_x0000_s1094" style="position:absolute;left:3399;top:3558;width:2445;height:2;visibility:visible;mso-wrap-style:square;v-text-anchor:top" coordsize="244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" path="m2445,l,e" filled="f" strokeweight=".25pt">
                        <v:path arrowok="t" o:connecttype="custom" o:connectlocs="2445,0;0,0" o:connectangles="0,0"/>
                      </v:shape>
                    </v:group>
                    <v:group id="Group 68027" o:spid="_x0000_s1095" style="position:absolute;left:25943;top:11695;width:13;height:3156" coordorigin="5972,3110" coordsize="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">
                      <v:shape id="Freeform 68028" o:spid="_x0000_s1096" style="position:absolute;left:5972;top:3110;width:2;height:497;visibility:visible;mso-wrap-style:square;v-text-anchor:top" coordsize="2,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" path="m,496l,e" filled="f" strokeweight=".25pt">
                        <v:path arrowok="t" o:connecttype="custom" o:connectlocs="0,3606;0,3110" o:connectangles="0,0"/>
                      </v:shape>
                    </v:group>
                    <v:group id="Group 68025" o:spid="_x0000_s1097" style="position:absolute;left:26751;top:14545;width:10122;height:13" coordorigin="6099,3558" coordsize="15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">
                      <v:shape id="Freeform 68026" o:spid="_x0000_s1098" style="position:absolute;left:6099;top:3558;width:1594;height:2;visibility:visible;mso-wrap-style:square;v-text-anchor:top" coordsize="15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" path="m1594,l,e" filled="f" strokeweight=".25pt">
                        <v:path arrowok="t" o:connecttype="custom" o:connectlocs="1594,0;0,0" o:connectangles="0,0"/>
                      </v:shape>
                    </v:group>
                  </v:group>
                  <v:group id="Group 1729" o:spid="_x0000_s1099" style="position:absolute;left:3615;top:17139;width:30448;height:6363" coordorigin="2396,6504" coordsize="4795,1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mF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LV/g7E46A3P4CAAD//wMAUEsBAi0AFAAGAAgAAAAhANvh9svuAAAAhQEAABMAAAAAAAAA&#10;AAAAAAAAAAAAAFtDb250ZW50X1R5cGVzXS54bWxQSwECLQAUAAYACAAAACEAWvQsW78AAAAVAQAA&#10;CwAAAAAAAAAAAAAAAAAfAQAAX3JlbHMvLnJlbHNQSwECLQAUAAYACAAAACEAIfophcYAAADcAAAA&#10;DwAAAAAAAAAAAAAAAAAHAgAAZHJzL2Rvd25yZXYueG1sUEsFBgAAAAADAAMAtwAAAPoCAAAAAA==&#10;">
                    <v:shapetype id="_x0000_t202" coordsize="21600,21600" o:spt="202" path="m,l,21600r21600,l21600,xe">
                      <v:stroke joinstyle="miter"/>
                      <v:path gradientshapeok="t" o:connecttype="rect"/>
                    </v:shapetype>
                    <v:shape id="Text Box 142" o:spid="_x0000_s1100" type="#_x0000_t202" style="position:absolute;left:3021;top:6504;width:609;height: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" filled="f" stroked="f" strokeweight=".5pt">
                      <v:textbox>
                        <w:txbxContent>
                          <w:p w:rsidR="00E5567E" w:rsidRDefault="00E5567E" w:rsidP="000C4020">
                            <w:r>
                              <w:t>I</w:t>
                            </w:r>
                            <w:r w:rsidRPr="00622715">
                              <w:rPr>
                                <w:vertAlign w:val="subscript"/>
                              </w:rPr>
                              <w:t>12</w:t>
                            </w:r>
                          </w:p>
                        </w:txbxContent>
                      </v:textbox>
                    </v:shape>
                    <v:shape id="Text Box 143" o:spid="_x0000_s1101" type="#_x0000_t202" style="position:absolute;left:4283;top:6524;width:609;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" filled="f" stroked="f" strokeweight=".5pt">
                      <v:textbox>
                        <w:txbxContent>
                          <w:p w:rsidR="00E5567E" w:rsidRDefault="00E5567E" w:rsidP="000C4020">
                            <w:r>
                              <w:t>I</w:t>
                            </w:r>
                            <w:r w:rsidRPr="00622715">
                              <w:rPr>
                                <w:vertAlign w:val="subscript"/>
                              </w:rPr>
                              <w:t>2</w:t>
                            </w:r>
                            <w:r>
                              <w:rPr>
                                <w:vertAlign w:val="subscript"/>
                              </w:rPr>
                              <w:t>3</w:t>
                            </w:r>
                          </w:p>
                        </w:txbxContent>
                      </v:textbox>
                    </v:shape>
                    <v:shape id="Zone de texte 125" o:spid="_x0000_s1102" type="#_x0000_t202" style="position:absolute;left:5692;top:6525;width:609;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" filled="f" stroked="f" strokeweight=".5pt">
                      <v:textbox>
                        <w:txbxContent>
                          <w:p w:rsidR="00E5567E" w:rsidRDefault="00E5567E" w:rsidP="000C4020">
                            <w:r>
                              <w:t>I</w:t>
                            </w:r>
                            <w:r>
                              <w:rPr>
                                <w:vertAlign w:val="subscript"/>
                              </w:rPr>
                              <w:t>34</w:t>
                            </w:r>
                          </w:p>
                        </w:txbxContent>
                      </v:textbox>
                    </v:shape>
                    <v:shape id="Text Box 145" o:spid="_x0000_s1103" type="#_x0000_t202" style="position:absolute;left:4486;top:7056;width:609;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xjt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L/Bn+z4QjINd/AAAA//8DAFBLAQItABQABgAIAAAAIQDb4fbL7gAAAIUBAAATAAAAAAAA&#10;AAAAAAAAAAAAAABbQ29udGVudF9UeXBlc10ueG1sUEsBAi0AFAAGAAgAAAAhAFr0LFu/AAAAFQEA&#10;AAsAAAAAAAAAAAAAAAAAHwEAAF9yZWxzLy5yZWxzUEsBAi0AFAAGAAgAAAAhAOebGO3HAAAA3AAA&#10;AA8AAAAAAAAAAAAAAAAABwIAAGRycy9kb3ducmV2LnhtbFBLBQYAAAAAAwADALcAAAD7AgAAAAA=&#10;" filled="f" stroked="f" strokeweight=".5pt">
                      <v:textbox>
                        <w:txbxContent>
                          <w:p w:rsidR="00E5567E" w:rsidRDefault="00E5567E" w:rsidP="000C4020">
                            <w:r>
                              <w:t>I</w:t>
                            </w:r>
                            <w:r>
                              <w:rPr>
                                <w:vertAlign w:val="subscript"/>
                              </w:rPr>
                              <w:t>t</w:t>
                            </w:r>
                          </w:p>
                        </w:txbxContent>
                      </v:textbox>
                    </v:shape>
                    <v:shape id="Zone de texte 127" o:spid="_x0000_s1104" type="#_x0000_t202" style="position:absolute;left:6582;top:7085;width:609;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" filled="f" stroked="f" strokeweight=".5pt">
                      <v:textbox>
                        <w:txbxContent>
                          <w:p w:rsidR="00E5567E" w:rsidRPr="00E52AED" w:rsidRDefault="00E5567E" w:rsidP="000C4020">
                            <w:pPr>
                              <w:rPr>
                                <w:sz w:val="22"/>
                                <w:szCs w:val="22"/>
                              </w:rPr>
                            </w:pPr>
                            <w:r w:rsidRPr="00E52AED">
                              <w:rPr>
                                <w:sz w:val="22"/>
                                <w:szCs w:val="22"/>
                              </w:rPr>
                              <w:t>U</w:t>
                            </w:r>
                            <w:r w:rsidRPr="00E52AED">
                              <w:rPr>
                                <w:sz w:val="22"/>
                                <w:szCs w:val="22"/>
                                <w:vertAlign w:val="subscript"/>
                              </w:rPr>
                              <w:t>t</w:t>
                            </w:r>
                          </w:p>
                        </w:txbxContent>
                      </v:textbox>
                    </v:shape>
                    <v:shape id="Zone de texte 1024" o:spid="_x0000_s1105" type="#_x0000_t202" style="position:absolute;left:2396;top:6786;width:87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" filled="f" stroked="f" strokeweight=".5pt">
                      <v:textbox>
                        <w:txbxContent>
                          <w:p w:rsidR="00E5567E" w:rsidRPr="00E52AED" w:rsidRDefault="00E5567E" w:rsidP="000C4020">
                            <w:pPr>
                              <w:rPr>
                                <w:sz w:val="22"/>
                                <w:szCs w:val="22"/>
                              </w:rPr>
                            </w:pPr>
                            <w:r w:rsidRPr="00E52AED">
                              <w:rPr>
                                <w:sz w:val="22"/>
                                <w:szCs w:val="22"/>
                              </w:rPr>
                              <w:t>G</w:t>
                            </w:r>
                            <w:r w:rsidRPr="00E52AED">
                              <w:rPr>
                                <w:sz w:val="22"/>
                                <w:szCs w:val="22"/>
                                <w:vertAlign w:val="subscript"/>
                              </w:rPr>
                              <w:t>aut1</w:t>
                            </w:r>
                          </w:p>
                        </w:txbxContent>
                      </v:textbox>
                    </v:shape>
                    <v:shape id="Zone de texte 1025" o:spid="_x0000_s1106" type="#_x0000_t202" style="position:absolute;left:3421;top:6800;width:89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" filled="f" stroked="f" strokeweight=".5pt">
                      <v:textbox>
                        <w:txbxContent>
                          <w:p w:rsidR="00E5567E" w:rsidRPr="00E52AED" w:rsidRDefault="00E5567E" w:rsidP="000C4020">
                            <w:pPr>
                              <w:rPr>
                                <w:sz w:val="22"/>
                                <w:szCs w:val="22"/>
                              </w:rPr>
                            </w:pPr>
                            <w:r w:rsidRPr="00E52AED">
                              <w:rPr>
                                <w:sz w:val="22"/>
                                <w:szCs w:val="22"/>
                              </w:rPr>
                              <w:t>G</w:t>
                            </w:r>
                            <w:r w:rsidRPr="00E52AED">
                              <w:rPr>
                                <w:sz w:val="22"/>
                                <w:szCs w:val="22"/>
                                <w:vertAlign w:val="subscript"/>
                              </w:rPr>
                              <w:t>aut2</w:t>
                            </w:r>
                          </w:p>
                        </w:txbxContent>
                      </v:textbox>
                    </v:shape>
                    <v:shape id="Zone de texte 1026" o:spid="_x0000_s1107" type="#_x0000_t202" style="position:absolute;left:4997;top:6786;width:850;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" filled="f" stroked="f" strokeweight=".5pt">
                      <v:textbox>
                        <w:txbxContent>
                          <w:p w:rsidR="00E5567E" w:rsidRPr="00E52AED" w:rsidRDefault="00E5567E" w:rsidP="000C4020">
                            <w:pPr>
                              <w:rPr>
                                <w:sz w:val="22"/>
                                <w:szCs w:val="22"/>
                              </w:rPr>
                            </w:pPr>
                            <w:r w:rsidRPr="00E52AED">
                              <w:rPr>
                                <w:sz w:val="22"/>
                                <w:szCs w:val="22"/>
                              </w:rPr>
                              <w:t>G</w:t>
                            </w:r>
                            <w:r w:rsidRPr="00E52AED">
                              <w:rPr>
                                <w:sz w:val="22"/>
                                <w:szCs w:val="22"/>
                                <w:vertAlign w:val="subscript"/>
                              </w:rPr>
                              <w:t>aut3</w:t>
                            </w:r>
                          </w:p>
                        </w:txbxContent>
                      </v:textbox>
                    </v:shape>
                    <v:shape id="Zone de texte 1027" o:spid="_x0000_s1108" type="#_x0000_t202" style="position:absolute;left:6054;top:6779;width:871;height:4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" filled="f" stroked="f" strokeweight=".5pt">
                      <v:textbox>
                        <w:txbxContent>
                          <w:p w:rsidR="00E5567E" w:rsidRPr="00E52AED" w:rsidRDefault="00E5567E" w:rsidP="000C4020">
                            <w:pPr>
                              <w:rPr>
                                <w:sz w:val="22"/>
                                <w:szCs w:val="22"/>
                              </w:rPr>
                            </w:pPr>
                            <w:r w:rsidRPr="00E52AED">
                              <w:rPr>
                                <w:sz w:val="22"/>
                                <w:szCs w:val="22"/>
                              </w:rPr>
                              <w:t>G</w:t>
                            </w:r>
                            <w:r w:rsidRPr="00E52AED">
                              <w:rPr>
                                <w:sz w:val="22"/>
                                <w:szCs w:val="22"/>
                                <w:vertAlign w:val="subscript"/>
                              </w:rPr>
                              <w:t>aut4</w:t>
                            </w:r>
                          </w:p>
                        </w:txbxContent>
                      </v:textbox>
                    </v:shape>
                  </v:group>
                  <v:group id="Group 68061" o:spid="_x0000_s1109" style="position:absolute;left:25943;top:6932;width:13;height:10744" coordorigin="5971,1052" coordsize="2,1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">
                    <v:shape id="Freeform 68062" o:spid="_x0000_s1110" style="position:absolute;left:5971;top:1052;width:2;height:1692;visibility:visible;mso-wrap-style:square;v-text-anchor:top" coordsize="2,1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" path="m,l,1691e" filled="f" strokeweight=".25pt">
                      <v:path arrowok="t" o:connecttype="custom" o:connectlocs="0,1052;0,2743" o:connectangles="0,0"/>
                    </v:shape>
                  </v:group>
                  <v:group id="Group 68059" o:spid="_x0000_s1111" style="position:absolute;left:9101;top:3955;width:13;height:13709" coordorigin="3324,585" coordsize="2,2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shape id="Freeform 68060" o:spid="_x0000_s1112" style="position:absolute;left:3324;top:585;width:2;height:2159;visibility:visible;mso-wrap-style:square;v-text-anchor:top" coordsize="2,2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" path="m,l,2158e" filled="f" strokeweight=".25pt">
                      <v:path arrowok="t" o:connecttype="custom" o:connectlocs="0,585;0,2743" o:connectangles="0,0"/>
                    </v:shape>
                  </v:group>
                  <v:shape id="Text Box 67888" o:spid="_x0000_s1113" type="#_x0000_t202" style="position:absolute;left:5528;width:8903;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" filled="f" stroked="f">
                    <v:textbox inset="0,0,0,0">
                      <w:txbxContent>
                        <w:p w:rsidR="00E5567E" w:rsidRDefault="00E5567E" w:rsidP="00E52AED">
                          <w:pPr>
                            <w:spacing w:line="174" w:lineRule="exact"/>
                            <w:ind w:right="-19"/>
                            <w:jc w:val="center"/>
                            <w:rPr>
                              <w:sz w:val="18"/>
                              <w:szCs w:val="18"/>
                            </w:rPr>
                          </w:pPr>
                          <w:r>
                            <w:rPr>
                              <w:sz w:val="18"/>
                              <w:szCs w:val="18"/>
                            </w:rPr>
                            <w:t>Centre théorique essieu</w:t>
                          </w:r>
                          <w:r w:rsidR="00F7328B">
                            <w:rPr>
                              <w:sz w:val="18"/>
                              <w:szCs w:val="18"/>
                            </w:rPr>
                            <w:t xml:space="preserve"> </w:t>
                          </w:r>
                          <w:r>
                            <w:rPr>
                              <w:spacing w:val="-7"/>
                              <w:sz w:val="18"/>
                              <w:szCs w:val="18"/>
                            </w:rPr>
                            <w:t>AV</w:t>
                          </w:r>
                        </w:p>
                      </w:txbxContent>
                    </v:textbox>
                  </v:shape>
                  <v:shape id="Text Box 67887" o:spid="_x0000_s1114" type="#_x0000_t202" style="position:absolute;left:21222;top:3997;width:9233;height:2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" filled="f" stroked="f">
                    <v:textbox inset="0,0,0,0">
                      <w:txbxContent>
                        <w:p w:rsidR="00E5567E" w:rsidRDefault="00E5567E" w:rsidP="00E52AED">
                          <w:pPr>
                            <w:spacing w:line="174" w:lineRule="exact"/>
                            <w:ind w:right="-17"/>
                            <w:jc w:val="center"/>
                            <w:rPr>
                              <w:sz w:val="18"/>
                              <w:szCs w:val="18"/>
                            </w:rPr>
                          </w:pPr>
                          <w:r>
                            <w:rPr>
                              <w:sz w:val="18"/>
                              <w:szCs w:val="18"/>
                            </w:rPr>
                            <w:t>Centre théorique essieu</w:t>
                          </w:r>
                          <w:r w:rsidR="00F7328B">
                            <w:rPr>
                              <w:sz w:val="18"/>
                              <w:szCs w:val="18"/>
                            </w:rPr>
                            <w:t xml:space="preserve"> </w:t>
                          </w:r>
                          <w:r>
                            <w:rPr>
                              <w:sz w:val="18"/>
                              <w:szCs w:val="18"/>
                            </w:rPr>
                            <w:t>AR</w:t>
                          </w:r>
                        </w:p>
                      </w:txbxContent>
                    </v:textbox>
                  </v:shape>
                </v:group>
                <v:group id="Group 68119" o:spid="_x0000_s1115" style="position:absolute;left:4953;top:12573;width:660;height:12" coordorigin="2329,1944" coordsize="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">
                  <v:shape id="Freeform 68120" o:spid="_x0000_s1116" style="position:absolute;left:2329;top:1944;width:104;height:2;visibility:visible;mso-wrap-style:square;v-text-anchor:top" coordsize="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" path="m,l104,,,xe" filled="f">
                    <v:path arrowok="t" o:connecttype="custom" o:connectlocs="0,0;104,0;0,0" o:connectangles="0,0,0"/>
                  </v:shape>
                </v:group>
                <v:group id="Group 68115" o:spid="_x0000_s1117" style="position:absolute;left:9620;top:12382;width:800;height:89" coordorigin="3064,1905" coordsize="12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shape id="Freeform 68116" o:spid="_x0000_s1118" style="position:absolute;left:3064;top:1905;width:126;height:14;visibility:visible;mso-wrap-style:square;v-text-anchor:top" coordsize="12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" path="m,13l125,,,13xe" filled="f">
                    <v:path arrowok="t" o:connecttype="custom" o:connectlocs="0,1918;125,1905;0,1918" o:connectangles="0,0,0"/>
                  </v:shape>
                </v:group>
                <v:group id="Group 68071" o:spid="_x0000_s1119" style="position:absolute;left:7620;top:11525;width:12;height:5727" coordorigin="2759,1768" coordsize="2,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shape id="Freeform 68072" o:spid="_x0000_s1120" style="position:absolute;left:2759;top:1768;width:2;height:902;visibility:visible;mso-wrap-style:square;v-text-anchor:top" coordsize="2,9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" path="m,l,901e" filled="f" strokeweight=".25pt">
                    <v:path arrowok="t" o:connecttype="custom" o:connectlocs="0,1768;0,2669" o:connectangles="0,0"/>
                  </v:shape>
                </v:group>
                <v:group id="Group 68067" o:spid="_x0000_s1121" style="position:absolute;left:31242;top:11430;width:12;height:5689" coordorigin="6471,1755" coordsize="2,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shape id="Freeform 68068" o:spid="_x0000_s1122" style="position:absolute;left:6471;top:1755;width:2;height:896;visibility:visible;mso-wrap-style:square;v-text-anchor:top" coordsize="2,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" path="m,l,896e" filled="f" strokeweight=".25pt">
                    <v:path arrowok="t" o:connecttype="custom" o:connectlocs="0,1755;0,2651" o:connectangles="0,0"/>
                  </v:shape>
                </v:group>
                <v:group id="Group 68065" o:spid="_x0000_s1123" style="position:absolute;left:24765;top:11430;width:12;height:5689" coordorigin="5446,1755" coordsize="2,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">
                  <v:shape id="Freeform 68066" o:spid="_x0000_s1124" style="position:absolute;left:5446;top:1755;width:2;height:896;visibility:visible;mso-wrap-style:square;v-text-anchor:top" coordsize="2,8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" path="m,l,896e" filled="f" strokeweight=".25pt">
                    <v:path arrowok="t" o:connecttype="custom" o:connectlocs="0,1755;0,2651" o:connectangles="0,0"/>
                  </v:shape>
                </v:group>
                <v:group id="Group 68063" o:spid="_x0000_s1125" style="position:absolute;left:14954;top:10953;width:12;height:6134" coordorigin="3906,1685" coordsize="2,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shape id="Freeform 68064" o:spid="_x0000_s1126" style="position:absolute;left:3906;top:1685;width:2;height:966;visibility:visible;mso-wrap-style:square;v-text-anchor:top" coordsize="2,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" path="m,l,966e" filled="f" strokeweight=".25pt">
                    <v:path arrowok="t" o:connecttype="custom" o:connectlocs="0,1685;0,2651" o:connectangles="0,0"/>
                  </v:shape>
                </v:group>
                <v:group id="Group 68117" o:spid="_x0000_s1127" style="position:absolute;left:4667;top:13620;width:393;height:13" coordorigin="2284,2104" coordsize="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">
                  <v:shape id="Freeform 68118" o:spid="_x0000_s1128" style="position:absolute;left:2284;top:2104;width:62;height:2;visibility:visible;mso-wrap-style:square;v-text-anchor:top" coordsize="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" path="m,l62,,,xe" filled="f">
                    <v:path arrowok="t" o:connecttype="custom" o:connectlocs="0,0;62,0;0,0" o:connectangles="0,0,0"/>
                  </v:shape>
                </v:group>
                <v:group id="Group 68113" o:spid="_x0000_s1129" style="position:absolute;left:10287;top:13620;width:476;height:13" coordorigin="3180,2105" coordsize="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v:shape id="Freeform 68114" o:spid="_x0000_s1130" style="position:absolute;left:3180;top:2105;width:75;height:2;visibility:visible;mso-wrap-style:square;v-text-anchor:top" coordsize="7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" path="m,l74,e" filled="f" strokeweight=".0102mm">
                    <v:path arrowok="t" o:connecttype="custom" o:connectlocs="0,0;74,0" o:connectangles="0,0"/>
                  </v:shape>
                </v:group>
                <v:group id="Group 68057" o:spid="_x0000_s1131" style="position:absolute;left:21526;top:14478;width:12910;height:12" coordorigin="4943,2234" coordsize="20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">
                  <v:shape id="Freeform 68058" o:spid="_x0000_s1132" style="position:absolute;left:4943;top:2234;width:2033;height:2;visibility:visible;mso-wrap-style:square;v-text-anchor:top" coordsize="20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" path="m2033,1l,e" filled="f" strokeweight=".25pt">
                    <v:path arrowok="t" o:connecttype="custom" o:connectlocs="2033,35760;0,35744" o:connectangles="0,0"/>
                  </v:shape>
                </v:group>
                <v:group id="Group 68055" o:spid="_x0000_s1133" style="position:absolute;left:11906;top:14478;width:6394;height:12" coordorigin="3426,2234" coordsize="10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">
                  <v:shape id="Freeform 68056" o:spid="_x0000_s1134" style="position:absolute;left:3426;top:2234;width:1007;height:2;visibility:visible;mso-wrap-style:square;v-text-anchor:top" coordsize="100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" path="m1007,1l,e" filled="f" strokeweight=".25pt">
                    <v:path arrowok="t" o:connecttype="custom" o:connectlocs="1007,35760;0,35744" o:connectangles="0,0"/>
                  </v:shape>
                </v:group>
                <v:group id="Group 68053" o:spid="_x0000_s1135" style="position:absolute;left:4572;top:14478;width:6229;height:12" coordorigin="2274,2234" coordsize="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shape id="Freeform 68054" o:spid="_x0000_s1136" style="position:absolute;left:2274;top:2234;width:981;height:2;visibility:visible;mso-wrap-style:square;v-text-anchor:top" coordsize="9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" path="m980,l,e" filled="f" strokeweight=".25pt">
                    <v:path arrowok="t" o:connecttype="custom" o:connectlocs="980,0;0,0" o:connectangles="0,0"/>
                  </v:shape>
                </v:group>
                <v:group id="Group 68051" o:spid="_x0000_s1137" style="position:absolute;left:31242;top:17526;width:12;height:2178" coordorigin="6471,2723" coordsize="2,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">
                  <v:shape id="Freeform 68052" o:spid="_x0000_s1138" style="position:absolute;left:6471;top:2723;width:2;height:343;visibility:visible;mso-wrap-style:square;v-text-anchor:top" coordsize="2,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" path="m,l,343e" filled="f" strokeweight=".25pt">
                    <v:path arrowok="t" o:connecttype="custom" o:connectlocs="0,2723;0,3066" o:connectangles="0,0"/>
                  </v:shape>
                </v:group>
                <v:group id="Group 68049" o:spid="_x0000_s1139" style="position:absolute;left:24765;top:17526;width:12;height:2178" coordorigin="5449,2723" coordsize="2,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">
                  <v:shape id="Freeform 68050" o:spid="_x0000_s1140" style="position:absolute;left:5449;top:2723;width:2;height:343;visibility:visible;mso-wrap-style:square;v-text-anchor:top" coordsize="2,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" path="m,l,343e" filled="f" strokeweight=".25pt">
                    <v:path arrowok="t" o:connecttype="custom" o:connectlocs="0,2723;0,3066" o:connectangles="0,0"/>
                  </v:shape>
                </v:group>
                <v:group id="Group 68045" o:spid="_x0000_s1141" style="position:absolute;left:14954;top:17526;width:12;height:2178" coordorigin="3902,2723" coordsize="2,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AnE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DxHsPfmXAE5PIGAAD//wMAUEsBAi0AFAAGAAgAAAAhANvh9svuAAAAhQEAABMAAAAAAAAA&#10;AAAAAAAAAAAAAFtDb250ZW50X1R5cGVzXS54bWxQSwECLQAUAAYACAAAACEAWvQsW78AAAAVAQAA&#10;CwAAAAAAAAAAAAAAAAAfAQAAX3JlbHMvLnJlbHNQSwECLQAUAAYACAAAACEAoewJxMYAAADcAAAA&#10;DwAAAAAAAAAAAAAAAAAHAgAAZHJzL2Rvd25yZXYueG1sUEsFBgAAAAADAAMAtwAAAPoCAAAAAA==&#10;">
                  <v:shape id="Freeform 68046" o:spid="_x0000_s1142" style="position:absolute;left:3902;top:2723;width:2;height:343;visibility:visible;mso-wrap-style:square;v-text-anchor:top" coordsize="2,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" path="m,l,343e" filled="f" strokeweight=".25pt">
                    <v:path arrowok="t" o:connecttype="custom" o:connectlocs="0,2723;0,3066" o:connectangles="0,0"/>
                  </v:shape>
                </v:group>
                <v:group id="Group 68041" o:spid="_x0000_s1143" style="position:absolute;left:7620;top:17811;width:12;height:1651" coordorigin="2759,2766" coordsize="2,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shape id="Freeform 68042" o:spid="_x0000_s1144" style="position:absolute;left:2759;top:2766;width:2;height:260;visibility:visible;mso-wrap-style:square;v-text-anchor:top" coordsize="2,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" path="m,260l,e" filled="f" strokeweight=".25pt">
                    <v:path arrowok="t" o:connecttype="custom" o:connectlocs="0,3026;0,2766" o:connectangles="0,0"/>
                  </v:shape>
                </v:group>
                <v:group id="Group 68047" o:spid="_x0000_s1145" style="position:absolute;left:8382;top:19431;width:6223;height:12" coordorigin="2866,3012" coordsize="9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">
                  <v:shape id="Freeform 68048" o:spid="_x0000_s1146" style="position:absolute;left:2866;top:3012;width:980;height:2;visibility:visible;mso-wrap-style:square;v-text-anchor:top" coordsize="9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" path="m980,l,e" filled="f" strokeweight=".25pt">
                    <v:path arrowok="t" o:connecttype="custom" o:connectlocs="980,0;0,0" o:connectangles="0,0"/>
                  </v:shape>
                </v:group>
                <v:group id="Group 68039" o:spid="_x0000_s1147" style="position:absolute;left:7715;top:19240;width:908;height:241" coordorigin="2766,2992"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v:shape id="Freeform 68040" o:spid="_x0000_s1148" style="position:absolute;left:2766;top:2992;width:143;height:38;visibility:visible;mso-wrap-style:square;v-text-anchor:top"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" path="m143,l,19,143,38,143,xe" fillcolor="black" stroked="f">
                    <v:path arrowok="t" o:connecttype="custom" o:connectlocs="143,2992;0,3011;143,3030;143,2992" o:connectangles="0,0,0,0"/>
                  </v:shape>
                </v:group>
                <v:group id="Group 68037" o:spid="_x0000_s1149" style="position:absolute;left:15430;top:19431;width:8534;height:12" coordorigin="3989,3012" coordsize="13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">
                  <v:shape id="Freeform 68038" o:spid="_x0000_s1150" style="position:absolute;left:3989;top:3012;width:1344;height:2;visibility:visible;mso-wrap-style:square;v-text-anchor:top" coordsize="134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" path="m1344,l,e" filled="f" strokeweight=".25pt">
                    <v:path arrowok="t" o:connecttype="custom" o:connectlocs="1344,0;0,0" o:connectangles="0,0"/>
                  </v:shape>
                </v:group>
                <v:group id="Group 68035" o:spid="_x0000_s1151" style="position:absolute;left:14954;top:19240;width:908;height:241" coordorigin="3913,2992"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shape id="Freeform 68036" o:spid="_x0000_s1152" style="position:absolute;left:3913;top:2992;width:143;height:38;visibility:visible;mso-wrap-style:square;v-text-anchor:top"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" path="m142,l,19,142,38,142,xe" fillcolor="black" stroked="f">
                    <v:path arrowok="t" o:connecttype="custom" o:connectlocs="142,2992;0,3011;142,3030;142,2992" o:connectangles="0,0,0,0"/>
                  </v:shape>
                </v:group>
                <v:group id="Group 68021" o:spid="_x0000_s1153" style="position:absolute;left:25527;top:19431;width:4870;height:12" coordorigin="5579,3012" coordsize="7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">
                  <v:shape id="Freeform 68022" o:spid="_x0000_s1154" style="position:absolute;left:5579;top:3012;width:767;height:2;visibility:visible;mso-wrap-style:square;v-text-anchor:top" coordsize="7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" path="m767,l,e" filled="f" strokeweight=".25pt">
                    <v:path arrowok="t" o:connecttype="custom" o:connectlocs="767,0;0,0" o:connectangles="0,0"/>
                  </v:shape>
                </v:group>
                <v:group id="Group 68019" o:spid="_x0000_s1155" style="position:absolute;left:24765;top:19240;width:908;height:241" coordorigin="5457,2992"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">
                  <v:shape id="Freeform 68020" o:spid="_x0000_s1156" style="position:absolute;left:5457;top:2992;width:143;height:38;visibility:visible;mso-wrap-style:square;v-text-anchor:top"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" path="m143,l,19,143,38,143,xe" fillcolor="black" stroked="f">
                    <v:path arrowok="t" o:connecttype="custom" o:connectlocs="143,2992;0,3011;143,3030;143,2992" o:connectangles="0,0,0,0"/>
                  </v:shape>
                </v:group>
                <v:group id="Group 68017" o:spid="_x0000_s1157" style="position:absolute;left:23812;top:19240;width:908;height:241" coordorigin="5299,2992"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">
                  <v:shape id="Freeform 68018" o:spid="_x0000_s1158" style="position:absolute;left:5299;top:2992;width:143;height:38;visibility:visible;mso-wrap-style:square;v-text-anchor:top"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" path="m,l,38,142,19,,xe" fillcolor="black" stroked="f">
                    <v:path arrowok="t" o:connecttype="custom" o:connectlocs="0,2992;0,3030;142,3011;0,2992" o:connectangles="0,0,0,0"/>
                  </v:shape>
                </v:group>
                <v:group id="Group 68015" o:spid="_x0000_s1159" style="position:absolute;left:14001;top:19240;width:908;height:241" coordorigin="3752,2992"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">
                  <v:shape id="Freeform 68016" o:spid="_x0000_s1160" style="position:absolute;left:3752;top:2992;width:143;height:38;visibility:visible;mso-wrap-style:square;v-text-anchor:top"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" path="m,l,38,143,19,,xe" fillcolor="black" stroked="f">
                    <v:path arrowok="t" o:connecttype="custom" o:connectlocs="0,2992;0,3030;143,3011;0,2992" o:connectangles="0,0,0,0"/>
                  </v:shape>
                </v:group>
                <v:group id="Group 68011" o:spid="_x0000_s1161" style="position:absolute;left:24574;top:17240;width:241;height:908" coordorigin="5428,2675" coordsize="3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">
                  <v:shape id="Freeform 68012" o:spid="_x0000_s1162" style="position:absolute;left:5428;top:2675;width:38;height:143;visibility:visible;mso-wrap-style:square;v-text-anchor:top" coordsize="3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" path="m19,l,143r38,l19,xe" fillcolor="black" stroked="f">
                    <v:path arrowok="t" o:connecttype="custom" o:connectlocs="19,2675;0,2818;38,2818;19,2675" o:connectangles="0,0,0,0"/>
                  </v:shape>
                </v:group>
                <v:group id="Group 68009" o:spid="_x0000_s1163" style="position:absolute;left:14763;top:17240;width:242;height:908" coordorigin="3883,2675" coordsize="3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">
                  <v:shape id="Freeform 68010" o:spid="_x0000_s1164" style="position:absolute;left:3883;top:2675;width:38;height:143;visibility:visible;mso-wrap-style:square;v-text-anchor:top" coordsize="3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" path="m19,l,143r38,l19,xe" fillcolor="black" stroked="f">
                    <v:path arrowok="t" o:connecttype="custom" o:connectlocs="19,2675;0,2818;38,2818;19,2675" o:connectangles="0,0,0,0"/>
                  </v:shape>
                </v:group>
                <v:group id="Group 68007" o:spid="_x0000_s1165" style="position:absolute;left:7524;top:17240;width:242;height:908" coordorigin="2738,2675" coordsize="3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shape id="Freeform 68008" o:spid="_x0000_s1166" style="position:absolute;left:2738;top:2675;width:38;height:143;visibility:visible;mso-wrap-style:square;v-text-anchor:top" coordsize="3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" path="m19,l,143r38,l19,xe" fillcolor="black" stroked="f">
                    <v:path arrowok="t" o:connecttype="custom" o:connectlocs="19,2675;0,2818;38,2818;19,2675" o:connectangles="0,0,0,0"/>
                  </v:shape>
                </v:group>
                <v:group id="Group 68005" o:spid="_x0000_s1167" style="position:absolute;left:31146;top:17240;width:242;height:908" coordorigin="6451,2675" coordsize="3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">
                  <v:shape id="Freeform 68006" o:spid="_x0000_s1168" style="position:absolute;left:6451;top:2675;width:38;height:143;visibility:visible;mso-wrap-style:square;v-text-anchor:top" coordsize="3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" path="m19,l,143r38,l19,xe" fillcolor="black" stroked="f">
                    <v:path arrowok="t" o:connecttype="custom" o:connectlocs="19,2675;0,2818;38,2818;19,2675" o:connectangles="0,0,0,0"/>
                  </v:shape>
                </v:group>
                <v:group id="Group 68013" o:spid="_x0000_s1169" style="position:absolute;left:30289;top:19240;width:908;height:241" coordorigin="6321,2992"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shape id="Freeform 68014" o:spid="_x0000_s1170" style="position:absolute;left:6321;top:2992;width:143;height:38;visibility:visible;mso-wrap-style:square;v-text-anchor:top"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" path="m,l,38,143,19,,xe" fillcolor="black" stroked="f">
                    <v:path arrowok="t" o:connecttype="custom" o:connectlocs="0,2992;0,3030;143,3011;0,2992" o:connectangles="0,0,0,0"/>
                  </v:shape>
                </v:group>
                <v:group id="Group 67999" o:spid="_x0000_s1171" style="position:absolute;left:3714;top:9906;width:6319;height:3975" coordorigin="2140,1523" coordsize="995,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">
                  <v:shape id="Freeform 68000" o:spid="_x0000_s1172" style="position:absolute;left:2140;top:1523;width:995;height:626;visibility:visible;mso-wrap-style:square;v-text-anchor:top" coordsize="995,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" path="m506,175l506,,960,r24,65l986,82r6,66l995,215r,4l995,227r-5,2l943,228,905,214,865,195,811,182r-82,-7l638,172r-91,2l462,178r-81,19l312,230r-56,48l210,340r-34,76l172,426r-18,61l140,548r-11,61l125,624r-6,l109,624r-1,-1l105,623r-1,1l53,624r-10,l35,624r-5,l28,625r-1,-1l25,612r1,-10l26,591r,-10l25,577r-1,-4l22,569r-1,-1l20,567r-1,-1l12,565,6,562,,559,2,514,6,469r4,-45l17,380e" filled="f" strokecolor="#1a1a18" strokeweight=".5pt">
                    <v:path arrowok="t" o:connecttype="custom" o:connectlocs="506,1698;506,1523;960,1523;984,1588;986,1605;992,1671;995,1738;995,1742;995,1750;990,1752;943,1751;905,1737;865,1718;811,1705;729,1698;638,1695;547,1697;462,1701;381,1720;312,1753;256,1801;210,1863;176,1939;172,1949;154,2010;140,2071;129,2132;125,2147;119,2147;109,2147;108,2146;105,2146;104,2147;53,2147;43,2147;35,2147;30,2147;28,2148;27,2147;25,2135;26,2125;26,2114;26,2104;25,2100;24,2096;22,2092;21,2091;20,2090;19,2089;12,2088;6,2085;0,2082;2,2037;6,1992;10,1947;17,1903" o:connectangles="0,0,0,0,0,0,0,0,0,0,0,0,0,0,0,0,0,0,0,0,0,0,0,0,0,0,0,0,0,0,0,0,0,0,0,0,0,0,0,0,0,0,0,0,0,0,0,0,0,0,0,0,0,0,0,0"/>
                  </v:shape>
                </v:group>
                <v:group id="Group 67995" o:spid="_x0000_s1173" style="position:absolute;left:2095;top:3143;width:4464;height:3695" coordorigin="1878,454" coordsize="703,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">
                  <v:shape id="Freeform 67996" o:spid="_x0000_s1174" style="position:absolute;left:1878;top:454;width:703;height:582;visibility:visible;mso-wrap-style:square;v-text-anchor:top" coordsize="703,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" path="m53,11l128,6,205,3,281,1,358,r76,1l510,3r74,3l658,10r42,112l703,201r-1,79l698,358r-6,78l640,472r-26,l588,471r-23,2l519,476r-49,-1l421,476r-47,6l327,500r-46,29l236,557r-44,18l146,579r-49,1l48,580,,581e" filled="f" strokecolor="#1a1a18" strokeweight=".5pt">
                    <v:path arrowok="t" o:connecttype="custom" o:connectlocs="53,465;128,460;205,457;281,455;358,454;434,455;510,457;584,460;658,464;700,576;703,655;702,734;698,812;692,890;640,926;614,926;588,925;565,927;519,930;470,929;421,930;374,936;327,954;281,983;236,1011;192,1029;146,1033;97,1034;48,1034;0,1035" o:connectangles="0,0,0,0,0,0,0,0,0,0,0,0,0,0,0,0,0,0,0,0,0,0,0,0,0,0,0,0,0,0"/>
                  </v:shape>
                </v:group>
                <v:group id="Group 67991" o:spid="_x0000_s1175" style="position:absolute;left:1809;top:1428;width:7760;height:1378" coordorigin="1831,175" coordsize="122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">
                  <v:shape id="Freeform 67992" o:spid="_x0000_s1176" style="position:absolute;left:1831;top:175;width:1222;height:217;visibility:visible;mso-wrap-style:square;v-text-anchor:top" coordsize="1222,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" path="m,84l112,56,227,38r43,-6l271,32r1,1l273,34r5,4l311,35r66,-7l443,22,558,14r83,-3l724,8,807,7r83,l919,7r89,-3l1013,2r1,-1l1015,1r,-1l1016,r1,l1034,r64,27l1144,62r18,14l1165,82r,1l1166,89r8,9l1197,124r7,8l1209,139r3,14l1212,172r1,20l1215,207r1,3l1219,210r2,l1221,211r-15,6l115,217e" filled="f" strokecolor="#1a1a18" strokeweight=".5pt">
                    <v:path arrowok="t" o:connecttype="custom" o:connectlocs="0,259;112,231;227,213;270,207;271,207;272,208;272,208;273,209;278,213;311,210;377,203;443,197;558,189;641,186;724,183;807,182;890,182;919,182;1008,179;1013,177;1014,176;1015,176;1015,175;1016,175;1017,175;1034,175;1098,202;1144,237;1162,251;1165,257;1165,258;1166,264;1174,273;1197,299;1204,307;1209,314;1212,328;1212,347;1213,367;1215,382;1216,385;1219,385;1221,385;1221,386;1206,392;115,392" o:connectangles="0,0,0,0,0,0,0,0,0,0,0,0,0,0,0,0,0,0,0,0,0,0,0,0,0,0,0,0,0,0,0,0,0,0,0,0,0,0,0,0,0,0,0,0,0,0"/>
                  </v:shape>
                </v:group>
                <v:group id="Group 67989" o:spid="_x0000_s1177" style="position:absolute;left:3714;top:1428;width:2966;height:235" coordorigin="2134,178" coordsize="46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shape id="Freeform 67990" o:spid="_x0000_s1178" style="position:absolute;left:2134;top:178;width:467;height:37;visibility:visible;mso-wrap-style:square;v-text-anchor:top" coordsize="46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" path="m,36l,31,8,29r4,-1l126,15,241,7,346,2,452,r4,1l466,2r,6l463,8r,-3l459,4,457,3r-2,l453,2r-2,l438,3r-1,l436,3,434,2r-2,l433,8r-2,l431,2r-28,l404,13r-4,l399,4r-6,1l393,13r-4,1l389,4,359,6,307,9r,10l303,19r,-9l297,11r,8l293,20r,2l293,23r-1,l291,23,290,6,264,8,237,9r-32,2l199,12r1,12l196,24r,-2l196,20r-3,-1l190,20r,2l191,25r-4,l186,13r-38,3l110,19,72,22,34,26r,7l33,33r,-7l31,26r-2,2l28,28,14,29r-1,l3,36,,36e" filled="f" strokecolor="#1a1a18" strokeweight=".5pt">
                    <v:path arrowok="t" o:connecttype="custom" o:connectlocs="0,209;12,206;241,185;452,178;466,180;463,186;459,182;455,181;451,180;437,181;434,180;433,186;431,180;403,180;400,191;393,183;389,192;359,184;307,197;303,188;297,197;293,200;293,201;292,201;291,201;264,186;205,189;200,202;196,200;193,197;190,200;187,203;148,194;72,200;34,211;33,204;29,206;28,206;13,207;0,214" o:connectangles="0,0,0,0,0,0,0,0,0,0,0,0,0,0,0,0,0,0,0,0,0,0,0,0,0,0,0,0,0,0,0,0,0,0,0,0,0,0,0,0"/>
                  </v:shape>
                </v:group>
                <v:group id="Group 67986" o:spid="_x0000_s1179" style="position:absolute;left:3524;top:1428;width:4654;height:337" coordorigin="2109,179" coordsize="73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">
                  <v:shape id="Freeform 67988" o:spid="_x0000_s1180" style="position:absolute;left:2109;top:179;width:733;height:53;visibility:visible;mso-wrap-style:square;v-text-anchor:top" coordsize="73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" path="m,34l15,45,41,44r1,-1l43,42r,-2l46,41r3,1l47,48r2,3l52,53r1,l68,52,451,30r,-1l466,28r5,-4l469,18r2,-2l472,15r2,l475,17r1,l730,2r2,-1l733,e" filled="f" strokecolor="#1a1a18" strokeweight=".5pt">
                    <v:path arrowok="t" o:connecttype="custom" o:connectlocs="0,213;15,224;41,223;42,222;43,221;43,219;46,220;49,221;47,227;49,230;52,232;53,232;68,231;68,231;451,209;451,208;466,207;471,203;469,197;471,195;472,194;474,194;475,196;476,196;730,181;732,180;733,179" o:connectangles="0,0,0,0,0,0,0,0,0,0,0,0,0,0,0,0,0,0,0,0,0,0,0,0,0,0,0"/>
                  </v:shape>
                  <v:shape id="Picture 67987" o:spid="_x0000_s1181" type="#_x0000_t75" style="position:absolute;left:1685;top:1987;width:589;height:45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">
                    <v:imagedata r:id="rId101" o:title=""/>
                  </v:shape>
                </v:group>
                <v:group id="Group 67993" o:spid="_x0000_s1182" style="position:absolute;left:1238;top:2857;width:5734;height:8115" coordorigin="1744,409" coordsize="903,1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">
                  <v:shape id="Freeform 67994" o:spid="_x0000_s1183" style="position:absolute;left:1744;top:409;width:903;height:1278;visibility:visible;mso-wrap-style:square;v-text-anchor:top" coordsize="903,1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" path="m234,l903,r,1106l832,1106r-69,8l697,1131r-65,28l562,1206r-43,42l495,1276r,1l494,1277r,1l493,1278r-1,l,1278r,-12e" filled="f" strokecolor="#1a1a18" strokeweight=".5pt">
                    <v:path arrowok="t" o:connecttype="custom" o:connectlocs="234,409;903,409;903,1515;832,1515;763,1523;697,1540;632,1568;562,1615;519,1657;495,1685;495,1686;494,1686;494,1687;493,1687;492,1687;0,1687;0,1675" o:connectangles="0,0,0,0,0,0,0,0,0,0,0,0,0,0,0,0,0"/>
                  </v:shape>
                </v:group>
                <v:group id="Group 67984" o:spid="_x0000_s1184" style="position:absolute;left:1238;top:8001;width:5346;height:88" coordorigin="1744,1213" coordsize="84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shape id="Freeform 67985" o:spid="_x0000_s1185" style="position:absolute;left:1744;top:1213;width:842;height:14;visibility:visible;mso-wrap-style:square;v-text-anchor:top" coordsize="84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" path="m,13l788,r54,e" filled="f" strokecolor="#1a1a18" strokeweight=".5pt">
                    <v:path arrowok="t" o:connecttype="custom" o:connectlocs="0,1226;788,1213;842,1213" o:connectangles="0,0,0"/>
                  </v:shape>
                </v:group>
                <v:group id="Group 67982" o:spid="_x0000_s1186" style="position:absolute;left:1714;top:8286;width:146;height:13" coordorigin="1827,1268" coordsize="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shape id="Freeform 67983" o:spid="_x0000_s1187" style="position:absolute;left:1827;top:1268;width:23;height:2;visibility:visible;mso-wrap-style:square;v-text-anchor:top" coordsize="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" path="m,1l23,e" filled="f" strokecolor="#1a1a18" strokeweight=".5pt">
                    <v:path arrowok="t" o:connecttype="custom" o:connectlocs="0,20304;23,20288" o:connectangles="0,0"/>
                  </v:shape>
                </v:group>
                <v:group id="Group 67980" o:spid="_x0000_s1188" style="position:absolute;left:1238;top:8477;width:1105;height:63" coordorigin="1745,1285" coordsize="17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shape id="Freeform 67981" o:spid="_x0000_s1189" style="position:absolute;left:1745;top:1285;width:174;height:10;visibility:visible;mso-wrap-style:square;v-text-anchor:top" coordsize="17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" path="m173,l62,6,,10e" filled="f" strokecolor="#1a1a18" strokeweight=".5pt">
                    <v:path arrowok="t" o:connecttype="custom" o:connectlocs="173,1285;62,1291;0,1295" o:connectangles="0,0,0"/>
                  </v:shape>
                </v:group>
                <v:group id="Group 67978" o:spid="_x0000_s1190" style="position:absolute;left:1333;top:8286;width:406;height:13" coordorigin="1764,1269" coordsize="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">
                  <v:shape id="Freeform 67979" o:spid="_x0000_s1191" style="position:absolute;left:1764;top:1269;width:64;height:2;visibility:visible;mso-wrap-style:square;v-text-anchor:top" coordsize="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" path="m,l63,e" filled="f" strokecolor="#1a1a18" strokeweight=".00989mm">
                    <v:path arrowok="t" o:connecttype="custom" o:connectlocs="0,0;63,0" o:connectangles="0,0"/>
                  </v:shape>
                </v:group>
                <v:group id="Group 67976" o:spid="_x0000_s1192" style="position:absolute;left:1238;top:8286;width:127;height:13" coordorigin="1744,1269" coordsize="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7R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0hfFvB7JhwBuf4BAAD//wMAUEsBAi0AFAAGAAgAAAAhANvh9svuAAAAhQEAABMAAAAAAAAA&#10;AAAAAAAAAAAAAFtDb250ZW50X1R5cGVzXS54bWxQSwECLQAUAAYACAAAACEAWvQsW78AAAAVAQAA&#10;CwAAAAAAAAAAAAAAAAAfAQAAX3JlbHMvLnJlbHNQSwECLQAUAAYACAAAACEAWb+0acYAAADcAAAA&#10;DwAAAAAAAAAAAAAAAAAHAgAAZHJzL2Rvd25yZXYueG1sUEsFBgAAAAADAAMAtwAAAPoCAAAAAA==&#10;">
                  <v:shape id="Freeform 67977" o:spid="_x0000_s1193" style="position:absolute;left:1744;top:1269;width:20;height:2;visibility:visible;mso-wrap-style:square;v-text-anchor:top" coordsize="2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" path="m20,l,e" filled="f" strokecolor="#1a1a18" strokeweight=".5pt">
                    <v:path arrowok="t" o:connecttype="custom" o:connectlocs="20,20304;0,20304" o:connectangles="0,0"/>
                  </v:shape>
                </v:group>
                <v:group id="Group 67974" o:spid="_x0000_s1194" style="position:absolute;left:1905;top:8286;width:146;height:13" coordorigin="1850,1268" coordsize="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">
                  <v:shape id="Freeform 67975" o:spid="_x0000_s1195" style="position:absolute;left:1850;top:1268;width:23;height:2;visibility:visible;mso-wrap-style:square;v-text-anchor:top" coordsize="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" path="m,l23,e" filled="f" strokecolor="#1a1a18" strokeweight=".5pt">
                    <v:path arrowok="t" o:connecttype="custom" o:connectlocs="0,20288;23,20288" o:connectangles="0,0"/>
                  </v:shape>
                </v:group>
                <v:group id="Group 67972" o:spid="_x0000_s1196" style="position:absolute;left:2286;top:8286;width:590;height:13" coordorigin="1918,1266" coordsize="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">
                  <v:shape id="Freeform 67973" o:spid="_x0000_s1197" style="position:absolute;left:1918;top:1266;width:93;height:2;visibility:visible;mso-wrap-style:square;v-text-anchor:top" coordsize="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" path="m,1l93,e" filled="f" strokecolor="#1a1a18" strokeweight=".5pt">
                    <v:path arrowok="t" o:connecttype="custom" o:connectlocs="0,1267;93,1266" o:connectangles="0,0"/>
                  </v:shape>
                </v:group>
                <v:group id="Group 67970" o:spid="_x0000_s1198" style="position:absolute;left:2000;top:8286;width:292;height:13" coordorigin="1873,1267" coordsize="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">
                  <v:shape id="Freeform 67971" o:spid="_x0000_s1199" style="position:absolute;left:1873;top:1267;width:46;height:2;visibility:visible;mso-wrap-style:square;v-text-anchor:top" coordsize="4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" path="m,1l45,e" filled="f" strokecolor="#1a1a18" strokeweight=".5pt">
                    <v:path arrowok="t" o:connecttype="custom" o:connectlocs="0,20288;45,20272" o:connectangles="0,0"/>
                  </v:shape>
                </v:group>
                <v:group id="Group 67968" o:spid="_x0000_s1200" style="position:absolute;left:2952;top:8286;width:591;height:13" coordorigin="2011,1265" coordsize="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shape id="Freeform 67969" o:spid="_x0000_s1201" style="position:absolute;left:2011;top:1265;width:93;height:2;visibility:visible;mso-wrap-style:square;v-text-anchor:top" coordsize="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" path="m,1l74,,92,e" filled="f" strokecolor="#1a1a18" strokeweight=".5pt">
                    <v:path arrowok="t" o:connecttype="custom" o:connectlocs="0,1266;74,1265;92,1265" o:connectangles="0,0,0"/>
                  </v:shape>
                </v:group>
                <v:group id="Group 67966" o:spid="_x0000_s1202" style="position:absolute;left:3524;top:8286;width:584;height:13" coordorigin="2103,1264" coordsize="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">
                  <v:shape id="Freeform 67967" o:spid="_x0000_s1203" style="position:absolute;left:2103;top:1264;width:92;height:2;visibility:visible;mso-wrap-style:square;v-text-anchor:top" coordsize="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" path="m,l92,e" filled="f" strokecolor="#1a1a18" strokeweight=".0113mm">
                    <v:path arrowok="t" o:connecttype="custom" o:connectlocs="0,0;92,0" o:connectangles="0,0"/>
                  </v:shape>
                </v:group>
                <v:group id="Group 67964" o:spid="_x0000_s1204" style="position:absolute;left:3524;top:8382;width:584;height:12" coordorigin="2103,1274" coordsize="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shape id="Freeform 67965" o:spid="_x0000_s1205" style="position:absolute;left:2103;top:1274;width:92;height:2;visibility:visible;mso-wrap-style:square;v-text-anchor:top" coordsize="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" path="m92,l74,,56,1,19,2,,2e" filled="f" strokecolor="#1a1a18" strokeweight=".5pt">
                    <v:path arrowok="t" o:connecttype="custom" o:connectlocs="92,1274;74,1274;56,1275;19,1276;0,1276" o:connectangles="0,0,0,0,0"/>
                  </v:shape>
                </v:group>
                <v:group id="Group 67956" o:spid="_x0000_s1206" style="position:absolute;left:1238;top:7810;width:12;height:3112" coordorigin="1745,1186" coordsize="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">
                  <v:shape id="Freeform 67958" o:spid="_x0000_s1207" style="position:absolute;left:1745;top:1186;width:2;height:490;visibility:visible;mso-wrap-style:square;v-text-anchor:top" coordsize="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" path="m,l,489e" filled="f" strokecolor="#1a1a18" strokeweight=".02103mm">
                    <v:path arrowok="t" o:connecttype="custom" o:connectlocs="0,1186;0,1675" o:connectangles="0,0"/>
                  </v:shape>
                  <v:shape id="Picture 67957" o:spid="_x0000_s1208" type="#_x0000_t75" style="position:absolute;left:2524;top:1273;width:114;height:1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">
                    <v:imagedata r:id="rId102" o:title=""/>
                  </v:shape>
                </v:group>
                <v:group id="Group 67962" o:spid="_x0000_s1209" style="position:absolute;left:2952;top:8382;width:591;height:25" coordorigin="2011,1276" coordsize="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">
                  <v:shape id="Freeform 67963" o:spid="_x0000_s1210" style="position:absolute;left:2011;top:1276;width:93;height:4;visibility:visible;mso-wrap-style:square;v-text-anchor:top" coordsize="9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" path="m92,l69,1,46,2,23,3,,4e" filled="f" strokecolor="#1a1a18" strokeweight=".5pt">
                    <v:path arrowok="t" o:connecttype="custom" o:connectlocs="92,1276;69,1277;46,1278;23,1279;0,1280" o:connectangles="0,0,0,0,0"/>
                  </v:shape>
                </v:group>
                <v:group id="Group 67959" o:spid="_x0000_s1211" style="position:absolute;left:2286;top:8382;width:590;height:38" coordorigin="1918,1280" coordsize="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">
                  <v:shape id="Freeform 67961" o:spid="_x0000_s1212" style="position:absolute;left:1918;top:1280;width:93;height:6;visibility:visible;mso-wrap-style:square;v-text-anchor:top" coordsize="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" path="m93,l33,4,,5e" filled="f" strokecolor="#1a1a18" strokeweight=".5pt">
                    <v:path arrowok="t" o:connecttype="custom" o:connectlocs="93,1280;33,1284;0,1285" o:connectangles="0,0,0"/>
                  </v:shape>
                  <v:shape id="Picture 67960" o:spid="_x0000_s1213" type="#_x0000_t75" style="position:absolute;left:1815;top:1682;width:427;height:2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">
                    <v:imagedata r:id="rId103" o:title=""/>
                  </v:shape>
                </v:group>
                <v:group id="Group 67953" o:spid="_x0000_s1214" style="position:absolute;left:1238;top:10287;width:3073;height:63" coordorigin="1746,1578" coordsize="48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">
                  <v:shape id="Freeform 67955" o:spid="_x0000_s1215" style="position:absolute;left:1746;top:1578;width:484;height:10;visibility:visible;mso-wrap-style:square;v-text-anchor:top" coordsize="48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" path="m,l80,1r81,2l241,6r81,2l403,10r80,e" filled="f" strokecolor="#1a1a18" strokeweight=".5pt">
                    <v:path arrowok="t" o:connecttype="custom" o:connectlocs="0,1578;80,1579;161,1581;241,1584;322,1586;403,1588;483,1588" o:connectangles="0,0,0,0,0,0,0"/>
                  </v:shape>
                  <v:shape id="Picture 67954" o:spid="_x0000_s1216" type="#_x0000_t75" style="position:absolute;left:2648;top:337;width:454;height:11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">
                    <v:imagedata r:id="rId104" o:title=""/>
                  </v:shape>
                </v:group>
                <v:group id="Group 67997" o:spid="_x0000_s1217" style="position:absolute;left:8953;top:11144;width:2356;height:4642" coordorigin="2967,1708" coordsize="371,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">
                  <v:shape id="Freeform 67998" o:spid="_x0000_s1218" style="position:absolute;left:2967;top:1708;width:371;height:731;visibility:visible;mso-wrap-style:square;v-text-anchor:top" coordsize="371,7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" path="m167,37r46,51l220,99r7,11l234,118r6,4l246,121r7,1l254,122r2,1l257,124r7,11l271,145r6,10l284,166r7,9l300,182r10,5l322,189r11,1l345,189r12,l366,191r2,1l369,193r1,2l370,196r,1l371,199r,1l371,731r-59,l311,660r-3,-75l302,508r-8,-78l280,354,262,279,237,210,206,146,165,92,118,52,63,21,,e" filled="f" strokecolor="#1a1a18" strokeweight=".5pt">
                    <v:path arrowok="t" o:connecttype="custom" o:connectlocs="167,1745;213,1796;220,1807;227,1818;234,1826;240,1830;246,1829;253,1830;254,1830;256,1831;257,1832;264,1843;271,1853;277,1863;284,1874;291,1883;300,1890;310,1895;322,1897;333,1898;345,1897;357,1897;366,1899;368,1900;369,1901;370,1903;370,1904;370,1905;371,1907;371,1908;371,2439;312,2439;311,2368;308,2293;302,2216;294,2138;280,2062;262,1987;237,1918;206,1854;165,1800;118,1760;63,1729;0,1708" o:connectangles="0,0,0,0,0,0,0,0,0,0,0,0,0,0,0,0,0,0,0,0,0,0,0,0,0,0,0,0,0,0,0,0,0,0,0,0,0,0,0,0,0,0,0,0"/>
                  </v:shape>
                </v:group>
                <v:group id="Group 67949" o:spid="_x0000_s1219" style="position:absolute;left:1333;top:11620;width:13;height:279" coordorigin="1763,1785" coordsize="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shape id="Freeform 67950" o:spid="_x0000_s1220" style="position:absolute;left:1763;top:1785;width:2;height:44;visibility:visible;mso-wrap-style:square;v-text-anchor:top" coordsize="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" path="m,l1,14r,16l1,43e" filled="f" strokecolor="#1a1a18" strokeweight=".5pt">
                    <v:path arrowok="t" o:connecttype="custom" o:connectlocs="0,1785;16,1799;16,1815;16,1828" o:connectangles="0,0,0,0"/>
                  </v:shape>
                </v:group>
                <v:group id="Group 67947" o:spid="_x0000_s1221" style="position:absolute;left:1333;top:11049;width:13;height:44" coordorigin="1765,1692" coordsize="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">
                  <v:shape id="Freeform 67948" o:spid="_x0000_s1222" style="position:absolute;left:1765;top:1692;width:2;height:7;visibility:visible;mso-wrap-style:square;v-text-anchor:top" coordsize="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" path="m,7l,1,,e" filled="f" strokecolor="#1a1a18" strokeweight=".5pt">
                    <v:path arrowok="t" o:connecttype="custom" o:connectlocs="0,1699;0,1693;0,1692" o:connectangles="0,0,0"/>
                  </v:shape>
                </v:group>
                <v:group id="Group 67945" o:spid="_x0000_s1223" style="position:absolute;left:1333;top:11049;width:13;height:431" coordorigin="1764,1699" coordsize="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">
                  <v:shape id="Freeform 67946" o:spid="_x0000_s1224" style="position:absolute;left:1764;top:1699;width:2;height:68;visibility:visible;mso-wrap-style:square;v-text-anchor:top" coordsize="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" path="m,68l1,51,1,34,1,16,1,e" filled="f" strokecolor="#1a1a18" strokeweight=".5pt">
                    <v:path arrowok="t" o:connecttype="custom" o:connectlocs="0,1767;1,1750;1,1733;1,1715;1,1699" o:connectangles="0,0,0,0,0"/>
                  </v:shape>
                </v:group>
                <v:group id="Group 67932" o:spid="_x0000_s1225" style="position:absolute;left:2571;top:5619;width:1410;height:819" coordorigin="1961,839" coordsize="222,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shape id="Freeform 67933" o:spid="_x0000_s1226" style="position:absolute;left:1961;top:839;width:222;height:129;visibility:visible;mso-wrap-style:square;v-text-anchor:top" coordsize="222,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" path="m,l222,129e" filled="f" strokecolor="#1a1a18" strokeweight=".5pt">
                    <v:path arrowok="t" o:connecttype="custom" o:connectlocs="0,839;222,968" o:connectangles="0,0"/>
                  </v:shape>
                </v:group>
                <v:group id="Group 67928" o:spid="_x0000_s1227" style="position:absolute;left:1428;top:2857;width:32;height:114" coordorigin="1779,410" coordsize="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">
                  <v:shape id="Freeform 67929" o:spid="_x0000_s1228" style="position:absolute;left:1779;top:410;width:5;height:18;visibility:visible;mso-wrap-style:square;v-text-anchor:top" coordsize="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" path="m,17l4,e" filled="f" strokecolor="#1a1a18" strokeweight=".5pt">
                    <v:path arrowok="t" o:connecttype="custom" o:connectlocs="0,427;4,410" o:connectangles="0,0"/>
                  </v:shape>
                </v:group>
                <v:group id="Group 67926" o:spid="_x0000_s1229" style="position:absolute;left:762;top:3333;width:266;height:19" coordorigin="1675,483" coordsize="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yl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bLV/g7E46A3P4CAAD//wMAUEsBAi0AFAAGAAgAAAAhANvh9svuAAAAhQEAABMAAAAAAAAA&#10;AAAAAAAAAAAAAFtDb250ZW50X1R5cGVzXS54bWxQSwECLQAUAAYACAAAACEAWvQsW78AAAAVAQAA&#10;CwAAAAAAAAAAAAAAAAAfAQAAX3JlbHMvLnJlbHNQSwECLQAUAAYACAAAACEAmXfspcYAAADcAAAA&#10;DwAAAAAAAAAAAAAAAAAHAgAAZHJzL2Rvd25yZXYueG1sUEsFBgAAAAADAAMAtwAAAPoCAAAAAA==&#10;">
                  <v:shape id="Freeform 67927" o:spid="_x0000_s1230" style="position:absolute;left:1675;top:483;width:42;height:3;visibility:visible;mso-wrap-style:square;v-text-anchor:top" coordsize="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" path="m41,2l27,1,13,1,2,,,e" filled="f" strokecolor="#1a1a18" strokeweight=".5pt">
                    <v:path arrowok="t" o:connecttype="custom" o:connectlocs="41,485;27,484;13,484;2,483;0,483" o:connectangles="0,0,0,0,0"/>
                  </v:shape>
                </v:group>
                <v:group id="Group 67922" o:spid="_x0000_s1231" style="position:absolute;left:1143;top:2667;width:184;height:584" coordorigin="1734,383" coordsize="2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">
                  <v:shape id="Freeform 67923" o:spid="_x0000_s1232" style="position:absolute;left:1734;top:383;width:29;height:92;visibility:visible;mso-wrap-style:square;v-text-anchor:top" coordsize="29,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" path="m29,l22,23,15,47,8,71,,92e" filled="f" strokecolor="#1a1a18" strokeweight=".5pt">
                    <v:path arrowok="t" o:connecttype="custom" o:connectlocs="29,383;22,406;15,430;8,454;0,475" o:connectangles="0,0,0,0,0"/>
                  </v:shape>
                </v:group>
                <v:group id="Group 67924" o:spid="_x0000_s1233" style="position:absolute;left:1047;top:3333;width:115;height:70" coordorigin="1716,475" coordsize="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">
                  <v:shape id="Freeform 67925" o:spid="_x0000_s1234" style="position:absolute;left:1716;top:475;width:18;height:11;visibility:visible;mso-wrap-style:square;v-text-anchor:top" coordsize="1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" path="m18,l13,7,8,10,,10e" filled="f" strokecolor="#1a1a18" strokeweight=".5pt">
                    <v:path arrowok="t" o:connecttype="custom" o:connectlocs="18,475;13,482;8,485;0,485" o:connectangles="0,0,0,0"/>
                  </v:shape>
                </v:group>
                <v:group id="Group 67930" o:spid="_x0000_s1235" style="position:absolute;left:2571;top:5810;width:1283;height:743" coordorigin="1958,866" coordsize="202,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shape id="Freeform 67931" o:spid="_x0000_s1236" style="position:absolute;left:1958;top:866;width:202;height:117;visibility:visible;mso-wrap-style:square;v-text-anchor:top" coordsize="202,1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" path="m,l201,116e" filled="f" strokecolor="#1a1a18" strokeweight=".5pt">
                    <v:path arrowok="t" o:connecttype="custom" o:connectlocs="0,866;201,982" o:connectangles="0,0"/>
                  </v:shape>
                </v:group>
                <v:group id="Group 67934" o:spid="_x0000_s1237" style="position:absolute;left:8953;top:9334;width:705;height:13" coordorigin="2965,1425" coordsize="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shape id="Freeform 67936" o:spid="_x0000_s1238" style="position:absolute;left:2965;top:1425;width:111;height:2;visibility:visible;mso-wrap-style:square;v-text-anchor:top" coordsize="1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" path="m,l110,e" filled="f" strokecolor="#1a1a18" strokeweight=".5pt">
                    <v:path arrowok="t" o:connecttype="custom" o:connectlocs="0,0;110,0" o:connectangles="0,0"/>
                  </v:shape>
                  <v:shape id="Picture 67935" o:spid="_x0000_s1239" type="#_x0000_t75" style="position:absolute;left:2154;top:459;width:276;height:1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">
                    <v:imagedata r:id="rId105" o:title=""/>
                  </v:shape>
                </v:group>
                <v:group id="Group 67943" o:spid="_x0000_s1240" style="position:absolute;left:1333;top:11525;width:13;height:120" coordorigin="1763,1767" coordsize="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">
                  <v:shape id="Freeform 67944" o:spid="_x0000_s1241" style="position:absolute;left:1763;top:1767;width:2;height:19;visibility:visible;mso-wrap-style:square;v-text-anchor:top" coordsize="1,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" path="m,18l1,12,1,5,1,e" filled="f" strokecolor="#1a1a18" strokeweight=".5pt">
                    <v:path arrowok="t" o:connecttype="custom" o:connectlocs="0,1785;16,1779;16,1772;16,1767" o:connectangles="0,0,0,0"/>
                  </v:shape>
                </v:group>
                <v:group id="Group 67941" o:spid="_x0000_s1242" style="position:absolute;left:1333;top:11906;width:13;height:171" coordorigin="1764,1828" coordsize="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">
                  <v:shape id="Freeform 67942" o:spid="_x0000_s1243" style="position:absolute;left:1764;top:1828;width:2;height:27;visibility:visible;mso-wrap-style:square;v-text-anchor:top" coordsize="2,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" path="m,l,26e" filled="f" strokecolor="#1a1a18" strokeweight=".5pt">
                    <v:path arrowok="t" o:connecttype="custom" o:connectlocs="0,1828;0,1854" o:connectangles="0,0"/>
                  </v:shape>
                </v:group>
                <v:group id="Group 67937" o:spid="_x0000_s1244" style="position:absolute;left:1333;top:10953;width:13;height:32" coordorigin="1764,1688" coordsize="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">
                  <v:shape id="Freeform 67940" o:spid="_x0000_s1245" style="position:absolute;left:1764;top:1688;width:2;height:5;visibility:visible;mso-wrap-style:square;v-text-anchor:top" coordsize="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" path="m1,4l,e" filled="f" strokecolor="#1a1a18" strokeweight=".5pt">
                    <v:path arrowok="t" o:connecttype="custom" o:connectlocs="16,1692;0,1688" o:connectangles="0,0"/>
                  </v:shape>
                  <v:shape id="Picture 67939" o:spid="_x0000_s1246" type="#_x0000_t75" style="position:absolute;left:1631;top:190;width:210;height:29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">
                    <v:imagedata r:id="rId106" o:title=""/>
                  </v:shape>
                  <v:shape id="Picture 67938" o:spid="_x0000_s1247" type="#_x0000_t75" style="position:absolute;left:1466;top:261;width:1123;height:21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">
                    <v:imagedata r:id="rId107" o:title=""/>
                  </v:shape>
                </v:group>
                <v:group id="Group 67920" o:spid="_x0000_s1248" style="position:absolute;left:381;top:11430;width:25;height:69" coordorigin="1615,1759" coordsize="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">
                  <v:shape id="Freeform 67921" o:spid="_x0000_s1249" style="position:absolute;left:1615;top:1759;width:4;height:11;visibility:visible;mso-wrap-style:square;v-text-anchor:top" coordsize="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" path="m,l4,11e" filled="f" strokecolor="#1a1a18" strokeweight=".5pt">
                    <v:path arrowok="t" o:connecttype="custom" o:connectlocs="0,1759;4,1770" o:connectangles="0,0"/>
                  </v:shape>
                </v:group>
                <v:group id="Group 67918" o:spid="_x0000_s1250" style="position:absolute;left:381;top:11049;width:25;height:82" coordorigin="1609,1693" coordsize="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">
                  <v:shape id="Freeform 67919" o:spid="_x0000_s1251" style="position:absolute;left:1609;top:1693;width:4;height:13;visibility:visible;mso-wrap-style:square;v-text-anchor:top" coordsize="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" path="m,12l3,,4,e" filled="f" strokecolor="#1a1a18" strokeweight=".5pt">
                    <v:path arrowok="t" o:connecttype="custom" o:connectlocs="0,1705;3,1693;4,1693" o:connectangles="0,0,0"/>
                  </v:shape>
                </v:group>
                <v:group id="Group 67916" o:spid="_x0000_s1252" style="position:absolute;left:285;top:11620;width:26;height:13" coordorigin="1600,1789" coordsize="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shape id="Freeform 67917" o:spid="_x0000_s1253" style="position:absolute;left:1600;top:1789;width:4;height:2;visibility:visible;mso-wrap-style:square;v-text-anchor:top" coordsize="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" path="m,l3,e" filled="f" strokecolor="#1a1a18" strokeweight=".5pt">
                    <v:path arrowok="t" o:connecttype="custom" o:connectlocs="0,28624;3,28624" o:connectangles="0,0"/>
                  </v:shape>
                </v:group>
                <v:group id="Group 67914" o:spid="_x0000_s1254" style="position:absolute;left:190;top:11620;width:140;height:13" coordorigin="1578,1787" coordsize="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">
                  <v:shape id="Freeform 67915" o:spid="_x0000_s1255" style="position:absolute;left:1578;top:1787;width:22;height:2;visibility:visible;mso-wrap-style:square;v-text-anchor:top" coordsize="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" path="m,l21,2e" filled="f" strokecolor="#1a1a18" strokeweight=".5pt">
                    <v:path arrowok="t" o:connecttype="custom" o:connectlocs="0,1787;21,1789" o:connectangles="0,0"/>
                  </v:shape>
                </v:group>
                <v:group id="Group 67912" o:spid="_x0000_s1256" style="position:absolute;left:381;top:11144;width:12;height:152" coordorigin="1607,1705" coordsize="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">
                  <v:shape id="Freeform 67913" o:spid="_x0000_s1257" style="position:absolute;left:1607;top:1705;width:2;height:24;visibility:visible;mso-wrap-style:square;v-text-anchor:top" coordsize="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" path="m,24l1,16,2,8,2,e" filled="f" strokecolor="#1a1a18" strokeweight=".5pt">
                    <v:path arrowok="t" o:connecttype="custom" o:connectlocs="0,1729;1,1721;2,1713;2,1705" o:connectangles="0,0,0,0"/>
                  </v:shape>
                </v:group>
                <v:group id="Group 67910" o:spid="_x0000_s1258" style="position:absolute;left:381;top:11239;width:12;height:51" coordorigin="1607,1729" coordsize="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">
                  <v:shape id="Freeform 67911" o:spid="_x0000_s1259" style="position:absolute;left:1607;top:1729;width:2;height:8;visibility:visible;mso-wrap-style:square;v-text-anchor:top" coordsize="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" path="m1,8l,6,,4,,2,,e" filled="f" strokecolor="#1a1a18" strokeweight=".5pt">
                    <v:path arrowok="t" o:connecttype="custom" o:connectlocs="16,1737;0,1735;0,1733;0,1731;0,1729" o:connectangles="0,0,0,0,0"/>
                  </v:shape>
                </v:group>
                <v:group id="Group 67908" o:spid="_x0000_s1260" style="position:absolute;left:381;top:11334;width:50;height:146" coordorigin="1608,1737" coordsize="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">
                  <v:shape id="Freeform 67909" o:spid="_x0000_s1261" style="position:absolute;left:1608;top:1737;width:8;height:23;visibility:visible;mso-wrap-style:square;v-text-anchor:top" coordsize="8,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" path="m7,22l3,11,,e" filled="f" strokecolor="#1a1a18" strokeweight=".5pt">
                    <v:path arrowok="t" o:connecttype="custom" o:connectlocs="7,1759;3,1748;0,1737" o:connectangles="0,0,0"/>
                  </v:shape>
                </v:group>
                <v:group id="Group 67906" o:spid="_x0000_s1262" style="position:absolute;left:381;top:11525;width:12;height:19" coordorigin="1619,1770" coordsize="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">
                  <v:shape id="Freeform 67907" o:spid="_x0000_s1263" style="position:absolute;left:1619;top:1770;width:2;height:3;visibility:visible;mso-wrap-style:square;v-text-anchor:top" coordsize="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" path="m,l1,2e" filled="f" strokecolor="#1a1a18" strokeweight=".5pt">
                    <v:path arrowok="t" o:connecttype="custom" o:connectlocs="0,1770;16,1772" o:connectangles="0,0"/>
                  </v:shape>
                </v:group>
                <v:group id="Group 67904" o:spid="_x0000_s1264" style="position:absolute;left:95;top:11049;width:12;height:12" coordorigin="1568,1702"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shape id="Freeform 67905" o:spid="_x0000_s1265" style="position:absolute;left:1568;top:1702;width:2;height:2;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" path="m,1l2,e" filled="f" strokecolor="#1a1a18" strokeweight=".5pt">
                    <v:path arrowok="t" o:connecttype="custom" o:connectlocs="0,1703;2,1702" o:connectangles="0,0"/>
                  </v:shape>
                </v:group>
                <v:group id="Group 67902" o:spid="_x0000_s1266" style="position:absolute;left:95;top:11049;width:12;height:12" coordorigin="1570,1701"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">
                  <v:shape id="Freeform 67903" o:spid="_x0000_s1267" style="position:absolute;left:1570;top:1701;width:2;height:2;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" path="m,1l2,e" filled="f" strokecolor="#1a1a18" strokeweight=".5pt">
                    <v:path arrowok="t" o:connecttype="custom" o:connectlocs="0,1702;2,1701" o:connectangles="0,0"/>
                  </v:shape>
                </v:group>
                <v:group id="Group 67900" o:spid="_x0000_s1268" style="position:absolute;left:95;top:10953;width:19;height:76" coordorigin="1572,1689" coordsize="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">
                  <v:shape id="Freeform 67901" o:spid="_x0000_s1269" style="position:absolute;left:1572;top:1689;width:3;height:12;visibility:visible;mso-wrap-style:square;v-text-anchor:top" coordsize="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" path="m,12r,l1,11,1,9,2,5,2,e" filled="f" strokecolor="#1a1a18" strokeweight=".5pt">
                    <v:path arrowok="t" o:connecttype="custom" o:connectlocs="0,1701;0,1701;1,1700;1,1698;2,1694;2,1689" o:connectangles="0,0,0,0,0,0"/>
                  </v:shape>
                </v:group>
                <v:group id="Group 67898" o:spid="_x0000_s1270" style="position:absolute;top:11049;width:57;height:38" coordorigin="1560,1703" coordsize="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">
                  <v:shape id="Freeform 67899" o:spid="_x0000_s1271" style="position:absolute;left:1560;top:1703;width:9;height:6;visibility:visible;mso-wrap-style:square;v-text-anchor:top" coordsize="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" path="m,6l8,e" filled="f" strokecolor="#1a1a18" strokeweight=".5pt">
                    <v:path arrowok="t" o:connecttype="custom" o:connectlocs="0,1709;8,1703" o:connectangles="0,0"/>
                  </v:shape>
                </v:group>
                <v:group id="Group 67896" o:spid="_x0000_s1272" style="position:absolute;top:11239;width:63;height:13" coordorigin="1553,1723" coordsize="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shape id="Freeform 67897" o:spid="_x0000_s1273" style="position:absolute;left:1553;top:1723;width:10;height:2;visibility:visible;mso-wrap-style:square;v-text-anchor:top" coordsize="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" path="m,l10,e" filled="f" strokecolor="#1a1a18" strokeweight=".31997mm">
                    <v:path arrowok="t" o:connecttype="custom" o:connectlocs="0,0;10,0" o:connectangles="0,0"/>
                  </v:shape>
                </v:group>
                <v:group id="Group 67894" o:spid="_x0000_s1274" style="position:absolute;top:11239;width:12;height:57" coordorigin="1558,1732" coordsize="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">
                  <v:shape id="Freeform 67895" o:spid="_x0000_s1275" style="position:absolute;left:1558;top:1732;width:2;height:9;visibility:visible;mso-wrap-style:square;v-text-anchor:top" coordsize="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" path="m1,8l,6,,4,,2,,e" filled="f" strokecolor="#1a1a18" strokeweight=".5pt">
                    <v:path arrowok="t" o:connecttype="custom" o:connectlocs="16,1740;0,1738;0,1736;0,1734;0,1732" o:connectangles="0,0,0,0,0"/>
                  </v:shape>
                </v:group>
                <v:group id="Group 67892" o:spid="_x0000_s1276" style="position:absolute;top:11334;width:82;height:267" coordorigin="1559,1740" coordsize="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">
                  <v:shape id="Freeform 67893" o:spid="_x0000_s1277" style="position:absolute;left:1559;top:1740;width:13;height:42;visibility:visible;mso-wrap-style:square;v-text-anchor:top" coordsize="13,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" path="m,l2,11,5,22,8,32r4,10e" filled="f" strokecolor="#1a1a18" strokeweight=".5pt">
                    <v:path arrowok="t" o:connecttype="custom" o:connectlocs="0,1740;2,1751;5,1762;8,1772;12,1782" o:connectangles="0,0,0,0,0"/>
                  </v:shape>
                </v:group>
                <v:group id="Group 67890" o:spid="_x0000_s1278" style="position:absolute;top:11144;width:19;height:38" coordorigin="1557,1709" coordsize="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">
                  <v:shape id="Freeform 67891" o:spid="_x0000_s1279" style="position:absolute;left:1557;top:1709;width:3;height:6;visibility:visible;mso-wrap-style:square;v-text-anchor:top" coordsize="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" path="m3,l1,1,,3,,5e" filled="f" strokecolor="#1a1a18" strokeweight=".5pt">
                    <v:path arrowok="t" o:connecttype="custom" o:connectlocs="3,1709;1,1710;0,1712;0,1714" o:connectangles="0,0,0,0"/>
                  </v:shape>
                </v:group>
                <v:shape id="Freeform 67889" o:spid="_x0000_s1280" style="position:absolute;left:95;top:11620;width:44;height:32;visibility:visible;mso-wrap-style:square;v-text-anchor:top" coordsize="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" path="m7,5l3,5,2,4,,e" filled="f" strokecolor="#1a1a18" strokeweight=".5pt">
                  <v:path arrowok="t" o:connecttype="custom" o:connectlocs="175623,26897664;75265,26897664;50179,26882619;0,26822400" o:connectangles="0,0,0,0"/>
                </v:shape>
                <v:group id="Group 67951" o:spid="_x0000_s1281" style="position:absolute;left:1333;top:12001;width:13;height:876" coordorigin="1764,1854" coordsize="2,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">
                  <v:shape id="Freeform 67952" o:spid="_x0000_s1282" style="position:absolute;left:1764;top:1854;width:2;height:138;visibility:visible;mso-wrap-style:square;v-text-anchor:top" coordsize="2,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" path="m,138l,e" filled="f" strokecolor="#1a1a18" strokeweight=".5pt">
                    <v:path arrowok="t" o:connecttype="custom" o:connectlocs="0,1992;0,1854" o:connectangles="0,0"/>
                  </v:shape>
                </v:group>
                <v:group id="Group 68029" o:spid="_x0000_s1283" style="position:absolute;left:11334;top:22764;width:908;height:242" coordorigin="3331,3540"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">
                  <v:shape id="Freeform 68030" o:spid="_x0000_s1284" style="position:absolute;left:3331;top:3540;width:143;height:38;visibility:visible;mso-wrap-style:square;v-text-anchor:top"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" path="m143,l,19,143,38,143,xe" fillcolor="black" stroked="f">
                    <v:path arrowok="t" o:connecttype="custom" o:connectlocs="143,3540;0,3559;143,3578;143,3540" o:connectangles="0,0,0,0"/>
                  </v:shape>
                </v:group>
                <v:group id="Group 68023" o:spid="_x0000_s1285" style="position:absolute;left:28098;top:22764;width:908;height:242" coordorigin="5981,3540"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">
                  <v:shape id="Freeform 68024" o:spid="_x0000_s1286" style="position:absolute;left:5981;top:3540;width:143;height:38;visibility:visible;mso-wrap-style:square;v-text-anchor:top"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" path="m143,l,19,143,38,143,xe" fillcolor="black" stroked="f">
                    <v:path arrowok="t" o:connecttype="custom" o:connectlocs="143,3540;0,3559;143,3578;143,3540" o:connectangles="0,0,0,0"/>
                  </v:shape>
                </v:group>
                <v:group id="Group 68003" o:spid="_x0000_s1287" style="position:absolute;left:27051;top:22764;width:908;height:242" coordorigin="5813,3540"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">
                  <v:shape id="Freeform 68004" o:spid="_x0000_s1288" style="position:absolute;left:5813;top:3540;width:143;height:38;visibility:visible;mso-wrap-style:square;v-text-anchor:top"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" path="m,l,38,143,19,,xe" fillcolor="black" stroked="f">
                    <v:path arrowok="t" o:connecttype="custom" o:connectlocs="0,3540;0,3578;143,3559;0,3540" o:connectangles="0,0,0,0"/>
                  </v:shape>
                </v:group>
                <v:group id="Group 68001" o:spid="_x0000_s1289" style="position:absolute;left:38481;top:22764;width:908;height:242" coordorigin="7619,3540"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shape id="Freeform 68002" o:spid="_x0000_s1290" style="position:absolute;left:7619;top:3540;width:143;height:38;visibility:visible;mso-wrap-style:square;v-text-anchor:top" coordsize="14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" path="m,l,38,143,19,,xe" fillcolor="black" stroked="f">
                    <v:path arrowok="t" o:connecttype="custom" o:connectlocs="0,3540;0,3578;143,3559;0,3540" o:connectangles="0,0,0,0"/>
                  </v:shape>
                </v:group>
                <w10:anchorlock/>
              </v:group>
            </w:pict>
          </mc:Fallback>
        </mc:AlternateContent>
      </w:r>
    </w:p>
    <w:p w:rsidR="00E5567E" w:rsidRPr="00382554" w:rsidRDefault="00E5567E" w:rsidP="00A74F5E">
      <w:pPr>
        <w:pStyle w:val="Corpsdetexte"/>
        <w:spacing w:before="240" w:after="120"/>
        <w:ind w:left="1956" w:hanging="1247"/>
        <w:jc w:val="both"/>
        <w:rPr>
          <w:sz w:val="22"/>
          <w:szCs w:val="22"/>
          <w:lang w:val="fr-FR"/>
        </w:rPr>
      </w:pPr>
      <w:r w:rsidRPr="00382554">
        <w:rPr>
          <w:b/>
          <w:bCs/>
          <w:sz w:val="22"/>
          <w:szCs w:val="22"/>
          <w:lang w:val="fr-FR"/>
        </w:rPr>
        <w:t>Formule</w:t>
      </w:r>
      <w:r w:rsidR="00E82BCD">
        <w:rPr>
          <w:b/>
          <w:bCs/>
          <w:sz w:val="22"/>
          <w:szCs w:val="22"/>
          <w:lang w:val="fr-FR"/>
        </w:rPr>
        <w:t xml:space="preserve"> </w:t>
      </w:r>
      <w:r w:rsidRPr="00382554">
        <w:rPr>
          <w:b/>
          <w:bCs/>
          <w:sz w:val="22"/>
          <w:szCs w:val="22"/>
          <w:lang w:val="fr-FR"/>
        </w:rPr>
        <w:t>8</w:t>
      </w:r>
      <w:r w:rsidR="00812562" w:rsidRPr="00382554">
        <w:rPr>
          <w:b/>
          <w:bCs/>
          <w:sz w:val="22"/>
          <w:szCs w:val="22"/>
          <w:lang w:val="fr-FR"/>
        </w:rPr>
        <w:t xml:space="preserve"> </w:t>
      </w:r>
      <w:r w:rsidRPr="00382554">
        <w:rPr>
          <w:b/>
          <w:bCs/>
          <w:sz w:val="22"/>
          <w:szCs w:val="22"/>
          <w:lang w:val="fr-FR"/>
        </w:rPr>
        <w:t>:</w:t>
      </w:r>
      <w:r w:rsidR="00812562" w:rsidRPr="00382554">
        <w:rPr>
          <w:b/>
          <w:bCs/>
          <w:sz w:val="22"/>
          <w:szCs w:val="22"/>
          <w:lang w:val="fr-FR"/>
        </w:rPr>
        <w:t xml:space="preserve"> </w:t>
      </w:r>
      <w:r w:rsidRPr="00382554">
        <w:rPr>
          <w:sz w:val="22"/>
          <w:szCs w:val="22"/>
          <w:lang w:val="fr-FR"/>
        </w:rPr>
        <w:t>Empattement théorique du véhicule à quatre essieux avec deux essieux avant et deux</w:t>
      </w:r>
      <w:r w:rsidR="00812562" w:rsidRPr="00382554">
        <w:rPr>
          <w:sz w:val="22"/>
          <w:szCs w:val="22"/>
          <w:lang w:val="fr-FR"/>
        </w:rPr>
        <w:t xml:space="preserve"> </w:t>
      </w:r>
      <w:r w:rsidRPr="00382554">
        <w:rPr>
          <w:sz w:val="22"/>
          <w:szCs w:val="22"/>
          <w:lang w:val="fr-FR"/>
        </w:rPr>
        <w:t>essieux</w:t>
      </w:r>
      <w:r w:rsidR="00812562" w:rsidRPr="00382554">
        <w:rPr>
          <w:sz w:val="22"/>
          <w:szCs w:val="22"/>
          <w:lang w:val="fr-FR"/>
        </w:rPr>
        <w:t xml:space="preserve"> </w:t>
      </w:r>
      <w:r w:rsidRPr="00382554">
        <w:rPr>
          <w:sz w:val="22"/>
          <w:szCs w:val="22"/>
          <w:lang w:val="fr-FR"/>
        </w:rPr>
        <w:t>arrière</w:t>
      </w:r>
      <w:r w:rsidR="00812562" w:rsidRPr="00382554">
        <w:rPr>
          <w:sz w:val="22"/>
          <w:szCs w:val="22"/>
          <w:lang w:val="fr-FR"/>
        </w:rPr>
        <w:t xml:space="preserve"> </w:t>
      </w:r>
      <w:r w:rsidRPr="00382554">
        <w:rPr>
          <w:sz w:val="22"/>
          <w:szCs w:val="22"/>
          <w:lang w:val="fr-FR"/>
        </w:rPr>
        <w:t>(répartition quelconque des charges sur</w:t>
      </w:r>
      <w:r w:rsidR="00812562" w:rsidRPr="00382554">
        <w:rPr>
          <w:sz w:val="22"/>
          <w:szCs w:val="22"/>
          <w:lang w:val="fr-FR"/>
        </w:rPr>
        <w:t xml:space="preserve"> </w:t>
      </w:r>
      <w:r w:rsidRPr="00382554">
        <w:rPr>
          <w:sz w:val="22"/>
          <w:szCs w:val="22"/>
          <w:lang w:val="fr-FR"/>
        </w:rPr>
        <w:t>essieux).</w:t>
      </w:r>
    </w:p>
    <w:p w:rsidR="00E5567E" w:rsidRPr="004064E3" w:rsidRDefault="004064E3" w:rsidP="00A74F5E">
      <w:pPr>
        <w:ind w:left="426"/>
        <w:jc w:val="center"/>
        <w:rPr>
          <w:sz w:val="28"/>
          <w:szCs w:val="28"/>
        </w:rPr>
      </w:pPr>
      <m:oMathPara>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t</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3</m:t>
              </m:r>
            </m:sub>
          </m:sSub>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au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2</m:t>
                  </m:r>
                </m:sub>
              </m:sSub>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aut1</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aut</m:t>
                  </m:r>
                  <m:r>
                    <w:rPr>
                      <w:rFonts w:ascii="Cambria Math" w:hAnsi="Cambria Math"/>
                      <w:sz w:val="28"/>
                      <w:szCs w:val="28"/>
                    </w:rPr>
                    <m:t>2</m:t>
                  </m:r>
                </m:sub>
              </m:sSub>
            </m:den>
          </m:f>
          <m:r>
            <w:rPr>
              <w:rFonts w:ascii="Cambria Math" w:hAnsi="Cambria Math"/>
              <w:sz w:val="28"/>
              <w:szCs w:val="28"/>
            </w:rPr>
            <m:t xml:space="preserve">+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aut</m:t>
                  </m:r>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34</m:t>
                  </m:r>
                </m:sub>
              </m:sSub>
            </m:num>
            <m:den>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aut</m:t>
                  </m:r>
                  <m:r>
                    <w:rPr>
                      <w:rFonts w:ascii="Cambria Math" w:hAnsi="Cambria Math"/>
                      <w:sz w:val="28"/>
                      <w:szCs w:val="28"/>
                    </w:rPr>
                    <m:t>3</m:t>
                  </m:r>
                </m:sub>
              </m:sSub>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G</m:t>
                  </m:r>
                </m:e>
                <m:sub>
                  <m:r>
                    <w:rPr>
                      <w:rFonts w:ascii="Cambria Math" w:hAnsi="Cambria Math"/>
                      <w:sz w:val="28"/>
                      <w:szCs w:val="28"/>
                    </w:rPr>
                    <m:t>aut</m:t>
                  </m:r>
                  <m:r>
                    <w:rPr>
                      <w:rFonts w:ascii="Cambria Math" w:hAnsi="Cambria Math"/>
                      <w:sz w:val="28"/>
                      <w:szCs w:val="28"/>
                    </w:rPr>
                    <m:t>4</m:t>
                  </m:r>
                </m:sub>
              </m:sSub>
            </m:den>
          </m:f>
        </m:oMath>
      </m:oMathPara>
      <w:bookmarkStart w:id="0" w:name="_GoBack"/>
      <w:bookmarkEnd w:id="0"/>
    </w:p>
    <w:p w:rsidR="00E5567E" w:rsidRPr="00382554" w:rsidRDefault="00E5567E" w:rsidP="00A74F5E">
      <w:pPr>
        <w:pStyle w:val="Corpsdetexte"/>
        <w:spacing w:before="240"/>
        <w:ind w:left="1956" w:hanging="1247"/>
        <w:jc w:val="both"/>
        <w:rPr>
          <w:w w:val="99"/>
          <w:sz w:val="22"/>
          <w:szCs w:val="22"/>
          <w:lang w:val="fr-FR"/>
        </w:rPr>
      </w:pPr>
      <w:r w:rsidRPr="00382554">
        <w:rPr>
          <w:b/>
          <w:bCs/>
          <w:sz w:val="22"/>
          <w:szCs w:val="22"/>
          <w:lang w:val="fr-FR"/>
        </w:rPr>
        <w:t>Formule</w:t>
      </w:r>
      <w:r w:rsidR="00E82BCD">
        <w:rPr>
          <w:b/>
          <w:bCs/>
          <w:sz w:val="22"/>
          <w:szCs w:val="22"/>
          <w:lang w:val="fr-FR"/>
        </w:rPr>
        <w:t xml:space="preserve"> </w:t>
      </w:r>
      <w:r w:rsidRPr="00382554">
        <w:rPr>
          <w:b/>
          <w:bCs/>
          <w:sz w:val="22"/>
          <w:szCs w:val="22"/>
          <w:lang w:val="fr-FR"/>
        </w:rPr>
        <w:t>9</w:t>
      </w:r>
      <w:r w:rsidR="00812562" w:rsidRPr="00382554">
        <w:rPr>
          <w:b/>
          <w:bCs/>
          <w:sz w:val="22"/>
          <w:szCs w:val="22"/>
          <w:lang w:val="fr-FR"/>
        </w:rPr>
        <w:t xml:space="preserve"> </w:t>
      </w:r>
      <w:r w:rsidRPr="00382554">
        <w:rPr>
          <w:b/>
          <w:bCs/>
          <w:sz w:val="22"/>
          <w:szCs w:val="22"/>
          <w:lang w:val="fr-FR"/>
        </w:rPr>
        <w:t>:</w:t>
      </w:r>
      <w:r w:rsidR="00812562" w:rsidRPr="00382554">
        <w:rPr>
          <w:b/>
          <w:bCs/>
          <w:sz w:val="22"/>
          <w:szCs w:val="22"/>
          <w:lang w:val="fr-FR"/>
        </w:rPr>
        <w:t xml:space="preserve"> </w:t>
      </w:r>
      <w:r w:rsidRPr="00382554">
        <w:rPr>
          <w:sz w:val="22"/>
          <w:szCs w:val="22"/>
          <w:lang w:val="fr-FR"/>
        </w:rPr>
        <w:t>Longueur autorisée pour le porte-à-faux arrière carrosserie</w:t>
      </w:r>
      <w:r w:rsidR="00812562" w:rsidRPr="00382554">
        <w:rPr>
          <w:sz w:val="22"/>
          <w:szCs w:val="22"/>
          <w:lang w:val="fr-FR"/>
        </w:rPr>
        <w:t xml:space="preserve"> </w:t>
      </w:r>
      <w:r w:rsidRPr="00382554">
        <w:rPr>
          <w:sz w:val="22"/>
          <w:szCs w:val="22"/>
          <w:lang w:val="fr-FR"/>
        </w:rPr>
        <w:t>du véhicule à quatre essieux avec deux essieux avant et deux</w:t>
      </w:r>
      <w:r w:rsidR="00812562" w:rsidRPr="00382554">
        <w:rPr>
          <w:sz w:val="22"/>
          <w:szCs w:val="22"/>
          <w:lang w:val="fr-FR"/>
        </w:rPr>
        <w:t xml:space="preserve"> </w:t>
      </w:r>
      <w:r w:rsidRPr="00382554">
        <w:rPr>
          <w:sz w:val="22"/>
          <w:szCs w:val="22"/>
          <w:lang w:val="fr-FR"/>
        </w:rPr>
        <w:t>essieux</w:t>
      </w:r>
      <w:r w:rsidR="00812562" w:rsidRPr="00382554">
        <w:rPr>
          <w:sz w:val="22"/>
          <w:szCs w:val="22"/>
          <w:lang w:val="fr-FR"/>
        </w:rPr>
        <w:t xml:space="preserve"> </w:t>
      </w:r>
      <w:r w:rsidRPr="00382554">
        <w:rPr>
          <w:sz w:val="22"/>
          <w:szCs w:val="22"/>
          <w:lang w:val="fr-FR"/>
        </w:rPr>
        <w:t>arrière</w:t>
      </w:r>
      <w:r w:rsidRPr="00382554">
        <w:rPr>
          <w:w w:val="99"/>
          <w:sz w:val="22"/>
          <w:szCs w:val="22"/>
          <w:lang w:val="fr-FR"/>
        </w:rPr>
        <w:t>.</w:t>
      </w:r>
    </w:p>
    <w:p w:rsidR="00E5567E" w:rsidRPr="009917C2" w:rsidRDefault="00E5567E" w:rsidP="00A74F5E">
      <w:pPr>
        <w:pStyle w:val="Corpsdetexte"/>
        <w:spacing w:before="240"/>
        <w:ind w:left="1956" w:hanging="1247"/>
        <w:jc w:val="both"/>
        <w:rPr>
          <w:w w:val="99"/>
          <w:sz w:val="20"/>
          <w:szCs w:val="20"/>
          <w:lang w:val="fr-FR"/>
        </w:rPr>
      </w:pPr>
    </w:p>
    <w:p w:rsidR="00E5567E" w:rsidRPr="001F6DF2" w:rsidRDefault="0026468B" w:rsidP="00A74F5E">
      <w:pPr>
        <w:ind w:left="426"/>
        <w:jc w:val="center"/>
        <w:rPr>
          <w:sz w:val="32"/>
          <w:szCs w:val="32"/>
        </w:rPr>
      </w:pPr>
      <w:r>
        <w:rPr>
          <w:noProof/>
        </w:rPr>
        <w:drawing>
          <wp:inline distT="0" distB="0" distL="0" distR="0">
            <wp:extent cx="1288415" cy="198755"/>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8415" cy="198755"/>
                    </a:xfrm>
                    <a:prstGeom prst="rect">
                      <a:avLst/>
                    </a:prstGeom>
                    <a:noFill/>
                    <a:ln>
                      <a:noFill/>
                    </a:ln>
                  </pic:spPr>
                </pic:pic>
              </a:graphicData>
            </a:graphic>
          </wp:inline>
        </w:drawing>
      </w:r>
    </w:p>
    <w:p w:rsidR="00E5567E" w:rsidRPr="00500D75" w:rsidRDefault="00E5567E" w:rsidP="00A74F5E">
      <w:pPr>
        <w:pStyle w:val="Titre1"/>
        <w:keepNext w:val="0"/>
        <w:widowControl w:val="0"/>
        <w:spacing w:before="360"/>
      </w:pPr>
      <w:r w:rsidRPr="00500D75">
        <w:t>2 - Calcul de la charge sur les essieux et</w:t>
      </w:r>
      <w:r w:rsidR="00812562">
        <w:t xml:space="preserve"> </w:t>
      </w:r>
      <w:r w:rsidRPr="00500D75">
        <w:t>pesage</w:t>
      </w:r>
    </w:p>
    <w:p w:rsidR="00E5567E" w:rsidRPr="00812562" w:rsidRDefault="00E5567E" w:rsidP="00971078">
      <w:pPr>
        <w:pStyle w:val="Corpsdetexte"/>
        <w:spacing w:before="120"/>
        <w:ind w:left="680"/>
        <w:jc w:val="both"/>
        <w:rPr>
          <w:sz w:val="22"/>
          <w:szCs w:val="22"/>
          <w:lang w:val="fr-FR"/>
        </w:rPr>
      </w:pPr>
      <w:r w:rsidRPr="00812562">
        <w:rPr>
          <w:sz w:val="22"/>
          <w:szCs w:val="22"/>
          <w:lang w:val="fr-FR"/>
        </w:rPr>
        <w:t xml:space="preserve">Le calcul de la charge sur les essieux est absolument indispensable pour concevoir correctement la carrosserie. Les poids indiqués dans les documents de vente tiennent uniquement compte de l’équipement de série d’un véhicule. Des </w:t>
      </w:r>
      <w:r w:rsidR="00812562">
        <w:rPr>
          <w:sz w:val="22"/>
          <w:szCs w:val="22"/>
          <w:lang w:val="fr-FR"/>
        </w:rPr>
        <w:t>modifications</w:t>
      </w:r>
      <w:r w:rsidRPr="00812562">
        <w:rPr>
          <w:sz w:val="22"/>
          <w:szCs w:val="22"/>
          <w:lang w:val="fr-FR"/>
        </w:rPr>
        <w:t xml:space="preserve"> de poids peuvent résulter d’équipements spéciaux ainsi que de tolérances de</w:t>
      </w:r>
      <w:r w:rsidR="00812562" w:rsidRPr="00812562">
        <w:rPr>
          <w:sz w:val="22"/>
          <w:szCs w:val="22"/>
          <w:lang w:val="fr-FR"/>
        </w:rPr>
        <w:t xml:space="preserve"> </w:t>
      </w:r>
      <w:r w:rsidRPr="00812562">
        <w:rPr>
          <w:sz w:val="22"/>
          <w:szCs w:val="22"/>
          <w:lang w:val="fr-FR"/>
        </w:rPr>
        <w:t>fabrication.</w:t>
      </w:r>
    </w:p>
    <w:p w:rsidR="00E5567E" w:rsidRPr="00812562" w:rsidRDefault="00E5567E" w:rsidP="00971078">
      <w:pPr>
        <w:pStyle w:val="Corpsdetexte"/>
        <w:ind w:left="680"/>
        <w:jc w:val="both"/>
        <w:rPr>
          <w:sz w:val="22"/>
          <w:szCs w:val="22"/>
          <w:lang w:val="fr-FR"/>
        </w:rPr>
      </w:pPr>
      <w:r w:rsidRPr="00812562">
        <w:rPr>
          <w:sz w:val="22"/>
          <w:szCs w:val="22"/>
          <w:lang w:val="fr-FR"/>
        </w:rPr>
        <w:t xml:space="preserve">Une concordance optimale entre la carrosserie et le camion </w:t>
      </w:r>
      <w:r w:rsidRPr="00812562">
        <w:rPr>
          <w:spacing w:val="-3"/>
          <w:sz w:val="22"/>
          <w:szCs w:val="22"/>
          <w:lang w:val="fr-FR"/>
        </w:rPr>
        <w:t xml:space="preserve">n’est </w:t>
      </w:r>
      <w:r w:rsidRPr="00812562">
        <w:rPr>
          <w:sz w:val="22"/>
          <w:szCs w:val="22"/>
          <w:lang w:val="fr-FR"/>
        </w:rPr>
        <w:t>possible qu’à condition que le véhicule soit pesé avant tout travail sur la carrosserie, les poids pesés devant ensuite être pris en compte dans le calcul de la charge sur les essieux.</w:t>
      </w:r>
    </w:p>
    <w:p w:rsidR="00E5567E" w:rsidRPr="00812562" w:rsidRDefault="00E5567E" w:rsidP="00971078">
      <w:pPr>
        <w:pStyle w:val="Corpsdetexte"/>
        <w:spacing w:before="240"/>
        <w:ind w:left="680"/>
        <w:jc w:val="both"/>
        <w:rPr>
          <w:sz w:val="22"/>
          <w:szCs w:val="22"/>
          <w:lang w:val="fr-FR"/>
        </w:rPr>
      </w:pPr>
      <w:r w:rsidRPr="00812562">
        <w:rPr>
          <w:sz w:val="22"/>
          <w:szCs w:val="22"/>
          <w:lang w:val="fr-FR"/>
        </w:rPr>
        <w:t>Le véhicule doit être pesé dans les conditions</w:t>
      </w:r>
      <w:r w:rsidR="00812562">
        <w:rPr>
          <w:sz w:val="22"/>
          <w:szCs w:val="22"/>
          <w:lang w:val="fr-FR"/>
        </w:rPr>
        <w:t xml:space="preserve"> </w:t>
      </w:r>
      <w:r w:rsidRPr="00812562">
        <w:rPr>
          <w:sz w:val="22"/>
          <w:szCs w:val="22"/>
          <w:lang w:val="fr-FR"/>
        </w:rPr>
        <w:t>suivantes</w:t>
      </w:r>
      <w:r w:rsidR="00812562">
        <w:rPr>
          <w:sz w:val="22"/>
          <w:szCs w:val="22"/>
          <w:lang w:val="fr-FR"/>
        </w:rPr>
        <w:t xml:space="preserve"> </w:t>
      </w:r>
      <w:r w:rsidRPr="00812562">
        <w:rPr>
          <w:sz w:val="22"/>
          <w:szCs w:val="22"/>
          <w:lang w:val="fr-FR"/>
        </w:rPr>
        <w:t>:</w:t>
      </w:r>
    </w:p>
    <w:p w:rsidR="00E5567E" w:rsidRDefault="00F7328B" w:rsidP="00F7328B">
      <w:pPr>
        <w:pStyle w:val="Paragraphedeliste1"/>
        <w:widowControl w:val="0"/>
        <w:tabs>
          <w:tab w:val="left" w:pos="1134"/>
        </w:tabs>
        <w:spacing w:line="240" w:lineRule="auto"/>
        <w:ind w:left="851"/>
        <w:jc w:val="both"/>
        <w:rPr>
          <w:rFonts w:ascii="Arial" w:cs="Arial"/>
        </w:rPr>
      </w:pPr>
      <w:r>
        <w:rPr>
          <w:rFonts w:ascii="Arial" w:cs="Arial"/>
        </w:rPr>
        <w:t xml:space="preserve">- </w:t>
      </w:r>
      <w:r w:rsidR="00E5567E" w:rsidRPr="00812562">
        <w:rPr>
          <w:rFonts w:ascii="Arial" w:cs="Arial"/>
        </w:rPr>
        <w:t>Sans</w:t>
      </w:r>
      <w:r w:rsidR="00812562">
        <w:rPr>
          <w:rFonts w:ascii="Arial" w:cs="Arial"/>
        </w:rPr>
        <w:t xml:space="preserve"> </w:t>
      </w:r>
      <w:r w:rsidR="00E5567E" w:rsidRPr="00812562">
        <w:rPr>
          <w:rFonts w:ascii="Arial" w:cs="Arial"/>
        </w:rPr>
        <w:t>chauffeur</w:t>
      </w:r>
      <w:r>
        <w:rPr>
          <w:rFonts w:ascii="Arial" w:cs="Arial"/>
        </w:rPr>
        <w:t> </w:t>
      </w:r>
      <w:r>
        <w:rPr>
          <w:rFonts w:ascii="Arial" w:cs="Arial"/>
        </w:rPr>
        <w:t>;</w:t>
      </w:r>
    </w:p>
    <w:p w:rsidR="00F7328B" w:rsidRPr="00812562" w:rsidRDefault="00F7328B" w:rsidP="00D473CC">
      <w:pPr>
        <w:pStyle w:val="Paragraphedeliste1"/>
        <w:widowControl w:val="0"/>
        <w:tabs>
          <w:tab w:val="left" w:pos="1134"/>
        </w:tabs>
        <w:spacing w:line="192" w:lineRule="auto"/>
        <w:ind w:left="851"/>
        <w:contextualSpacing/>
        <w:jc w:val="both"/>
        <w:rPr>
          <w:rFonts w:ascii="Arial" w:hAnsi="Arial" w:cs="Arial"/>
        </w:rPr>
      </w:pPr>
      <w:r>
        <w:rPr>
          <w:rFonts w:ascii="Arial" w:hAnsi="Arial" w:cs="Arial"/>
        </w:rPr>
        <w:t xml:space="preserve">- </w:t>
      </w:r>
      <w:r w:rsidRPr="00812562">
        <w:rPr>
          <w:rFonts w:ascii="Arial" w:hAnsi="Arial" w:cs="Arial"/>
        </w:rPr>
        <w:t>avec les réservoirs d’</w:t>
      </w:r>
      <w:proofErr w:type="spellStart"/>
      <w:r w:rsidRPr="00812562">
        <w:rPr>
          <w:rFonts w:ascii="Arial" w:hAnsi="Arial" w:cs="Arial"/>
        </w:rPr>
        <w:t>AdBlue</w:t>
      </w:r>
      <w:proofErr w:type="spellEnd"/>
      <w:r w:rsidRPr="00812562">
        <w:rPr>
          <w:rFonts w:ascii="Arial" w:hAnsi="Arial" w:cs="Arial"/>
          <w:position w:val="6"/>
        </w:rPr>
        <w:t xml:space="preserve">® </w:t>
      </w:r>
      <w:r w:rsidRPr="00812562">
        <w:rPr>
          <w:rFonts w:ascii="Arial" w:hAnsi="Arial" w:cs="Arial"/>
        </w:rPr>
        <w:t>et de carburant</w:t>
      </w:r>
      <w:r>
        <w:rPr>
          <w:rFonts w:ascii="Arial" w:hAnsi="Arial" w:cs="Arial"/>
        </w:rPr>
        <w:t xml:space="preserve"> </w:t>
      </w:r>
      <w:r w:rsidRPr="00812562">
        <w:rPr>
          <w:rFonts w:ascii="Arial" w:hAnsi="Arial" w:cs="Arial"/>
        </w:rPr>
        <w:t>pleins</w:t>
      </w:r>
      <w:r>
        <w:rPr>
          <w:rFonts w:ascii="Arial" w:hAnsi="Arial" w:cs="Arial"/>
        </w:rPr>
        <w:t> ;</w:t>
      </w:r>
    </w:p>
    <w:p w:rsidR="00F7328B" w:rsidRPr="00812562" w:rsidRDefault="00F7328B" w:rsidP="00F7328B">
      <w:pPr>
        <w:pStyle w:val="Paragraphedeliste1"/>
        <w:widowControl w:val="0"/>
        <w:tabs>
          <w:tab w:val="left" w:pos="1134"/>
        </w:tabs>
        <w:spacing w:line="240" w:lineRule="auto"/>
        <w:ind w:left="851"/>
        <w:jc w:val="both"/>
        <w:rPr>
          <w:rFonts w:ascii="Arial" w:hAnsi="Arial" w:cs="Arial"/>
        </w:rPr>
      </w:pPr>
      <w:r>
        <w:rPr>
          <w:rFonts w:ascii="Arial" w:hAnsi="Arial" w:cs="Arial"/>
        </w:rPr>
        <w:t xml:space="preserve">- </w:t>
      </w:r>
      <w:r w:rsidRPr="00812562">
        <w:rPr>
          <w:rFonts w:ascii="Arial" w:hAnsi="Arial" w:cs="Arial"/>
        </w:rPr>
        <w:t>avec le frein de stationnement desserré, mettre des cales au</w:t>
      </w:r>
      <w:r>
        <w:rPr>
          <w:rFonts w:ascii="Arial" w:hAnsi="Arial" w:cs="Arial"/>
        </w:rPr>
        <w:t xml:space="preserve"> </w:t>
      </w:r>
      <w:r w:rsidRPr="00812562">
        <w:rPr>
          <w:rFonts w:ascii="Arial" w:hAnsi="Arial" w:cs="Arial"/>
        </w:rPr>
        <w:t>véhicule</w:t>
      </w:r>
      <w:r>
        <w:rPr>
          <w:rFonts w:ascii="Arial" w:hAnsi="Arial" w:cs="Arial"/>
        </w:rPr>
        <w:t> ;</w:t>
      </w:r>
    </w:p>
    <w:p w:rsidR="00F7328B" w:rsidRPr="00812562" w:rsidRDefault="00F7328B" w:rsidP="00F7328B">
      <w:pPr>
        <w:pStyle w:val="Paragraphedeliste1"/>
        <w:widowControl w:val="0"/>
        <w:tabs>
          <w:tab w:val="left" w:pos="1134"/>
        </w:tabs>
        <w:spacing w:line="240" w:lineRule="auto"/>
        <w:ind w:left="851"/>
        <w:jc w:val="both"/>
        <w:rPr>
          <w:rFonts w:ascii="Arial" w:hAnsi="Arial" w:cs="Arial"/>
        </w:rPr>
      </w:pPr>
      <w:r>
        <w:rPr>
          <w:rFonts w:ascii="Arial" w:hAnsi="Arial" w:cs="Arial"/>
        </w:rPr>
        <w:t xml:space="preserve">- </w:t>
      </w:r>
      <w:r w:rsidRPr="00812562">
        <w:rPr>
          <w:rFonts w:ascii="Arial" w:hAnsi="Arial" w:cs="Arial"/>
        </w:rPr>
        <w:t>amener le véhicule en position de roulage normale en cas de suspension</w:t>
      </w:r>
      <w:r>
        <w:rPr>
          <w:rFonts w:ascii="Arial" w:hAnsi="Arial" w:cs="Arial"/>
        </w:rPr>
        <w:t xml:space="preserve"> </w:t>
      </w:r>
      <w:r w:rsidRPr="00812562">
        <w:rPr>
          <w:rFonts w:ascii="Arial" w:hAnsi="Arial" w:cs="Arial"/>
        </w:rPr>
        <w:t>pneumatique</w:t>
      </w:r>
      <w:r>
        <w:rPr>
          <w:rFonts w:ascii="Arial" w:hAnsi="Arial" w:cs="Arial"/>
        </w:rPr>
        <w:t> ;</w:t>
      </w:r>
    </w:p>
    <w:p w:rsidR="00F7328B" w:rsidRPr="00812562" w:rsidRDefault="00F7328B" w:rsidP="00F7328B">
      <w:pPr>
        <w:pStyle w:val="Paragraphedeliste1"/>
        <w:widowControl w:val="0"/>
        <w:tabs>
          <w:tab w:val="left" w:pos="1134"/>
        </w:tabs>
        <w:spacing w:line="240" w:lineRule="auto"/>
        <w:ind w:left="851"/>
        <w:jc w:val="both"/>
        <w:rPr>
          <w:rFonts w:ascii="Arial" w:hAnsi="Arial" w:cs="Arial"/>
        </w:rPr>
      </w:pPr>
      <w:r>
        <w:rPr>
          <w:rFonts w:ascii="Arial" w:hAnsi="Arial" w:cs="Arial"/>
        </w:rPr>
        <w:t xml:space="preserve">- </w:t>
      </w:r>
      <w:r w:rsidRPr="00812562">
        <w:rPr>
          <w:rFonts w:ascii="Arial" w:hAnsi="Arial" w:cs="Arial"/>
        </w:rPr>
        <w:t>abaisser les essieux relevables jusqu’au sol (comme à l’état chargé)</w:t>
      </w:r>
      <w:r>
        <w:rPr>
          <w:rFonts w:ascii="Arial" w:hAnsi="Arial" w:cs="Arial"/>
        </w:rPr>
        <w:t> ;</w:t>
      </w:r>
    </w:p>
    <w:p w:rsidR="00F7328B" w:rsidRPr="00812562" w:rsidRDefault="00F7328B" w:rsidP="00F7328B">
      <w:pPr>
        <w:pStyle w:val="Paragraphedeliste1"/>
        <w:widowControl w:val="0"/>
        <w:tabs>
          <w:tab w:val="left" w:pos="1134"/>
        </w:tabs>
        <w:spacing w:line="240" w:lineRule="auto"/>
        <w:ind w:left="851"/>
        <w:jc w:val="both"/>
        <w:rPr>
          <w:rFonts w:ascii="Arial" w:hAnsi="Arial" w:cs="Arial"/>
        </w:rPr>
      </w:pPr>
      <w:r>
        <w:rPr>
          <w:rFonts w:ascii="Arial" w:hAnsi="Arial" w:cs="Arial"/>
        </w:rPr>
        <w:t xml:space="preserve">- </w:t>
      </w:r>
      <w:r w:rsidRPr="00812562">
        <w:rPr>
          <w:rFonts w:ascii="Arial" w:hAnsi="Arial" w:cs="Arial"/>
        </w:rPr>
        <w:t>ne pas actionner les dispositifs d’aide au</w:t>
      </w:r>
      <w:r>
        <w:rPr>
          <w:rFonts w:ascii="Arial" w:hAnsi="Arial" w:cs="Arial"/>
        </w:rPr>
        <w:t xml:space="preserve"> </w:t>
      </w:r>
      <w:r w:rsidRPr="00812562">
        <w:rPr>
          <w:rFonts w:ascii="Arial" w:hAnsi="Arial" w:cs="Arial"/>
        </w:rPr>
        <w:t>démarrage.</w:t>
      </w:r>
    </w:p>
    <w:p w:rsidR="00F7328B" w:rsidRPr="00812562" w:rsidRDefault="00F7328B" w:rsidP="00F7328B">
      <w:pPr>
        <w:pStyle w:val="Paragraphedeliste1"/>
        <w:widowControl w:val="0"/>
        <w:tabs>
          <w:tab w:val="left" w:pos="1134"/>
        </w:tabs>
        <w:spacing w:line="240" w:lineRule="auto"/>
        <w:ind w:left="851"/>
        <w:jc w:val="both"/>
        <w:rPr>
          <w:rFonts w:ascii="Arial" w:hAnsi="Arial" w:cs="Arial"/>
        </w:rPr>
      </w:pPr>
    </w:p>
    <w:p w:rsidR="00E5567E" w:rsidRDefault="00E5567E" w:rsidP="00CA2E32">
      <w:pPr>
        <w:ind w:left="426"/>
        <w:rPr>
          <w:sz w:val="18"/>
          <w:szCs w:val="18"/>
        </w:rPr>
        <w:sectPr w:rsidR="00E5567E" w:rsidSect="00500D75">
          <w:footerReference w:type="default" r:id="rId109"/>
          <w:pgSz w:w="11900" w:h="16840"/>
          <w:pgMar w:top="851" w:right="851" w:bottom="851" w:left="851" w:header="680" w:footer="680" w:gutter="0"/>
          <w:cols w:space="720"/>
        </w:sectPr>
      </w:pPr>
    </w:p>
    <w:p w:rsidR="00E5567E" w:rsidRDefault="0026468B" w:rsidP="003449CC">
      <w:pPr>
        <w:rPr>
          <w:b/>
          <w:bCs/>
          <w:sz w:val="28"/>
          <w:szCs w:val="28"/>
        </w:rPr>
      </w:pPr>
      <w:r>
        <w:rPr>
          <w:noProof/>
        </w:rPr>
        <w:lastRenderedPageBreak/>
        <mc:AlternateContent>
          <mc:Choice Requires="wps">
            <w:drawing>
              <wp:anchor distT="0" distB="0" distL="114300" distR="114300" simplePos="0" relativeHeight="251638784" behindDoc="0" locked="1" layoutInCell="1" allowOverlap="1">
                <wp:simplePos x="0" y="0"/>
                <wp:positionH relativeFrom="column">
                  <wp:posOffset>54610</wp:posOffset>
                </wp:positionH>
                <wp:positionV relativeFrom="paragraph">
                  <wp:posOffset>129540</wp:posOffset>
                </wp:positionV>
                <wp:extent cx="4772025" cy="361950"/>
                <wp:effectExtent l="8255" t="10795" r="10795" b="8255"/>
                <wp:wrapNone/>
                <wp:docPr id="387" name="Text Box 3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72025" cy="361950"/>
                        </a:xfrm>
                        <a:prstGeom prst="rect">
                          <a:avLst/>
                        </a:prstGeom>
                        <a:solidFill>
                          <a:srgbClr val="FFFFFF"/>
                        </a:solidFill>
                        <a:ln w="9525">
                          <a:solidFill>
                            <a:srgbClr val="000000"/>
                          </a:solidFill>
                          <a:miter lim="800000"/>
                          <a:headEnd/>
                          <a:tailEnd/>
                        </a:ln>
                      </wps:spPr>
                      <wps:txbx>
                        <w:txbxContent>
                          <w:p w:rsidR="00E5567E" w:rsidRPr="00DE2A8B" w:rsidRDefault="00E5567E" w:rsidP="00FD3385">
                            <w:pPr>
                              <w:rPr>
                                <w:b/>
                                <w:bCs/>
                                <w:sz w:val="32"/>
                                <w:szCs w:val="32"/>
                              </w:rPr>
                            </w:pPr>
                            <w:r>
                              <w:rPr>
                                <w:b/>
                                <w:bCs/>
                                <w:sz w:val="32"/>
                                <w:szCs w:val="32"/>
                              </w:rPr>
                              <w:t xml:space="preserve">DT6 : Calcul répartition charge sur essieux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33" o:spid="_x0000_s1291" type="#_x0000_t202" style="position:absolute;margin-left:4.3pt;margin-top:10.2pt;width:375.75pt;height:28.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">
                <v:textbox>
                  <w:txbxContent>
                    <w:p w:rsidR="00E5567E" w:rsidRPr="00DE2A8B" w:rsidRDefault="00E5567E" w:rsidP="00FD3385">
                      <w:pPr>
                        <w:rPr>
                          <w:b/>
                          <w:bCs/>
                          <w:sz w:val="32"/>
                          <w:szCs w:val="32"/>
                        </w:rPr>
                      </w:pPr>
                      <w:r>
                        <w:rPr>
                          <w:b/>
                          <w:bCs/>
                          <w:sz w:val="32"/>
                          <w:szCs w:val="32"/>
                        </w:rPr>
                        <w:t xml:space="preserve">DT6 : Calcul répartition charge sur essieux </w:t>
                      </w:r>
                    </w:p>
                  </w:txbxContent>
                </v:textbox>
                <w10:anchorlock/>
              </v:shape>
            </w:pict>
          </mc:Fallback>
        </mc:AlternateContent>
      </w:r>
    </w:p>
    <w:p w:rsidR="00E5567E" w:rsidRDefault="00E5567E" w:rsidP="003449CC">
      <w:pPr>
        <w:rPr>
          <w:b/>
          <w:bCs/>
          <w:sz w:val="28"/>
          <w:szCs w:val="28"/>
        </w:rPr>
      </w:pPr>
    </w:p>
    <w:p w:rsidR="00E5567E" w:rsidRDefault="00E5567E" w:rsidP="003449CC">
      <w:pPr>
        <w:rPr>
          <w:b/>
          <w:bCs/>
          <w:sz w:val="28"/>
          <w:szCs w:val="28"/>
        </w:rPr>
      </w:pPr>
    </w:p>
    <w:p w:rsidR="00E5567E" w:rsidRDefault="00E5567E" w:rsidP="00E645A6">
      <w:pPr>
        <w:jc w:val="both"/>
        <w:rPr>
          <w:rFonts w:ascii="Arial Narrow" w:hAnsi="Arial Narrow" w:cs="Arial Narrow"/>
          <w:b/>
          <w:bCs/>
        </w:rPr>
      </w:pPr>
    </w:p>
    <w:p w:rsidR="00E5567E" w:rsidRPr="00A3758A" w:rsidRDefault="00E5567E" w:rsidP="00E645A6">
      <w:pPr>
        <w:jc w:val="both"/>
        <w:rPr>
          <w:bCs/>
        </w:rPr>
      </w:pPr>
      <w:r w:rsidRPr="00A3758A">
        <w:rPr>
          <w:bCs/>
        </w:rPr>
        <w:t xml:space="preserve">Situation 1 : la charge est située entre les essieux AV et AR. </w:t>
      </w:r>
    </w:p>
    <w:p w:rsidR="00E5567E" w:rsidRDefault="0026468B" w:rsidP="00E645A6">
      <w:r>
        <w:rPr>
          <w:noProof/>
        </w:rPr>
        <mc:AlternateContent>
          <mc:Choice Requires="wps">
            <w:drawing>
              <wp:anchor distT="0" distB="0" distL="114300" distR="114300" simplePos="0" relativeHeight="251648000" behindDoc="0" locked="1" layoutInCell="1" allowOverlap="1">
                <wp:simplePos x="0" y="0"/>
                <wp:positionH relativeFrom="column">
                  <wp:posOffset>168275</wp:posOffset>
                </wp:positionH>
                <wp:positionV relativeFrom="paragraph">
                  <wp:posOffset>168275</wp:posOffset>
                </wp:positionV>
                <wp:extent cx="2649855" cy="1185545"/>
                <wp:effectExtent l="3810" t="0" r="3810" b="0"/>
                <wp:wrapNone/>
                <wp:docPr id="386" name="Zone de texte 9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855" cy="118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Default="0026468B" w:rsidP="00E645A6">
                            <w:r>
                              <w:rPr>
                                <w:noProof/>
                              </w:rPr>
                              <w:drawing>
                                <wp:inline distT="0" distB="0" distL="0" distR="0">
                                  <wp:extent cx="2465070" cy="986155"/>
                                  <wp:effectExtent l="0" t="0" r="0" b="0"/>
                                  <wp:docPr id="7" name="Image 911" descr="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11" descr="f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65070" cy="98615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912" o:spid="_x0000_s1292" type="#_x0000_t202" style="position:absolute;margin-left:13.25pt;margin-top:13.25pt;width:208.65pt;height:93.35pt;z-index:2516480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" filled="f" stroked="f">
                <v:textbox>
                  <w:txbxContent>
                    <w:p w:rsidR="00E5567E" w:rsidRDefault="0026468B" w:rsidP="00E645A6">
                      <w:r>
                        <w:rPr>
                          <w:noProof/>
                        </w:rPr>
                        <w:drawing>
                          <wp:inline distT="0" distB="0" distL="0" distR="0">
                            <wp:extent cx="2465070" cy="986155"/>
                            <wp:effectExtent l="0" t="0" r="0" b="0"/>
                            <wp:docPr id="7" name="Image 911" descr="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11" descr="f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65070" cy="986155"/>
                                    </a:xfrm>
                                    <a:prstGeom prst="rect">
                                      <a:avLst/>
                                    </a:prstGeom>
                                    <a:noFill/>
                                    <a:ln>
                                      <a:noFill/>
                                    </a:ln>
                                  </pic:spPr>
                                </pic:pic>
                              </a:graphicData>
                            </a:graphic>
                          </wp:inline>
                        </w:drawing>
                      </w:r>
                    </w:p>
                  </w:txbxContent>
                </v:textbox>
                <w10:anchorlock/>
              </v:shape>
            </w:pict>
          </mc:Fallback>
        </mc:AlternateContent>
      </w:r>
    </w:p>
    <w:p w:rsidR="00E5567E" w:rsidRDefault="0026468B" w:rsidP="00E645A6">
      <w:r>
        <w:rPr>
          <w:noProof/>
        </w:rPr>
        <mc:AlternateContent>
          <mc:Choice Requires="wps">
            <w:drawing>
              <wp:anchor distT="0" distB="0" distL="114300" distR="114300" simplePos="0" relativeHeight="251649024" behindDoc="0" locked="1" layoutInCell="1" allowOverlap="1">
                <wp:simplePos x="0" y="0"/>
                <wp:positionH relativeFrom="column">
                  <wp:posOffset>3778250</wp:posOffset>
                </wp:positionH>
                <wp:positionV relativeFrom="paragraph">
                  <wp:posOffset>3175</wp:posOffset>
                </wp:positionV>
                <wp:extent cx="2649855" cy="1153160"/>
                <wp:effectExtent l="3810" t="0" r="3810" b="2540"/>
                <wp:wrapNone/>
                <wp:docPr id="63" name="Zone de texte 9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855" cy="1153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Default="0026468B" w:rsidP="00E645A6">
                            <w:r>
                              <w:rPr>
                                <w:noProof/>
                              </w:rPr>
                              <w:drawing>
                                <wp:inline distT="0" distB="0" distL="0" distR="0">
                                  <wp:extent cx="2465070" cy="986155"/>
                                  <wp:effectExtent l="0" t="0" r="0" b="0"/>
                                  <wp:docPr id="9" name="Image 909" descr="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09" descr="f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65070" cy="98615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910" o:spid="_x0000_s1293" type="#_x0000_t202" style="position:absolute;margin-left:297.5pt;margin-top:.25pt;width:208.65pt;height:90.8pt;z-index:2516490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" filled="f" stroked="f">
                <v:textbox>
                  <w:txbxContent>
                    <w:p w:rsidR="00E5567E" w:rsidRDefault="0026468B" w:rsidP="00E645A6">
                      <w:r>
                        <w:rPr>
                          <w:noProof/>
                        </w:rPr>
                        <w:drawing>
                          <wp:inline distT="0" distB="0" distL="0" distR="0">
                            <wp:extent cx="2465070" cy="986155"/>
                            <wp:effectExtent l="0" t="0" r="0" b="0"/>
                            <wp:docPr id="9" name="Image 909" descr="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09" descr="f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65070" cy="986155"/>
                                    </a:xfrm>
                                    <a:prstGeom prst="rect">
                                      <a:avLst/>
                                    </a:prstGeom>
                                    <a:noFill/>
                                    <a:ln>
                                      <a:noFill/>
                                    </a:ln>
                                  </pic:spPr>
                                </pic:pic>
                              </a:graphicData>
                            </a:graphic>
                          </wp:inline>
                        </w:drawing>
                      </w:r>
                    </w:p>
                  </w:txbxContent>
                </v:textbox>
                <w10:anchorlock/>
              </v:shape>
            </w:pict>
          </mc:Fallback>
        </mc:AlternateContent>
      </w:r>
      <w:r>
        <w:rPr>
          <w:noProof/>
        </w:rPr>
        <mc:AlternateContent>
          <mc:Choice Requires="wps">
            <w:drawing>
              <wp:anchor distT="0" distB="0" distL="114300" distR="114300" simplePos="0" relativeHeight="251652096" behindDoc="0" locked="1" layoutInCell="1" allowOverlap="1">
                <wp:simplePos x="0" y="0"/>
                <wp:positionH relativeFrom="column">
                  <wp:posOffset>1166495</wp:posOffset>
                </wp:positionH>
                <wp:positionV relativeFrom="paragraph">
                  <wp:posOffset>61595</wp:posOffset>
                </wp:positionV>
                <wp:extent cx="427990" cy="354330"/>
                <wp:effectExtent l="1905" t="0" r="0" b="0"/>
                <wp:wrapNone/>
                <wp:docPr id="62" name="Zone de texte 9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990"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D07093" w:rsidRDefault="00E5567E" w:rsidP="00E645A6">
                            <w:pPr>
                              <w:rPr>
                                <w:rFonts w:ascii="Arial Narrow" w:hAnsi="Arial Narrow" w:cs="Arial Narrow"/>
                                <w:b/>
                                <w:bCs/>
                                <w:sz w:val="20"/>
                                <w:szCs w:val="20"/>
                              </w:rPr>
                            </w:pPr>
                            <w:r w:rsidRPr="00D07093">
                              <w:rPr>
                                <w:rFonts w:ascii="Arial Narrow" w:hAnsi="Arial Narrow" w:cs="Arial Narrow"/>
                                <w:b/>
                                <w:bCs/>
                                <w:sz w:val="20"/>
                                <w:szCs w:val="20"/>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908" o:spid="_x0000_s1294" type="#_x0000_t202" style="position:absolute;margin-left:91.85pt;margin-top:4.85pt;width:33.7pt;height:27.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" filled="f" stroked="f">
                <v:textbox>
                  <w:txbxContent>
                    <w:p w:rsidR="00E5567E" w:rsidRPr="00D07093" w:rsidRDefault="00E5567E" w:rsidP="00E645A6">
                      <w:pPr>
                        <w:rPr>
                          <w:rFonts w:ascii="Arial Narrow" w:hAnsi="Arial Narrow" w:cs="Arial Narrow"/>
                          <w:b/>
                          <w:bCs/>
                          <w:sz w:val="20"/>
                          <w:szCs w:val="20"/>
                        </w:rPr>
                      </w:pPr>
                      <w:r w:rsidRPr="00D07093">
                        <w:rPr>
                          <w:rFonts w:ascii="Arial Narrow" w:hAnsi="Arial Narrow" w:cs="Arial Narrow"/>
                          <w:b/>
                          <w:bCs/>
                          <w:sz w:val="20"/>
                          <w:szCs w:val="20"/>
                        </w:rPr>
                        <w:t>G</w:t>
                      </w:r>
                    </w:p>
                  </w:txbxContent>
                </v:textbox>
                <w10:anchorlock/>
              </v:shape>
            </w:pict>
          </mc:Fallback>
        </mc:AlternateContent>
      </w:r>
      <w:r>
        <w:rPr>
          <w:noProof/>
        </w:rPr>
        <mc:AlternateContent>
          <mc:Choice Requires="wps">
            <w:drawing>
              <wp:anchor distT="0" distB="0" distL="114300" distR="114300" simplePos="0" relativeHeight="251651072" behindDoc="0" locked="1" layoutInCell="1" allowOverlap="1">
                <wp:simplePos x="0" y="0"/>
                <wp:positionH relativeFrom="column">
                  <wp:posOffset>1438275</wp:posOffset>
                </wp:positionH>
                <wp:positionV relativeFrom="paragraph">
                  <wp:posOffset>149860</wp:posOffset>
                </wp:positionV>
                <wp:extent cx="301625" cy="280035"/>
                <wp:effectExtent l="0" t="635" r="0" b="0"/>
                <wp:wrapNone/>
                <wp:docPr id="61" name="Zone de texte 9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D07093" w:rsidRDefault="00E5567E" w:rsidP="00E645A6">
                            <w:pPr>
                              <w:rPr>
                                <w:rFonts w:ascii="Arial Narrow" w:hAnsi="Arial Narrow" w:cs="Arial Narrow"/>
                                <w:color w:val="FF0000"/>
                              </w:rPr>
                            </w:pPr>
                            <w:proofErr w:type="gramStart"/>
                            <w:r w:rsidRPr="00D07093">
                              <w:rPr>
                                <w:rFonts w:ascii="Arial Narrow" w:hAnsi="Arial Narrow" w:cs="Arial Narrow"/>
                                <w:color w:val="FF0000"/>
                              </w:rP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907" o:spid="_x0000_s1295" type="#_x0000_t202" style="position:absolute;margin-left:113.25pt;margin-top:11.8pt;width:23.75pt;height:22.0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" filled="f" stroked="f">
                <v:textbox>
                  <w:txbxContent>
                    <w:p w:rsidR="00E5567E" w:rsidRPr="00D07093" w:rsidRDefault="00E5567E" w:rsidP="00E645A6">
                      <w:pPr>
                        <w:rPr>
                          <w:rFonts w:ascii="Arial Narrow" w:hAnsi="Arial Narrow" w:cs="Arial Narrow"/>
                          <w:color w:val="FF0000"/>
                        </w:rPr>
                      </w:pPr>
                      <w:proofErr w:type="gramStart"/>
                      <w:r w:rsidRPr="00D07093">
                        <w:rPr>
                          <w:rFonts w:ascii="Arial Narrow" w:hAnsi="Arial Narrow" w:cs="Arial Narrow"/>
                          <w:color w:val="FF0000"/>
                        </w:rPr>
                        <w:t>x</w:t>
                      </w:r>
                      <w:proofErr w:type="gramEnd"/>
                    </w:p>
                  </w:txbxContent>
                </v:textbox>
                <w10:anchorlock/>
              </v:shape>
            </w:pict>
          </mc:Fallback>
        </mc:AlternateContent>
      </w:r>
    </w:p>
    <w:p w:rsidR="00E5567E" w:rsidRDefault="0026468B" w:rsidP="00E645A6">
      <w:r>
        <w:rPr>
          <w:noProof/>
        </w:rPr>
        <mc:AlternateContent>
          <mc:Choice Requires="wps">
            <w:drawing>
              <wp:anchor distT="0" distB="0" distL="114300" distR="114300" simplePos="0" relativeHeight="251650048" behindDoc="0" locked="1" layoutInCell="1" allowOverlap="1">
                <wp:simplePos x="0" y="0"/>
                <wp:positionH relativeFrom="column">
                  <wp:posOffset>1558290</wp:posOffset>
                </wp:positionH>
                <wp:positionV relativeFrom="paragraph">
                  <wp:posOffset>120015</wp:posOffset>
                </wp:positionV>
                <wp:extent cx="0" cy="703580"/>
                <wp:effectExtent l="50800" t="12700" r="44450" b="26670"/>
                <wp:wrapNone/>
                <wp:docPr id="60" name="Connecteur droit 9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358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35C399" id="Connecteur droit 906"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7pt,9.45pt" to="122.7pt,6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" strokeweight="1.5pt">
                <v:stroke endarrow="block" endarrowwidth="narrow" endarrowlength="long"/>
                <w10:anchorlock/>
              </v:line>
            </w:pict>
          </mc:Fallback>
        </mc:AlternateContent>
      </w:r>
    </w:p>
    <w:p w:rsidR="00E5567E" w:rsidRDefault="0026468B" w:rsidP="00E645A6">
      <w:r>
        <w:rPr>
          <w:noProof/>
        </w:rPr>
        <mc:AlternateContent>
          <mc:Choice Requires="wps">
            <w:drawing>
              <wp:anchor distT="0" distB="0" distL="114300" distR="114300" simplePos="0" relativeHeight="251654144" behindDoc="0" locked="1" layoutInCell="1" allowOverlap="1">
                <wp:simplePos x="0" y="0"/>
                <wp:positionH relativeFrom="column">
                  <wp:posOffset>734695</wp:posOffset>
                </wp:positionH>
                <wp:positionV relativeFrom="paragraph">
                  <wp:posOffset>419100</wp:posOffset>
                </wp:positionV>
                <wp:extent cx="635" cy="892810"/>
                <wp:effectExtent l="8255" t="10795" r="10160" b="10795"/>
                <wp:wrapNone/>
                <wp:docPr id="59" name="Connecteur droit 9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9281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BEC932" id="Connecteur droit 905"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85pt,33pt" to="57.9pt,10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" strokeweight=".25pt">
                <w10:anchorlock/>
              </v:line>
            </w:pict>
          </mc:Fallback>
        </mc:AlternateContent>
      </w:r>
      <w:r>
        <w:rPr>
          <w:noProof/>
        </w:rPr>
        <mc:AlternateContent>
          <mc:Choice Requires="wps">
            <w:drawing>
              <wp:anchor distT="0" distB="0" distL="114300" distR="114300" simplePos="0" relativeHeight="251659264" behindDoc="0" locked="1" layoutInCell="1" allowOverlap="1">
                <wp:simplePos x="0" y="0"/>
                <wp:positionH relativeFrom="column">
                  <wp:posOffset>3141980</wp:posOffset>
                </wp:positionH>
                <wp:positionV relativeFrom="paragraph">
                  <wp:posOffset>86995</wp:posOffset>
                </wp:positionV>
                <wp:extent cx="569595" cy="483235"/>
                <wp:effectExtent l="0" t="2540" r="0" b="0"/>
                <wp:wrapNone/>
                <wp:docPr id="58" name="Zone de texte 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595" cy="48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8F5973" w:rsidRDefault="00E5567E" w:rsidP="00E645A6">
                            <w:pPr>
                              <w:rPr>
                                <w:rFonts w:ascii="Arial Narrow" w:hAnsi="Arial Narrow" w:cs="Arial Narrow"/>
                                <w:sz w:val="48"/>
                                <w:szCs w:val="48"/>
                              </w:rPr>
                            </w:pPr>
                            <w:r w:rsidRPr="008F5973">
                              <w:rPr>
                                <w:rFonts w:ascii="Arial Narrow" w:hAnsi="Arial Narrow" w:cs="Arial Narrow"/>
                                <w:sz w:val="48"/>
                                <w:szCs w:val="4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904" o:spid="_x0000_s1296" type="#_x0000_t202" style="position:absolute;margin-left:247.4pt;margin-top:6.85pt;width:44.85pt;height:38.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" filled="f" stroked="f">
                <v:textbox>
                  <w:txbxContent>
                    <w:p w:rsidR="00E5567E" w:rsidRPr="008F5973" w:rsidRDefault="00E5567E" w:rsidP="00E645A6">
                      <w:pPr>
                        <w:rPr>
                          <w:rFonts w:ascii="Arial Narrow" w:hAnsi="Arial Narrow" w:cs="Arial Narrow"/>
                          <w:sz w:val="48"/>
                          <w:szCs w:val="48"/>
                        </w:rPr>
                      </w:pPr>
                      <w:r w:rsidRPr="008F5973">
                        <w:rPr>
                          <w:rFonts w:ascii="Arial Narrow" w:hAnsi="Arial Narrow" w:cs="Arial Narrow"/>
                          <w:sz w:val="48"/>
                          <w:szCs w:val="48"/>
                        </w:rPr>
                        <w:t>=</w:t>
                      </w:r>
                    </w:p>
                  </w:txbxContent>
                </v:textbox>
                <w10:anchorlock/>
              </v:shape>
            </w:pict>
          </mc:Fallback>
        </mc:AlternateContent>
      </w:r>
    </w:p>
    <w:p w:rsidR="00E5567E" w:rsidRDefault="0026468B" w:rsidP="00E645A6">
      <w:r>
        <w:rPr>
          <w:noProof/>
        </w:rPr>
        <mc:AlternateContent>
          <mc:Choice Requires="wps">
            <w:drawing>
              <wp:anchor distT="0" distB="0" distL="114300" distR="114300" simplePos="0" relativeHeight="251661312" behindDoc="0" locked="1" layoutInCell="1" allowOverlap="1">
                <wp:simplePos x="0" y="0"/>
                <wp:positionH relativeFrom="column">
                  <wp:posOffset>1285240</wp:posOffset>
                </wp:positionH>
                <wp:positionV relativeFrom="paragraph">
                  <wp:posOffset>173355</wp:posOffset>
                </wp:positionV>
                <wp:extent cx="789305" cy="276860"/>
                <wp:effectExtent l="0" t="0" r="4445" b="1905"/>
                <wp:wrapNone/>
                <wp:docPr id="57" name="Zone de texte 9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30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1004BE" w:rsidRDefault="00E5567E" w:rsidP="00E645A6">
                            <w:pPr>
                              <w:rPr>
                                <w:rFonts w:ascii="Arial Narrow" w:hAnsi="Arial Narrow" w:cs="Arial Narrow"/>
                                <w:sz w:val="18"/>
                                <w:szCs w:val="18"/>
                              </w:rPr>
                            </w:pPr>
                            <w:proofErr w:type="spellStart"/>
                            <w:r w:rsidRPr="001004BE">
                              <w:rPr>
                                <w:rFonts w:ascii="Arial Narrow" w:hAnsi="Arial Narrow" w:cs="Arial Narrow"/>
                                <w:sz w:val="18"/>
                                <w:szCs w:val="18"/>
                              </w:rPr>
                              <w:t>Ch</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903" o:spid="_x0000_s1297" type="#_x0000_t202" style="position:absolute;margin-left:101.2pt;margin-top:13.65pt;width:62.15pt;height:2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" filled="f" stroked="f">
                <v:textbox>
                  <w:txbxContent>
                    <w:p w:rsidR="00E5567E" w:rsidRPr="001004BE" w:rsidRDefault="00E5567E" w:rsidP="00E645A6">
                      <w:pPr>
                        <w:rPr>
                          <w:rFonts w:ascii="Arial Narrow" w:hAnsi="Arial Narrow" w:cs="Arial Narrow"/>
                          <w:sz w:val="18"/>
                          <w:szCs w:val="18"/>
                        </w:rPr>
                      </w:pPr>
                      <w:proofErr w:type="spellStart"/>
                      <w:r w:rsidRPr="001004BE">
                        <w:rPr>
                          <w:rFonts w:ascii="Arial Narrow" w:hAnsi="Arial Narrow" w:cs="Arial Narrow"/>
                          <w:sz w:val="18"/>
                          <w:szCs w:val="18"/>
                        </w:rPr>
                        <w:t>Ch</w:t>
                      </w:r>
                      <w:proofErr w:type="spellEnd"/>
                    </w:p>
                  </w:txbxContent>
                </v:textbox>
                <w10:anchorlock/>
              </v:shape>
            </w:pict>
          </mc:Fallback>
        </mc:AlternateContent>
      </w:r>
    </w:p>
    <w:p w:rsidR="00E5567E" w:rsidRDefault="0026468B" w:rsidP="00E645A6">
      <w:r>
        <w:rPr>
          <w:noProof/>
        </w:rPr>
        <mc:AlternateContent>
          <mc:Choice Requires="wps">
            <w:drawing>
              <wp:anchor distT="0" distB="0" distL="114300" distR="114300" simplePos="0" relativeHeight="251663360" behindDoc="0" locked="1" layoutInCell="1" allowOverlap="1">
                <wp:simplePos x="0" y="0"/>
                <wp:positionH relativeFrom="column">
                  <wp:posOffset>5586095</wp:posOffset>
                </wp:positionH>
                <wp:positionV relativeFrom="paragraph">
                  <wp:posOffset>62865</wp:posOffset>
                </wp:positionV>
                <wp:extent cx="0" cy="536575"/>
                <wp:effectExtent l="49530" t="14605" r="45720" b="20320"/>
                <wp:wrapNone/>
                <wp:docPr id="56" name="Connecteur droit 9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36575"/>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05A8B4" id="Connecteur droit 90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9.85pt,4.95pt" to="439.85pt,4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" strokeweight="1.5pt">
                <v:stroke endarrow="block" endarrowwidth="narrow" endarrowlength="long"/>
                <w10:anchorlock/>
              </v:line>
            </w:pict>
          </mc:Fallback>
        </mc:AlternateContent>
      </w:r>
      <w:r>
        <w:rPr>
          <w:noProof/>
        </w:rPr>
        <mc:AlternateContent>
          <mc:Choice Requires="wps">
            <w:drawing>
              <wp:anchor distT="0" distB="0" distL="114300" distR="114300" simplePos="0" relativeHeight="251662336" behindDoc="0" locked="1" layoutInCell="1" allowOverlap="1">
                <wp:simplePos x="0" y="0"/>
                <wp:positionH relativeFrom="column">
                  <wp:posOffset>4337685</wp:posOffset>
                </wp:positionH>
                <wp:positionV relativeFrom="paragraph">
                  <wp:posOffset>83185</wp:posOffset>
                </wp:positionV>
                <wp:extent cx="0" cy="445135"/>
                <wp:effectExtent l="48895" t="15875" r="46355" b="24765"/>
                <wp:wrapNone/>
                <wp:docPr id="55" name="Connecteur droit 9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45135"/>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EA38DC" id="Connecteur droit 90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1.55pt,6.55pt" to="341.55pt,4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" strokeweight="1.5pt">
                <v:stroke endarrow="block" endarrowwidth="narrow" endarrowlength="long"/>
                <w10:anchorlock/>
              </v:line>
            </w:pict>
          </mc:Fallback>
        </mc:AlternateContent>
      </w:r>
      <w:r>
        <w:rPr>
          <w:noProof/>
        </w:rPr>
        <mc:AlternateContent>
          <mc:Choice Requires="wps">
            <w:drawing>
              <wp:anchor distT="0" distB="0" distL="114300" distR="114300" simplePos="0" relativeHeight="251653120" behindDoc="0" locked="1" layoutInCell="1" allowOverlap="1">
                <wp:simplePos x="0" y="0"/>
                <wp:positionH relativeFrom="column">
                  <wp:posOffset>1986915</wp:posOffset>
                </wp:positionH>
                <wp:positionV relativeFrom="paragraph">
                  <wp:posOffset>73025</wp:posOffset>
                </wp:positionV>
                <wp:extent cx="635" cy="888365"/>
                <wp:effectExtent l="12700" t="5715" r="5715" b="10795"/>
                <wp:wrapNone/>
                <wp:docPr id="54" name="Connecteur droit 9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8836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9BDF9B" id="Connecteur droit 900"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45pt,5.75pt" to="156.5pt,7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" strokeweight=".25pt">
                <w10:anchorlock/>
              </v:line>
            </w:pict>
          </mc:Fallback>
        </mc:AlternateContent>
      </w:r>
    </w:p>
    <w:p w:rsidR="00E5567E" w:rsidRDefault="0026468B" w:rsidP="00E645A6">
      <w:r>
        <w:rPr>
          <w:noProof/>
        </w:rPr>
        <mc:AlternateContent>
          <mc:Choice Requires="wps">
            <w:drawing>
              <wp:anchor distT="0" distB="0" distL="114300" distR="114300" simplePos="0" relativeHeight="251664384" behindDoc="0" locked="1" layoutInCell="1" allowOverlap="1">
                <wp:simplePos x="0" y="0"/>
                <wp:positionH relativeFrom="column">
                  <wp:posOffset>3861435</wp:posOffset>
                </wp:positionH>
                <wp:positionV relativeFrom="paragraph">
                  <wp:posOffset>132715</wp:posOffset>
                </wp:positionV>
                <wp:extent cx="789305" cy="276860"/>
                <wp:effectExtent l="1270" t="2540" r="0" b="0"/>
                <wp:wrapNone/>
                <wp:docPr id="53" name="Zone de texte 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30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6949FE" w:rsidRDefault="00E5567E" w:rsidP="00E645A6">
                            <w:pPr>
                              <w:rPr>
                                <w:rFonts w:ascii="Arial Narrow" w:hAnsi="Arial Narrow" w:cs="Arial Narrow"/>
                                <w:b/>
                                <w:bCs/>
                                <w:sz w:val="18"/>
                                <w:szCs w:val="18"/>
                              </w:rPr>
                            </w:pPr>
                            <w:proofErr w:type="spellStart"/>
                            <w:proofErr w:type="gramStart"/>
                            <w:r w:rsidRPr="006949FE">
                              <w:rPr>
                                <w:rFonts w:ascii="Arial Narrow" w:hAnsi="Arial Narrow" w:cs="Arial Narrow"/>
                                <w:b/>
                                <w:bCs/>
                                <w:sz w:val="18"/>
                                <w:szCs w:val="18"/>
                              </w:rPr>
                              <w:t>Ch.AV</w:t>
                            </w:r>
                            <w:proofErr w:type="spellEnd"/>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899" o:spid="_x0000_s1298" type="#_x0000_t202" style="position:absolute;margin-left:304.05pt;margin-top:10.45pt;width:62.15pt;height:2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" filled="f" stroked="f">
                <v:textbox>
                  <w:txbxContent>
                    <w:p w:rsidR="00E5567E" w:rsidRPr="006949FE" w:rsidRDefault="00E5567E" w:rsidP="00E645A6">
                      <w:pPr>
                        <w:rPr>
                          <w:rFonts w:ascii="Arial Narrow" w:hAnsi="Arial Narrow" w:cs="Arial Narrow"/>
                          <w:b/>
                          <w:bCs/>
                          <w:sz w:val="18"/>
                          <w:szCs w:val="18"/>
                        </w:rPr>
                      </w:pPr>
                      <w:proofErr w:type="spellStart"/>
                      <w:proofErr w:type="gramStart"/>
                      <w:r w:rsidRPr="006949FE">
                        <w:rPr>
                          <w:rFonts w:ascii="Arial Narrow" w:hAnsi="Arial Narrow" w:cs="Arial Narrow"/>
                          <w:b/>
                          <w:bCs/>
                          <w:sz w:val="18"/>
                          <w:szCs w:val="18"/>
                        </w:rPr>
                        <w:t>Ch.AV</w:t>
                      </w:r>
                      <w:proofErr w:type="spellEnd"/>
                      <w:proofErr w:type="gramEnd"/>
                    </w:p>
                  </w:txbxContent>
                </v:textbox>
                <w10:anchorlock/>
              </v:shape>
            </w:pict>
          </mc:Fallback>
        </mc:AlternateContent>
      </w:r>
      <w:r>
        <w:rPr>
          <w:noProof/>
        </w:rPr>
        <mc:AlternateContent>
          <mc:Choice Requires="wps">
            <w:drawing>
              <wp:anchor distT="0" distB="0" distL="114300" distR="114300" simplePos="0" relativeHeight="251665408" behindDoc="0" locked="1" layoutInCell="1" allowOverlap="1">
                <wp:simplePos x="0" y="0"/>
                <wp:positionH relativeFrom="column">
                  <wp:posOffset>5606415</wp:posOffset>
                </wp:positionH>
                <wp:positionV relativeFrom="paragraph">
                  <wp:posOffset>132715</wp:posOffset>
                </wp:positionV>
                <wp:extent cx="789305" cy="276860"/>
                <wp:effectExtent l="3175" t="2540" r="0" b="0"/>
                <wp:wrapNone/>
                <wp:docPr id="52" name="Zone de texte 8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30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6949FE" w:rsidRDefault="00E5567E" w:rsidP="00E645A6">
                            <w:pPr>
                              <w:rPr>
                                <w:rFonts w:ascii="Arial Narrow" w:hAnsi="Arial Narrow" w:cs="Arial Narrow"/>
                                <w:b/>
                                <w:bCs/>
                                <w:sz w:val="18"/>
                                <w:szCs w:val="18"/>
                              </w:rPr>
                            </w:pPr>
                            <w:r w:rsidRPr="006949FE">
                              <w:rPr>
                                <w:rFonts w:ascii="Arial Narrow" w:hAnsi="Arial Narrow" w:cs="Arial Narrow"/>
                                <w:b/>
                                <w:bCs/>
                                <w:sz w:val="18"/>
                                <w:szCs w:val="18"/>
                              </w:rPr>
                              <w:t>Ch.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898" o:spid="_x0000_s1299" type="#_x0000_t202" style="position:absolute;margin-left:441.45pt;margin-top:10.45pt;width:62.15pt;height:2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" filled="f" stroked="f">
                <v:textbox>
                  <w:txbxContent>
                    <w:p w:rsidR="00E5567E" w:rsidRPr="006949FE" w:rsidRDefault="00E5567E" w:rsidP="00E645A6">
                      <w:pPr>
                        <w:rPr>
                          <w:rFonts w:ascii="Arial Narrow" w:hAnsi="Arial Narrow" w:cs="Arial Narrow"/>
                          <w:b/>
                          <w:bCs/>
                          <w:sz w:val="18"/>
                          <w:szCs w:val="18"/>
                        </w:rPr>
                      </w:pPr>
                      <w:r w:rsidRPr="006949FE">
                        <w:rPr>
                          <w:rFonts w:ascii="Arial Narrow" w:hAnsi="Arial Narrow" w:cs="Arial Narrow"/>
                          <w:b/>
                          <w:bCs/>
                          <w:sz w:val="18"/>
                          <w:szCs w:val="18"/>
                        </w:rPr>
                        <w:t>Ch.AR</w:t>
                      </w:r>
                    </w:p>
                  </w:txbxContent>
                </v:textbox>
                <w10:anchorlock/>
              </v:shape>
            </w:pict>
          </mc:Fallback>
        </mc:AlternateContent>
      </w:r>
    </w:p>
    <w:p w:rsidR="00E5567E" w:rsidRDefault="0026468B" w:rsidP="00E645A6">
      <w:r>
        <w:rPr>
          <w:noProof/>
        </w:rPr>
        <mc:AlternateContent>
          <mc:Choice Requires="wps">
            <w:drawing>
              <wp:anchor distT="0" distB="0" distL="114300" distR="114300" simplePos="0" relativeHeight="251646976" behindDoc="0" locked="1" layoutInCell="1" allowOverlap="1">
                <wp:simplePos x="0" y="0"/>
                <wp:positionH relativeFrom="column">
                  <wp:posOffset>1631950</wp:posOffset>
                </wp:positionH>
                <wp:positionV relativeFrom="paragraph">
                  <wp:posOffset>128905</wp:posOffset>
                </wp:positionV>
                <wp:extent cx="615950" cy="354330"/>
                <wp:effectExtent l="635" t="2540" r="2540" b="0"/>
                <wp:wrapNone/>
                <wp:docPr id="51" name="Zone de texte 8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50"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8F5973" w:rsidRDefault="00E5567E" w:rsidP="00E645A6">
                            <w:pPr>
                              <w:rPr>
                                <w:rFonts w:ascii="Arial Narrow" w:hAnsi="Arial Narrow" w:cs="Arial Narrow"/>
                                <w:b/>
                                <w:bCs/>
                                <w:sz w:val="18"/>
                                <w:szCs w:val="18"/>
                              </w:rPr>
                            </w:pPr>
                            <w:r>
                              <w:rPr>
                                <w:rFonts w:ascii="Arial Narrow" w:hAnsi="Arial Narrow" w:cs="Arial Narrow"/>
                                <w:b/>
                                <w:bCs/>
                                <w:sz w:val="18"/>
                                <w:szCs w:val="18"/>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897" o:spid="_x0000_s1300" type="#_x0000_t202" style="position:absolute;margin-left:128.5pt;margin-top:10.15pt;width:48.5pt;height:27.9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" filled="f" stroked="f">
                <v:textbox>
                  <w:txbxContent>
                    <w:p w:rsidR="00E5567E" w:rsidRPr="008F5973" w:rsidRDefault="00E5567E" w:rsidP="00E645A6">
                      <w:pPr>
                        <w:rPr>
                          <w:rFonts w:ascii="Arial Narrow" w:hAnsi="Arial Narrow" w:cs="Arial Narrow"/>
                          <w:b/>
                          <w:bCs/>
                          <w:sz w:val="18"/>
                          <w:szCs w:val="18"/>
                        </w:rPr>
                      </w:pPr>
                      <w:r>
                        <w:rPr>
                          <w:rFonts w:ascii="Arial Narrow" w:hAnsi="Arial Narrow" w:cs="Arial Narrow"/>
                          <w:b/>
                          <w:bCs/>
                          <w:sz w:val="18"/>
                          <w:szCs w:val="18"/>
                        </w:rPr>
                        <w:t>Y</w:t>
                      </w:r>
                    </w:p>
                  </w:txbxContent>
                </v:textbox>
                <w10:anchorlock/>
              </v:shape>
            </w:pict>
          </mc:Fallback>
        </mc:AlternateContent>
      </w:r>
      <w:r>
        <w:rPr>
          <w:noProof/>
        </w:rPr>
        <mc:AlternateContent>
          <mc:Choice Requires="wps">
            <w:drawing>
              <wp:anchor distT="0" distB="0" distL="114300" distR="114300" simplePos="0" relativeHeight="251655168" behindDoc="0" locked="1" layoutInCell="1" allowOverlap="1">
                <wp:simplePos x="0" y="0"/>
                <wp:positionH relativeFrom="column">
                  <wp:posOffset>1558290</wp:posOffset>
                </wp:positionH>
                <wp:positionV relativeFrom="paragraph">
                  <wp:posOffset>29210</wp:posOffset>
                </wp:positionV>
                <wp:extent cx="635" cy="364490"/>
                <wp:effectExtent l="12700" t="7620" r="5715" b="8890"/>
                <wp:wrapNone/>
                <wp:docPr id="50" name="Connecteur droit 8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449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8C0275" id="Connecteur droit 896"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7pt,2.3pt" to="122.75pt,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" strokeweight=".25pt">
                <w10:anchorlock/>
              </v:line>
            </w:pict>
          </mc:Fallback>
        </mc:AlternateContent>
      </w:r>
    </w:p>
    <w:p w:rsidR="00E5567E" w:rsidRDefault="0026468B" w:rsidP="00E645A6">
      <w:r>
        <w:rPr>
          <w:noProof/>
        </w:rPr>
        <mc:AlternateContent>
          <mc:Choice Requires="wps">
            <w:drawing>
              <wp:anchor distT="0" distB="0" distL="114300" distR="114300" simplePos="0" relativeHeight="251656192" behindDoc="0" locked="1" layoutInCell="1" allowOverlap="1">
                <wp:simplePos x="0" y="0"/>
                <wp:positionH relativeFrom="column">
                  <wp:posOffset>1569720</wp:posOffset>
                </wp:positionH>
                <wp:positionV relativeFrom="paragraph">
                  <wp:posOffset>160655</wp:posOffset>
                </wp:positionV>
                <wp:extent cx="408305" cy="635"/>
                <wp:effectExtent l="14605" t="66040" r="15240" b="66675"/>
                <wp:wrapNone/>
                <wp:docPr id="49" name="Connecteur droit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8305" cy="635"/>
                        </a:xfrm>
                        <a:prstGeom prst="line">
                          <a:avLst/>
                        </a:prstGeom>
                        <a:noFill/>
                        <a:ln w="3175">
                          <a:solidFill>
                            <a:srgbClr val="000000"/>
                          </a:solidFill>
                          <a:round/>
                          <a:headEnd type="arrow" w="sm" len="lg"/>
                          <a:tailEnd type="arrow"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B477FF" id="Connecteur droit 127"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6pt,12.65pt" to="155.7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" strokeweight=".25pt">
                <v:stroke startarrow="open" startarrowwidth="narrow" startarrowlength="long" endarrow="open" endarrowwidth="narrow" endarrowlength="long"/>
                <w10:anchorlock/>
              </v:line>
            </w:pict>
          </mc:Fallback>
        </mc:AlternateContent>
      </w:r>
    </w:p>
    <w:p w:rsidR="00E5567E" w:rsidRDefault="0026468B" w:rsidP="00E645A6">
      <w:r>
        <w:rPr>
          <w:noProof/>
        </w:rPr>
        <mc:AlternateContent>
          <mc:Choice Requires="wps">
            <w:drawing>
              <wp:anchor distT="0" distB="0" distL="114300" distR="114300" simplePos="0" relativeHeight="251658240" behindDoc="0" locked="1" layoutInCell="1" allowOverlap="1">
                <wp:simplePos x="0" y="0"/>
                <wp:positionH relativeFrom="column">
                  <wp:posOffset>1186180</wp:posOffset>
                </wp:positionH>
                <wp:positionV relativeFrom="paragraph">
                  <wp:posOffset>19685</wp:posOffset>
                </wp:positionV>
                <wp:extent cx="512445" cy="290830"/>
                <wp:effectExtent l="2540" t="0" r="0" b="0"/>
                <wp:wrapNone/>
                <wp:docPr id="48" name="Zone de texte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4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8F5973" w:rsidRDefault="00E5567E" w:rsidP="00E645A6">
                            <w:pPr>
                              <w:rPr>
                                <w:rFonts w:ascii="Arial Narrow" w:hAnsi="Arial Narrow" w:cs="Arial Narrow"/>
                                <w:b/>
                                <w:bCs/>
                                <w:sz w:val="18"/>
                                <w:szCs w:val="18"/>
                              </w:rPr>
                            </w:pPr>
                            <w:r>
                              <w:rPr>
                                <w:rFonts w:ascii="Arial Narrow" w:hAnsi="Arial Narrow" w:cs="Arial Narrow"/>
                                <w:b/>
                                <w:bCs/>
                                <w:sz w:val="18"/>
                                <w:szCs w:val="18"/>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26" o:spid="_x0000_s1301" type="#_x0000_t202" style="position:absolute;margin-left:93.4pt;margin-top:1.55pt;width:40.35pt;height:22.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" filled="f" stroked="f">
                <v:textbox>
                  <w:txbxContent>
                    <w:p w:rsidR="00E5567E" w:rsidRPr="008F5973" w:rsidRDefault="00E5567E" w:rsidP="00E645A6">
                      <w:pPr>
                        <w:rPr>
                          <w:rFonts w:ascii="Arial Narrow" w:hAnsi="Arial Narrow" w:cs="Arial Narrow"/>
                          <w:b/>
                          <w:bCs/>
                          <w:sz w:val="18"/>
                          <w:szCs w:val="18"/>
                        </w:rPr>
                      </w:pPr>
                      <w:r>
                        <w:rPr>
                          <w:rFonts w:ascii="Arial Narrow" w:hAnsi="Arial Narrow" w:cs="Arial Narrow"/>
                          <w:b/>
                          <w:bCs/>
                          <w:sz w:val="18"/>
                          <w:szCs w:val="18"/>
                        </w:rPr>
                        <w:t>F</w:t>
                      </w:r>
                    </w:p>
                  </w:txbxContent>
                </v:textbox>
                <w10:anchorlock/>
              </v:shape>
            </w:pict>
          </mc:Fallback>
        </mc:AlternateContent>
      </w:r>
    </w:p>
    <w:p w:rsidR="00E5567E" w:rsidRDefault="0026468B" w:rsidP="00E645A6">
      <w:r>
        <w:rPr>
          <w:noProof/>
        </w:rPr>
        <mc:AlternateContent>
          <mc:Choice Requires="wps">
            <w:drawing>
              <wp:anchor distT="0" distB="0" distL="114300" distR="114300" simplePos="0" relativeHeight="251657216" behindDoc="0" locked="1" layoutInCell="1" allowOverlap="1">
                <wp:simplePos x="0" y="0"/>
                <wp:positionH relativeFrom="column">
                  <wp:posOffset>739775</wp:posOffset>
                </wp:positionH>
                <wp:positionV relativeFrom="paragraph">
                  <wp:posOffset>37465</wp:posOffset>
                </wp:positionV>
                <wp:extent cx="1242695" cy="635"/>
                <wp:effectExtent l="22860" t="64770" r="20320" b="67945"/>
                <wp:wrapNone/>
                <wp:docPr id="47" name="Connecteur droit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2695" cy="635"/>
                        </a:xfrm>
                        <a:prstGeom prst="line">
                          <a:avLst/>
                        </a:prstGeom>
                        <a:noFill/>
                        <a:ln w="3175">
                          <a:solidFill>
                            <a:srgbClr val="000000"/>
                          </a:solidFill>
                          <a:round/>
                          <a:headEnd type="arrow" w="sm" len="lg"/>
                          <a:tailEnd type="arrow"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1A6317" id="Connecteur droit 12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25pt,2.95pt" to="156.1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" strokeweight=".25pt">
                <v:stroke startarrow="open" startarrowwidth="narrow" startarrowlength="long" endarrow="open" endarrowwidth="narrow" endarrowlength="long"/>
                <w10:anchorlock/>
              </v:line>
            </w:pict>
          </mc:Fallback>
        </mc:AlternateContent>
      </w:r>
    </w:p>
    <w:p w:rsidR="00E5567E" w:rsidRDefault="0026468B" w:rsidP="00E645A6">
      <w:r>
        <w:rPr>
          <w:noProof/>
        </w:rPr>
        <mc:AlternateContent>
          <mc:Choice Requires="wps">
            <w:drawing>
              <wp:anchor distT="0" distB="0" distL="114300" distR="114300" simplePos="0" relativeHeight="251660288" behindDoc="0" locked="1" layoutInCell="1" allowOverlap="1">
                <wp:simplePos x="0" y="0"/>
                <wp:positionH relativeFrom="column">
                  <wp:posOffset>1539875</wp:posOffset>
                </wp:positionH>
                <wp:positionV relativeFrom="paragraph">
                  <wp:posOffset>20320</wp:posOffset>
                </wp:positionV>
                <wp:extent cx="3237865" cy="662305"/>
                <wp:effectExtent l="13335" t="13335" r="6350" b="10160"/>
                <wp:wrapNone/>
                <wp:docPr id="46" name="Zone de texte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7865" cy="662305"/>
                        </a:xfrm>
                        <a:prstGeom prst="rect">
                          <a:avLst/>
                        </a:prstGeom>
                        <a:solidFill>
                          <a:srgbClr val="FFFFFF"/>
                        </a:solidFill>
                        <a:ln w="9525">
                          <a:solidFill>
                            <a:srgbClr val="000000"/>
                          </a:solidFill>
                          <a:miter lim="800000"/>
                          <a:headEnd/>
                          <a:tailEnd/>
                        </a:ln>
                      </wps:spPr>
                      <wps:txbx>
                        <w:txbxContent>
                          <w:p w:rsidR="00E5567E" w:rsidRPr="00187C9D" w:rsidRDefault="00E5567E" w:rsidP="00E645A6">
                            <w:r w:rsidRPr="006226E4">
                              <w:rPr>
                                <w:position w:val="-46"/>
                              </w:rPr>
                              <w:object w:dxaOrig="4795" w:dyaOrig="7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9.65pt;height:39.2pt">
                                  <v:imagedata r:id="rId113" o:title=""/>
                                </v:shape>
                                <o:OLEObject Type="Embed" ProgID="Equation.DSMT4" ShapeID="_x0000_i1026" DrawAspect="Content" ObjectID="_1641893763" r:id="rId11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24" o:spid="_x0000_s1302" type="#_x0000_t202" style="position:absolute;margin-left:121.25pt;margin-top:1.6pt;width:254.95pt;height:52.15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">
                <v:textbox>
                  <w:txbxContent>
                    <w:p w:rsidR="00E5567E" w:rsidRPr="00187C9D" w:rsidRDefault="00E5567E" w:rsidP="00E645A6">
                      <w:r w:rsidRPr="006226E4">
                        <w:rPr>
                          <w:position w:val="-46"/>
                        </w:rPr>
                        <w:object w:dxaOrig="4795" w:dyaOrig="788">
                          <v:shape id="_x0000_i1035" type="#_x0000_t75" style="width:239.75pt;height:39.4pt">
                            <v:imagedata r:id="rId115" o:title=""/>
                          </v:shape>
                          <o:OLEObject Type="Embed" ProgID="Equation.DSMT4" ShapeID="_x0000_i1035" DrawAspect="Content" ObjectID="_1641119981" r:id="rId116"/>
                        </w:object>
                      </w:r>
                    </w:p>
                  </w:txbxContent>
                </v:textbox>
                <w10:anchorlock/>
              </v:shape>
            </w:pict>
          </mc:Fallback>
        </mc:AlternateContent>
      </w:r>
    </w:p>
    <w:p w:rsidR="00E5567E" w:rsidRDefault="00E5567E" w:rsidP="00E645A6"/>
    <w:p w:rsidR="00E5567E" w:rsidRDefault="00E5567E" w:rsidP="00E645A6"/>
    <w:p w:rsidR="00E5567E" w:rsidRDefault="00E5567E" w:rsidP="00E645A6"/>
    <w:p w:rsidR="00E5567E" w:rsidRDefault="00E5567E" w:rsidP="00E645A6"/>
    <w:p w:rsidR="00E5567E" w:rsidRDefault="00E5567E" w:rsidP="00E645A6"/>
    <w:p w:rsidR="00E5567E" w:rsidRPr="00A3758A" w:rsidRDefault="00E5567E" w:rsidP="00E645A6">
      <w:pPr>
        <w:jc w:val="both"/>
        <w:rPr>
          <w:bCs/>
        </w:rPr>
      </w:pPr>
      <w:r w:rsidRPr="00A3758A">
        <w:rPr>
          <w:bCs/>
        </w:rPr>
        <w:t>Situation 2 : la charge est située en dehors des essieux AV et AR et en porte à faux AR</w:t>
      </w:r>
    </w:p>
    <w:p w:rsidR="00E5567E" w:rsidRDefault="0026468B" w:rsidP="00E645A6">
      <w:r>
        <w:rPr>
          <w:noProof/>
        </w:rPr>
        <mc:AlternateContent>
          <mc:Choice Requires="wps">
            <w:drawing>
              <wp:anchor distT="0" distB="0" distL="114300" distR="114300" simplePos="0" relativeHeight="251678720" behindDoc="0" locked="1" layoutInCell="1" allowOverlap="1">
                <wp:simplePos x="0" y="0"/>
                <wp:positionH relativeFrom="column">
                  <wp:posOffset>3152140</wp:posOffset>
                </wp:positionH>
                <wp:positionV relativeFrom="paragraph">
                  <wp:posOffset>588645</wp:posOffset>
                </wp:positionV>
                <wp:extent cx="569595" cy="483235"/>
                <wp:effectExtent l="0" t="0" r="0" b="3810"/>
                <wp:wrapNone/>
                <wp:docPr id="45" name="Zone de texte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595" cy="48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8F5973" w:rsidRDefault="00E5567E" w:rsidP="00E645A6">
                            <w:pPr>
                              <w:rPr>
                                <w:rFonts w:ascii="Arial Narrow" w:hAnsi="Arial Narrow" w:cs="Arial Narrow"/>
                                <w:sz w:val="48"/>
                                <w:szCs w:val="48"/>
                              </w:rPr>
                            </w:pPr>
                            <w:r w:rsidRPr="008F5973">
                              <w:rPr>
                                <w:rFonts w:ascii="Arial Narrow" w:hAnsi="Arial Narrow" w:cs="Arial Narrow"/>
                                <w:sz w:val="48"/>
                                <w:szCs w:val="4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23" o:spid="_x0000_s1303" type="#_x0000_t202" style="position:absolute;margin-left:248.2pt;margin-top:46.35pt;width:44.85pt;height:38.0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" filled="f" stroked="f">
                <v:textbox>
                  <w:txbxContent>
                    <w:p w:rsidR="00E5567E" w:rsidRPr="008F5973" w:rsidRDefault="00E5567E" w:rsidP="00E645A6">
                      <w:pPr>
                        <w:rPr>
                          <w:rFonts w:ascii="Arial Narrow" w:hAnsi="Arial Narrow" w:cs="Arial Narrow"/>
                          <w:sz w:val="48"/>
                          <w:szCs w:val="48"/>
                        </w:rPr>
                      </w:pPr>
                      <w:r w:rsidRPr="008F5973">
                        <w:rPr>
                          <w:rFonts w:ascii="Arial Narrow" w:hAnsi="Arial Narrow" w:cs="Arial Narrow"/>
                          <w:sz w:val="48"/>
                          <w:szCs w:val="48"/>
                        </w:rPr>
                        <w:t>=</w:t>
                      </w:r>
                    </w:p>
                  </w:txbxContent>
                </v:textbox>
                <w10:anchorlock/>
              </v:shape>
            </w:pict>
          </mc:Fallback>
        </mc:AlternateContent>
      </w:r>
    </w:p>
    <w:p w:rsidR="00E5567E" w:rsidRDefault="0026468B" w:rsidP="00E645A6">
      <w:r>
        <w:rPr>
          <w:noProof/>
        </w:rPr>
        <mc:AlternateContent>
          <mc:Choice Requires="wps">
            <w:drawing>
              <wp:anchor distT="0" distB="0" distL="114300" distR="114300" simplePos="0" relativeHeight="251643904" behindDoc="0" locked="1" layoutInCell="1" allowOverlap="1">
                <wp:simplePos x="0" y="0"/>
                <wp:positionH relativeFrom="column">
                  <wp:posOffset>3905250</wp:posOffset>
                </wp:positionH>
                <wp:positionV relativeFrom="paragraph">
                  <wp:posOffset>48260</wp:posOffset>
                </wp:positionV>
                <wp:extent cx="2649855" cy="1109345"/>
                <wp:effectExtent l="0" t="0" r="635" b="0"/>
                <wp:wrapNone/>
                <wp:docPr id="44" name="Zone de texte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855" cy="1109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Default="0026468B" w:rsidP="00E645A6">
                            <w:r>
                              <w:rPr>
                                <w:noProof/>
                              </w:rPr>
                              <w:drawing>
                                <wp:inline distT="0" distB="0" distL="0" distR="0">
                                  <wp:extent cx="2465070" cy="1017905"/>
                                  <wp:effectExtent l="0" t="0" r="0" b="0"/>
                                  <wp:docPr id="13" name="Image 121" descr="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1" descr="f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465070" cy="101790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Zone de texte 122" o:spid="_x0000_s1304" type="#_x0000_t202" style="position:absolute;margin-left:307.5pt;margin-top:3.8pt;width:208.65pt;height:87.35pt;z-index:251643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" filled="f" stroked="f">
                <v:textbox style="mso-fit-shape-to-text:t">
                  <w:txbxContent>
                    <w:p w:rsidR="00E5567E" w:rsidRDefault="0026468B" w:rsidP="00E645A6">
                      <w:r>
                        <w:rPr>
                          <w:noProof/>
                        </w:rPr>
                        <w:drawing>
                          <wp:inline distT="0" distB="0" distL="0" distR="0">
                            <wp:extent cx="2465070" cy="1017905"/>
                            <wp:effectExtent l="0" t="0" r="0" b="0"/>
                            <wp:docPr id="13" name="Image 121" descr="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1" descr="f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465070" cy="1017905"/>
                                    </a:xfrm>
                                    <a:prstGeom prst="rect">
                                      <a:avLst/>
                                    </a:prstGeom>
                                    <a:noFill/>
                                    <a:ln>
                                      <a:noFill/>
                                    </a:ln>
                                  </pic:spPr>
                                </pic:pic>
                              </a:graphicData>
                            </a:graphic>
                          </wp:inline>
                        </w:drawing>
                      </w:r>
                    </w:p>
                  </w:txbxContent>
                </v:textbox>
                <w10:anchorlock/>
              </v:shape>
            </w:pict>
          </mc:Fallback>
        </mc:AlternateContent>
      </w:r>
      <w:r>
        <w:rPr>
          <w:noProof/>
        </w:rPr>
        <mc:AlternateContent>
          <mc:Choice Requires="wps">
            <w:drawing>
              <wp:anchor distT="0" distB="0" distL="114300" distR="114300" simplePos="0" relativeHeight="251644928" behindDoc="0" locked="1" layoutInCell="1" allowOverlap="1">
                <wp:simplePos x="0" y="0"/>
                <wp:positionH relativeFrom="column">
                  <wp:posOffset>288290</wp:posOffset>
                </wp:positionH>
                <wp:positionV relativeFrom="paragraph">
                  <wp:posOffset>13335</wp:posOffset>
                </wp:positionV>
                <wp:extent cx="2649855" cy="1109345"/>
                <wp:effectExtent l="0" t="0" r="0" b="0"/>
                <wp:wrapNone/>
                <wp:docPr id="43" name="Zone de texte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855" cy="1109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5567E" w:rsidRDefault="0026468B" w:rsidP="00E645A6">
                            <w:r>
                              <w:rPr>
                                <w:noProof/>
                              </w:rPr>
                              <w:drawing>
                                <wp:inline distT="0" distB="0" distL="0" distR="0">
                                  <wp:extent cx="2465070" cy="1017905"/>
                                  <wp:effectExtent l="0" t="0" r="0" b="0"/>
                                  <wp:docPr id="15" name="Image 119" descr="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9" descr="f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465070" cy="101790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Zone de texte 120" o:spid="_x0000_s1305" type="#_x0000_t202" style="position:absolute;margin-left:22.7pt;margin-top:1.05pt;width:208.65pt;height:87.35pt;z-index:251644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" stroked="f">
                <v:textbox style="mso-fit-shape-to-text:t">
                  <w:txbxContent>
                    <w:p w:rsidR="00E5567E" w:rsidRDefault="0026468B" w:rsidP="00E645A6">
                      <w:r>
                        <w:rPr>
                          <w:noProof/>
                        </w:rPr>
                        <w:drawing>
                          <wp:inline distT="0" distB="0" distL="0" distR="0">
                            <wp:extent cx="2465070" cy="1017905"/>
                            <wp:effectExtent l="0" t="0" r="0" b="0"/>
                            <wp:docPr id="15" name="Image 119" descr="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9" descr="f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465070" cy="1017905"/>
                                    </a:xfrm>
                                    <a:prstGeom prst="rect">
                                      <a:avLst/>
                                    </a:prstGeom>
                                    <a:noFill/>
                                    <a:ln>
                                      <a:noFill/>
                                    </a:ln>
                                  </pic:spPr>
                                </pic:pic>
                              </a:graphicData>
                            </a:graphic>
                          </wp:inline>
                        </w:drawing>
                      </w:r>
                    </w:p>
                  </w:txbxContent>
                </v:textbox>
                <w10:anchorlock/>
              </v:shape>
            </w:pict>
          </mc:Fallback>
        </mc:AlternateContent>
      </w:r>
    </w:p>
    <w:p w:rsidR="00E5567E" w:rsidRDefault="0026468B" w:rsidP="00E645A6">
      <w:r>
        <w:rPr>
          <w:noProof/>
        </w:rPr>
        <mc:AlternateContent>
          <mc:Choice Requires="wps">
            <w:drawing>
              <wp:anchor distT="0" distB="0" distL="114300" distR="114300" simplePos="0" relativeHeight="251682816" behindDoc="0" locked="1" layoutInCell="1" allowOverlap="1">
                <wp:simplePos x="0" y="0"/>
                <wp:positionH relativeFrom="column">
                  <wp:posOffset>2217420</wp:posOffset>
                </wp:positionH>
                <wp:positionV relativeFrom="paragraph">
                  <wp:posOffset>635</wp:posOffset>
                </wp:positionV>
                <wp:extent cx="427990" cy="354330"/>
                <wp:effectExtent l="0" t="0" r="0" b="0"/>
                <wp:wrapNone/>
                <wp:docPr id="42" name="Zone de texte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990"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D07093" w:rsidRDefault="00E5567E" w:rsidP="00E645A6">
                            <w:pPr>
                              <w:rPr>
                                <w:rFonts w:ascii="Arial Narrow" w:hAnsi="Arial Narrow" w:cs="Arial Narrow"/>
                                <w:b/>
                                <w:bCs/>
                                <w:sz w:val="20"/>
                                <w:szCs w:val="20"/>
                              </w:rPr>
                            </w:pPr>
                            <w:r w:rsidRPr="00D07093">
                              <w:rPr>
                                <w:rFonts w:ascii="Arial Narrow" w:hAnsi="Arial Narrow" w:cs="Arial Narrow"/>
                                <w:b/>
                                <w:bCs/>
                                <w:sz w:val="20"/>
                                <w:szCs w:val="20"/>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18" o:spid="_x0000_s1306" type="#_x0000_t202" style="position:absolute;margin-left:174.6pt;margin-top:.05pt;width:33.7pt;height:27.9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" filled="f" stroked="f">
                <v:textbox>
                  <w:txbxContent>
                    <w:p w:rsidR="00E5567E" w:rsidRPr="00D07093" w:rsidRDefault="00E5567E" w:rsidP="00E645A6">
                      <w:pPr>
                        <w:rPr>
                          <w:rFonts w:ascii="Arial Narrow" w:hAnsi="Arial Narrow" w:cs="Arial Narrow"/>
                          <w:b/>
                          <w:bCs/>
                          <w:sz w:val="20"/>
                          <w:szCs w:val="20"/>
                        </w:rPr>
                      </w:pPr>
                      <w:r w:rsidRPr="00D07093">
                        <w:rPr>
                          <w:rFonts w:ascii="Arial Narrow" w:hAnsi="Arial Narrow" w:cs="Arial Narrow"/>
                          <w:b/>
                          <w:bCs/>
                          <w:sz w:val="20"/>
                          <w:szCs w:val="20"/>
                        </w:rPr>
                        <w:t>G</w:t>
                      </w:r>
                    </w:p>
                  </w:txbxContent>
                </v:textbox>
                <w10:anchorlock/>
              </v:shape>
            </w:pict>
          </mc:Fallback>
        </mc:AlternateContent>
      </w:r>
      <w:r>
        <w:rPr>
          <w:noProof/>
        </w:rPr>
        <mc:AlternateContent>
          <mc:Choice Requires="wps">
            <w:drawing>
              <wp:anchor distT="0" distB="0" distL="114300" distR="114300" simplePos="0" relativeHeight="251687936" behindDoc="0" locked="1" layoutInCell="1" allowOverlap="1">
                <wp:simplePos x="0" y="0"/>
                <wp:positionH relativeFrom="column">
                  <wp:posOffset>2542540</wp:posOffset>
                </wp:positionH>
                <wp:positionV relativeFrom="paragraph">
                  <wp:posOffset>90805</wp:posOffset>
                </wp:positionV>
                <wp:extent cx="0" cy="703580"/>
                <wp:effectExtent l="44450" t="13335" r="50800" b="26035"/>
                <wp:wrapNone/>
                <wp:docPr id="41" name="Connecteur droit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358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59CF66" id="Connecteur droit 117"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2pt,7.15pt" to="200.2pt,6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" strokeweight="1.5pt">
                <v:stroke endarrow="block" endarrowwidth="narrow" endarrowlength="long"/>
                <w10:anchorlock/>
              </v:line>
            </w:pict>
          </mc:Fallback>
        </mc:AlternateContent>
      </w:r>
      <w:r>
        <w:rPr>
          <w:noProof/>
        </w:rPr>
        <mc:AlternateContent>
          <mc:Choice Requires="wps">
            <w:drawing>
              <wp:anchor distT="0" distB="0" distL="114300" distR="114300" simplePos="0" relativeHeight="251675648" behindDoc="0" locked="1" layoutInCell="1" allowOverlap="1">
                <wp:simplePos x="0" y="0"/>
                <wp:positionH relativeFrom="column">
                  <wp:posOffset>1311910</wp:posOffset>
                </wp:positionH>
                <wp:positionV relativeFrom="paragraph">
                  <wp:posOffset>1193800</wp:posOffset>
                </wp:positionV>
                <wp:extent cx="512445" cy="290830"/>
                <wp:effectExtent l="4445" t="1905" r="0" b="2540"/>
                <wp:wrapNone/>
                <wp:docPr id="40" name="Zone de texte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2445" cy="29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8F5973" w:rsidRDefault="00E5567E" w:rsidP="00E645A6">
                            <w:pPr>
                              <w:rPr>
                                <w:rFonts w:ascii="Arial Narrow" w:hAnsi="Arial Narrow" w:cs="Arial Narrow"/>
                                <w:b/>
                                <w:bCs/>
                                <w:sz w:val="18"/>
                                <w:szCs w:val="18"/>
                              </w:rPr>
                            </w:pPr>
                            <w:r>
                              <w:rPr>
                                <w:rFonts w:ascii="Arial Narrow" w:hAnsi="Arial Narrow" w:cs="Arial Narrow"/>
                                <w:b/>
                                <w:bCs/>
                                <w:sz w:val="18"/>
                                <w:szCs w:val="18"/>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16" o:spid="_x0000_s1307" type="#_x0000_t202" style="position:absolute;margin-left:103.3pt;margin-top:94pt;width:40.35pt;height:22.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" filled="f" stroked="f">
                <v:textbox>
                  <w:txbxContent>
                    <w:p w:rsidR="00E5567E" w:rsidRPr="008F5973" w:rsidRDefault="00E5567E" w:rsidP="00E645A6">
                      <w:pPr>
                        <w:rPr>
                          <w:rFonts w:ascii="Arial Narrow" w:hAnsi="Arial Narrow" w:cs="Arial Narrow"/>
                          <w:b/>
                          <w:bCs/>
                          <w:sz w:val="18"/>
                          <w:szCs w:val="18"/>
                        </w:rPr>
                      </w:pPr>
                      <w:r>
                        <w:rPr>
                          <w:rFonts w:ascii="Arial Narrow" w:hAnsi="Arial Narrow" w:cs="Arial Narrow"/>
                          <w:b/>
                          <w:bCs/>
                          <w:sz w:val="18"/>
                          <w:szCs w:val="18"/>
                        </w:rPr>
                        <w:t>F</w:t>
                      </w:r>
                    </w:p>
                  </w:txbxContent>
                </v:textbox>
                <w10:anchorlock/>
              </v:shape>
            </w:pict>
          </mc:Fallback>
        </mc:AlternateContent>
      </w:r>
      <w:r>
        <w:rPr>
          <w:noProof/>
        </w:rPr>
        <mc:AlternateContent>
          <mc:Choice Requires="wps">
            <w:drawing>
              <wp:anchor distT="0" distB="0" distL="114300" distR="114300" simplePos="0" relativeHeight="251677696" behindDoc="0" locked="1" layoutInCell="1" allowOverlap="1">
                <wp:simplePos x="0" y="0"/>
                <wp:positionH relativeFrom="column">
                  <wp:posOffset>3386455</wp:posOffset>
                </wp:positionH>
                <wp:positionV relativeFrom="paragraph">
                  <wp:posOffset>8627110</wp:posOffset>
                </wp:positionV>
                <wp:extent cx="2803525" cy="1922780"/>
                <wp:effectExtent l="12065" t="15240" r="13335" b="14605"/>
                <wp:wrapNone/>
                <wp:docPr id="39" name="Rectangle 1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3525" cy="1922780"/>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5B6938" id="Rectangle 115" o:spid="_x0000_s1026" style="position:absolute;margin-left:266.65pt;margin-top:679.3pt;width:220.75pt;height:151.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" filled="f" strokecolor="#f90" strokeweight="1.5pt">
                <w10:anchorlock/>
              </v:rect>
            </w:pict>
          </mc:Fallback>
        </mc:AlternateContent>
      </w:r>
      <w:r>
        <w:rPr>
          <w:noProof/>
        </w:rPr>
        <mc:AlternateContent>
          <mc:Choice Requires="wps">
            <w:drawing>
              <wp:anchor distT="0" distB="0" distL="114300" distR="114300" simplePos="0" relativeHeight="251676672" behindDoc="0" locked="1" layoutInCell="1" allowOverlap="1">
                <wp:simplePos x="0" y="0"/>
                <wp:positionH relativeFrom="column">
                  <wp:posOffset>-236855</wp:posOffset>
                </wp:positionH>
                <wp:positionV relativeFrom="paragraph">
                  <wp:posOffset>8627110</wp:posOffset>
                </wp:positionV>
                <wp:extent cx="2803525" cy="1938655"/>
                <wp:effectExtent l="17780" t="15240" r="17145" b="17780"/>
                <wp:wrapNone/>
                <wp:docPr id="38" name="Rectangle 1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3525" cy="1938655"/>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757090" id="Rectangle 114" o:spid="_x0000_s1026" style="position:absolute;margin-left:-18.65pt;margin-top:679.3pt;width:220.75pt;height:152.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" filled="f" strokecolor="#f90" strokeweight="1.5pt">
                <w10:anchorlock/>
              </v:rect>
            </w:pict>
          </mc:Fallback>
        </mc:AlternateContent>
      </w:r>
      <w:r>
        <w:rPr>
          <w:noProof/>
        </w:rPr>
        <mc:AlternateContent>
          <mc:Choice Requires="wps">
            <w:drawing>
              <wp:anchor distT="0" distB="0" distL="114300" distR="114300" simplePos="0" relativeHeight="251670528" behindDoc="0" locked="1" layoutInCell="1" allowOverlap="1">
                <wp:simplePos x="0" y="0"/>
                <wp:positionH relativeFrom="column">
                  <wp:posOffset>823595</wp:posOffset>
                </wp:positionH>
                <wp:positionV relativeFrom="paragraph">
                  <wp:posOffset>8760460</wp:posOffset>
                </wp:positionV>
                <wp:extent cx="427990" cy="354330"/>
                <wp:effectExtent l="1905" t="0" r="0" b="1905"/>
                <wp:wrapNone/>
                <wp:docPr id="37" name="Zone de texte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990"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D07093" w:rsidRDefault="00E5567E" w:rsidP="00E645A6">
                            <w:pPr>
                              <w:rPr>
                                <w:rFonts w:ascii="Arial Narrow" w:hAnsi="Arial Narrow" w:cs="Arial Narrow"/>
                                <w:b/>
                                <w:bCs/>
                                <w:sz w:val="20"/>
                                <w:szCs w:val="20"/>
                              </w:rPr>
                            </w:pPr>
                            <w:r w:rsidRPr="00D07093">
                              <w:rPr>
                                <w:rFonts w:ascii="Arial Narrow" w:hAnsi="Arial Narrow" w:cs="Arial Narrow"/>
                                <w:b/>
                                <w:bCs/>
                                <w:sz w:val="20"/>
                                <w:szCs w:val="20"/>
                              </w:rP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13" o:spid="_x0000_s1308" type="#_x0000_t202" style="position:absolute;margin-left:64.85pt;margin-top:689.8pt;width:33.7pt;height:27.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" filled="f" stroked="f">
                <v:textbox>
                  <w:txbxContent>
                    <w:p w:rsidR="00E5567E" w:rsidRPr="00D07093" w:rsidRDefault="00E5567E" w:rsidP="00E645A6">
                      <w:pPr>
                        <w:rPr>
                          <w:rFonts w:ascii="Arial Narrow" w:hAnsi="Arial Narrow" w:cs="Arial Narrow"/>
                          <w:b/>
                          <w:bCs/>
                          <w:sz w:val="20"/>
                          <w:szCs w:val="20"/>
                        </w:rPr>
                      </w:pPr>
                      <w:r w:rsidRPr="00D07093">
                        <w:rPr>
                          <w:rFonts w:ascii="Arial Narrow" w:hAnsi="Arial Narrow" w:cs="Arial Narrow"/>
                          <w:b/>
                          <w:bCs/>
                          <w:sz w:val="20"/>
                          <w:szCs w:val="20"/>
                        </w:rPr>
                        <w:t>G</w:t>
                      </w:r>
                    </w:p>
                  </w:txbxContent>
                </v:textbox>
                <w10:anchorlock/>
              </v:shape>
            </w:pict>
          </mc:Fallback>
        </mc:AlternateContent>
      </w:r>
      <w:r>
        <w:rPr>
          <w:noProof/>
        </w:rPr>
        <mc:AlternateContent>
          <mc:Choice Requires="wps">
            <w:drawing>
              <wp:anchor distT="0" distB="0" distL="114300" distR="114300" simplePos="0" relativeHeight="251669504" behindDoc="0" locked="1" layoutInCell="1" allowOverlap="1">
                <wp:simplePos x="0" y="0"/>
                <wp:positionH relativeFrom="column">
                  <wp:posOffset>1095375</wp:posOffset>
                </wp:positionH>
                <wp:positionV relativeFrom="paragraph">
                  <wp:posOffset>8848725</wp:posOffset>
                </wp:positionV>
                <wp:extent cx="301625" cy="280035"/>
                <wp:effectExtent l="0" t="0" r="0" b="0"/>
                <wp:wrapNone/>
                <wp:docPr id="36" name="Zone de texte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D07093" w:rsidRDefault="00E5567E" w:rsidP="00E645A6">
                            <w:pPr>
                              <w:rPr>
                                <w:rFonts w:ascii="Arial Narrow" w:hAnsi="Arial Narrow" w:cs="Arial Narrow"/>
                                <w:color w:val="FF0000"/>
                              </w:rPr>
                            </w:pPr>
                            <w:proofErr w:type="gramStart"/>
                            <w:r w:rsidRPr="00D07093">
                              <w:rPr>
                                <w:rFonts w:ascii="Arial Narrow" w:hAnsi="Arial Narrow" w:cs="Arial Narrow"/>
                                <w:color w:val="FF0000"/>
                              </w:rPr>
                              <w:t>x</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12" o:spid="_x0000_s1309" type="#_x0000_t202" style="position:absolute;margin-left:86.25pt;margin-top:696.75pt;width:23.75pt;height:22.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" filled="f" stroked="f">
                <v:textbox>
                  <w:txbxContent>
                    <w:p w:rsidR="00E5567E" w:rsidRPr="00D07093" w:rsidRDefault="00E5567E" w:rsidP="00E645A6">
                      <w:pPr>
                        <w:rPr>
                          <w:rFonts w:ascii="Arial Narrow" w:hAnsi="Arial Narrow" w:cs="Arial Narrow"/>
                          <w:color w:val="FF0000"/>
                        </w:rPr>
                      </w:pPr>
                      <w:proofErr w:type="gramStart"/>
                      <w:r w:rsidRPr="00D07093">
                        <w:rPr>
                          <w:rFonts w:ascii="Arial Narrow" w:hAnsi="Arial Narrow" w:cs="Arial Narrow"/>
                          <w:color w:val="FF0000"/>
                        </w:rPr>
                        <w:t>x</w:t>
                      </w:r>
                      <w:proofErr w:type="gramEnd"/>
                    </w:p>
                  </w:txbxContent>
                </v:textbox>
                <w10:anchorlock/>
              </v:shape>
            </w:pict>
          </mc:Fallback>
        </mc:AlternateContent>
      </w:r>
      <w:r>
        <w:rPr>
          <w:noProof/>
        </w:rPr>
        <mc:AlternateContent>
          <mc:Choice Requires="wps">
            <w:drawing>
              <wp:anchor distT="0" distB="0" distL="114300" distR="114300" simplePos="0" relativeHeight="251667456" behindDoc="0" locked="1" layoutInCell="1" allowOverlap="1">
                <wp:simplePos x="0" y="0"/>
                <wp:positionH relativeFrom="column">
                  <wp:posOffset>3435350</wp:posOffset>
                </wp:positionH>
                <wp:positionV relativeFrom="paragraph">
                  <wp:posOffset>8702040</wp:posOffset>
                </wp:positionV>
                <wp:extent cx="2649855" cy="1153160"/>
                <wp:effectExtent l="3810" t="4445" r="3810" b="4445"/>
                <wp:wrapNone/>
                <wp:docPr id="35" name="Zone de texte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855" cy="1153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Default="0026468B" w:rsidP="00E645A6">
                            <w:r>
                              <w:rPr>
                                <w:noProof/>
                              </w:rPr>
                              <w:drawing>
                                <wp:inline distT="0" distB="0" distL="0" distR="0">
                                  <wp:extent cx="2465070" cy="986155"/>
                                  <wp:effectExtent l="0" t="0" r="0" b="0"/>
                                  <wp:docPr id="17" name="Image 110" descr="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0" descr="f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65070" cy="98615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11" o:spid="_x0000_s1310" type="#_x0000_t202" style="position:absolute;margin-left:270.5pt;margin-top:685.2pt;width:208.65pt;height:90.8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" filled="f" stroked="f">
                <v:textbox>
                  <w:txbxContent>
                    <w:p w:rsidR="00E5567E" w:rsidRDefault="0026468B" w:rsidP="00E645A6">
                      <w:r>
                        <w:rPr>
                          <w:noProof/>
                        </w:rPr>
                        <w:drawing>
                          <wp:inline distT="0" distB="0" distL="0" distR="0">
                            <wp:extent cx="2465070" cy="986155"/>
                            <wp:effectExtent l="0" t="0" r="0" b="0"/>
                            <wp:docPr id="17" name="Image 110" descr="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0" descr="f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65070" cy="986155"/>
                                    </a:xfrm>
                                    <a:prstGeom prst="rect">
                                      <a:avLst/>
                                    </a:prstGeom>
                                    <a:noFill/>
                                    <a:ln>
                                      <a:noFill/>
                                    </a:ln>
                                  </pic:spPr>
                                </pic:pic>
                              </a:graphicData>
                            </a:graphic>
                          </wp:inline>
                        </w:drawing>
                      </w:r>
                    </w:p>
                  </w:txbxContent>
                </v:textbox>
                <w10:anchorlock/>
              </v:shape>
            </w:pict>
          </mc:Fallback>
        </mc:AlternateContent>
      </w:r>
      <w:r>
        <w:rPr>
          <w:noProof/>
        </w:rPr>
        <mc:AlternateContent>
          <mc:Choice Requires="wps">
            <w:drawing>
              <wp:anchor distT="0" distB="0" distL="114300" distR="114300" simplePos="0" relativeHeight="251666432" behindDoc="0" locked="1" layoutInCell="1" allowOverlap="1">
                <wp:simplePos x="0" y="0"/>
                <wp:positionH relativeFrom="column">
                  <wp:posOffset>-174625</wp:posOffset>
                </wp:positionH>
                <wp:positionV relativeFrom="paragraph">
                  <wp:posOffset>8691880</wp:posOffset>
                </wp:positionV>
                <wp:extent cx="2649855" cy="1185545"/>
                <wp:effectExtent l="3810" t="3810" r="3810" b="1270"/>
                <wp:wrapNone/>
                <wp:docPr id="34" name="Zone de texte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855" cy="118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Default="0026468B" w:rsidP="00E645A6">
                            <w:r>
                              <w:rPr>
                                <w:noProof/>
                              </w:rPr>
                              <w:drawing>
                                <wp:inline distT="0" distB="0" distL="0" distR="0">
                                  <wp:extent cx="2465070" cy="986155"/>
                                  <wp:effectExtent l="0" t="0" r="0" b="0"/>
                                  <wp:docPr id="19" name="Image 108" descr="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8" descr="f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65070" cy="98615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9" o:spid="_x0000_s1311" type="#_x0000_t202" style="position:absolute;margin-left:-13.75pt;margin-top:684.4pt;width:208.65pt;height:93.3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" filled="f" stroked="f">
                <v:textbox>
                  <w:txbxContent>
                    <w:p w:rsidR="00E5567E" w:rsidRDefault="0026468B" w:rsidP="00E645A6">
                      <w:r>
                        <w:rPr>
                          <w:noProof/>
                        </w:rPr>
                        <w:drawing>
                          <wp:inline distT="0" distB="0" distL="0" distR="0">
                            <wp:extent cx="2465070" cy="986155"/>
                            <wp:effectExtent l="0" t="0" r="0" b="0"/>
                            <wp:docPr id="19" name="Image 108" descr="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8" descr="f7"/>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65070" cy="986155"/>
                                    </a:xfrm>
                                    <a:prstGeom prst="rect">
                                      <a:avLst/>
                                    </a:prstGeom>
                                    <a:noFill/>
                                    <a:ln>
                                      <a:noFill/>
                                    </a:ln>
                                  </pic:spPr>
                                </pic:pic>
                              </a:graphicData>
                            </a:graphic>
                          </wp:inline>
                        </w:drawing>
                      </w:r>
                    </w:p>
                  </w:txbxContent>
                </v:textbox>
                <w10:anchorlock/>
              </v:shape>
            </w:pict>
          </mc:Fallback>
        </mc:AlternateContent>
      </w:r>
    </w:p>
    <w:p w:rsidR="00E5567E" w:rsidRDefault="00E5567E" w:rsidP="00E645A6"/>
    <w:p w:rsidR="00E5567E" w:rsidRDefault="0026468B" w:rsidP="00E645A6">
      <w:r>
        <w:rPr>
          <w:noProof/>
        </w:rPr>
        <mc:AlternateContent>
          <mc:Choice Requires="wps">
            <w:drawing>
              <wp:anchor distT="0" distB="0" distL="114300" distR="114300" simplePos="0" relativeHeight="251679744" behindDoc="0" locked="1" layoutInCell="1" allowOverlap="1">
                <wp:simplePos x="0" y="0"/>
                <wp:positionH relativeFrom="column">
                  <wp:posOffset>4439920</wp:posOffset>
                </wp:positionH>
                <wp:positionV relativeFrom="paragraph">
                  <wp:posOffset>27940</wp:posOffset>
                </wp:positionV>
                <wp:extent cx="0" cy="469265"/>
                <wp:effectExtent l="46355" t="24765" r="48895" b="10795"/>
                <wp:wrapNone/>
                <wp:docPr id="33" name="Connecteur droit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69265"/>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A8B1CA" id="Connecteur droit 107"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6pt,2.2pt" to="349.6pt,3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" strokeweight="1.5pt">
                <v:stroke endarrow="block" endarrowwidth="narrow" endarrowlength="long"/>
                <w10:anchorlock/>
              </v:line>
            </w:pict>
          </mc:Fallback>
        </mc:AlternateContent>
      </w:r>
    </w:p>
    <w:p w:rsidR="00E5567E" w:rsidRDefault="0026468B" w:rsidP="00E645A6">
      <w:r>
        <w:rPr>
          <w:noProof/>
        </w:rPr>
        <mc:AlternateContent>
          <mc:Choice Requires="wps">
            <w:drawing>
              <wp:anchor distT="0" distB="0" distL="114300" distR="114300" simplePos="0" relativeHeight="251672576" behindDoc="0" locked="1" layoutInCell="1" allowOverlap="1">
                <wp:simplePos x="0" y="0"/>
                <wp:positionH relativeFrom="column">
                  <wp:posOffset>829310</wp:posOffset>
                </wp:positionH>
                <wp:positionV relativeFrom="paragraph">
                  <wp:posOffset>15875</wp:posOffset>
                </wp:positionV>
                <wp:extent cx="635" cy="892810"/>
                <wp:effectExtent l="7620" t="6985" r="10795" b="5080"/>
                <wp:wrapNone/>
                <wp:docPr id="32" name="Connecteur droit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9281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E98C54" id="Connecteur droit 10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3pt,1.25pt" to="65.35pt,7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" strokeweight=".25pt">
                <w10:anchorlock/>
              </v:line>
            </w:pict>
          </mc:Fallback>
        </mc:AlternateContent>
      </w:r>
      <w:r>
        <w:rPr>
          <w:noProof/>
        </w:rPr>
        <mc:AlternateContent>
          <mc:Choice Requires="wps">
            <w:drawing>
              <wp:anchor distT="0" distB="0" distL="114300" distR="114300" simplePos="0" relativeHeight="251671552" behindDoc="0" locked="1" layoutInCell="1" allowOverlap="1">
                <wp:simplePos x="0" y="0"/>
                <wp:positionH relativeFrom="column">
                  <wp:posOffset>2144395</wp:posOffset>
                </wp:positionH>
                <wp:positionV relativeFrom="paragraph">
                  <wp:posOffset>20320</wp:posOffset>
                </wp:positionV>
                <wp:extent cx="635" cy="888365"/>
                <wp:effectExtent l="8255" t="11430" r="10160" b="5080"/>
                <wp:wrapNone/>
                <wp:docPr id="31" name="Connecteur droit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88836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AB4924" id="Connecteur droit 10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85pt,1.6pt" to="168.9pt,7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" strokeweight=".25pt">
                <w10:anchorlock/>
              </v:line>
            </w:pict>
          </mc:Fallback>
        </mc:AlternateContent>
      </w:r>
    </w:p>
    <w:p w:rsidR="00E5567E" w:rsidRDefault="0026468B" w:rsidP="00E645A6">
      <w:r>
        <w:rPr>
          <w:noProof/>
        </w:rPr>
        <mc:AlternateContent>
          <mc:Choice Requires="wps">
            <w:drawing>
              <wp:anchor distT="0" distB="0" distL="114300" distR="114300" simplePos="0" relativeHeight="251683840" behindDoc="0" locked="1" layoutInCell="1" allowOverlap="1">
                <wp:simplePos x="0" y="0"/>
                <wp:positionH relativeFrom="column">
                  <wp:posOffset>2558415</wp:posOffset>
                </wp:positionH>
                <wp:positionV relativeFrom="paragraph">
                  <wp:posOffset>148590</wp:posOffset>
                </wp:positionV>
                <wp:extent cx="635" cy="584835"/>
                <wp:effectExtent l="12700" t="10160" r="5715" b="5080"/>
                <wp:wrapNone/>
                <wp:docPr id="30" name="Connecteur droit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8483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EC802E" id="Connecteur droit 104"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45pt,11.7pt" to="201.5pt,5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" strokeweight=".25pt">
                <w10:anchorlock/>
              </v:line>
            </w:pict>
          </mc:Fallback>
        </mc:AlternateContent>
      </w:r>
      <w:r>
        <w:rPr>
          <w:noProof/>
        </w:rPr>
        <mc:AlternateContent>
          <mc:Choice Requires="wps">
            <w:drawing>
              <wp:anchor distT="0" distB="0" distL="114300" distR="114300" simplePos="0" relativeHeight="251668480" behindDoc="0" locked="1" layoutInCell="1" allowOverlap="1">
                <wp:simplePos x="0" y="0"/>
                <wp:positionH relativeFrom="column">
                  <wp:posOffset>5763895</wp:posOffset>
                </wp:positionH>
                <wp:positionV relativeFrom="paragraph">
                  <wp:posOffset>161290</wp:posOffset>
                </wp:positionV>
                <wp:extent cx="0" cy="703580"/>
                <wp:effectExtent l="46355" t="13335" r="48895" b="26035"/>
                <wp:wrapNone/>
                <wp:docPr id="28" name="Connecteur droit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0358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742CA9" id="Connecteur droit 10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3.85pt,12.7pt" to="453.85pt,6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" strokeweight="1.5pt">
                <v:stroke endarrow="block" endarrowwidth="narrow" endarrowlength="long"/>
                <w10:anchorlock/>
              </v:line>
            </w:pict>
          </mc:Fallback>
        </mc:AlternateContent>
      </w:r>
      <w:r>
        <w:rPr>
          <w:noProof/>
        </w:rPr>
        <mc:AlternateContent>
          <mc:Choice Requires="wps">
            <w:drawing>
              <wp:anchor distT="0" distB="0" distL="114300" distR="114300" simplePos="0" relativeHeight="251680768" behindDoc="0" locked="1" layoutInCell="1" allowOverlap="1">
                <wp:simplePos x="0" y="0"/>
                <wp:positionH relativeFrom="column">
                  <wp:posOffset>5263515</wp:posOffset>
                </wp:positionH>
                <wp:positionV relativeFrom="paragraph">
                  <wp:posOffset>154305</wp:posOffset>
                </wp:positionV>
                <wp:extent cx="789305" cy="276860"/>
                <wp:effectExtent l="3175" t="0" r="0" b="2540"/>
                <wp:wrapNone/>
                <wp:docPr id="24" name="Zone de texte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30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6226E4" w:rsidRDefault="00E5567E" w:rsidP="00E645A6">
                            <w:pPr>
                              <w:rPr>
                                <w:rFonts w:ascii="Arial Narrow" w:hAnsi="Arial Narrow" w:cs="Arial Narrow"/>
                                <w:b/>
                                <w:bCs/>
                                <w:sz w:val="18"/>
                                <w:szCs w:val="18"/>
                              </w:rPr>
                            </w:pPr>
                            <w:r w:rsidRPr="006226E4">
                              <w:rPr>
                                <w:rFonts w:ascii="Arial Narrow" w:hAnsi="Arial Narrow" w:cs="Arial Narrow"/>
                                <w:b/>
                                <w:bCs/>
                                <w:sz w:val="18"/>
                                <w:szCs w:val="18"/>
                              </w:rPr>
                              <w:t>Ch.A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2" o:spid="_x0000_s1312" type="#_x0000_t202" style="position:absolute;margin-left:414.45pt;margin-top:12.15pt;width:62.15pt;height:21.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" filled="f" stroked="f">
                <v:textbox>
                  <w:txbxContent>
                    <w:p w:rsidR="00E5567E" w:rsidRPr="006226E4" w:rsidRDefault="00E5567E" w:rsidP="00E645A6">
                      <w:pPr>
                        <w:rPr>
                          <w:rFonts w:ascii="Arial Narrow" w:hAnsi="Arial Narrow" w:cs="Arial Narrow"/>
                          <w:b/>
                          <w:bCs/>
                          <w:sz w:val="18"/>
                          <w:szCs w:val="18"/>
                        </w:rPr>
                      </w:pPr>
                      <w:r w:rsidRPr="006226E4">
                        <w:rPr>
                          <w:rFonts w:ascii="Arial Narrow" w:hAnsi="Arial Narrow" w:cs="Arial Narrow"/>
                          <w:b/>
                          <w:bCs/>
                          <w:sz w:val="18"/>
                          <w:szCs w:val="18"/>
                        </w:rPr>
                        <w:t>Ch.AR</w:t>
                      </w:r>
                    </w:p>
                  </w:txbxContent>
                </v:textbox>
                <w10:anchorlock/>
              </v:shape>
            </w:pict>
          </mc:Fallback>
        </mc:AlternateContent>
      </w:r>
      <w:r>
        <w:rPr>
          <w:noProof/>
        </w:rPr>
        <mc:AlternateContent>
          <mc:Choice Requires="wps">
            <w:drawing>
              <wp:anchor distT="0" distB="0" distL="114300" distR="114300" simplePos="0" relativeHeight="251684864" behindDoc="0" locked="1" layoutInCell="1" allowOverlap="1">
                <wp:simplePos x="0" y="0"/>
                <wp:positionH relativeFrom="column">
                  <wp:posOffset>4014470</wp:posOffset>
                </wp:positionH>
                <wp:positionV relativeFrom="paragraph">
                  <wp:posOffset>154305</wp:posOffset>
                </wp:positionV>
                <wp:extent cx="789305" cy="276860"/>
                <wp:effectExtent l="1905" t="0" r="0" b="2540"/>
                <wp:wrapNone/>
                <wp:docPr id="23" name="Zone de texte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930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6226E4" w:rsidRDefault="00E5567E" w:rsidP="00E645A6">
                            <w:pPr>
                              <w:rPr>
                                <w:rFonts w:ascii="Arial Narrow" w:hAnsi="Arial Narrow" w:cs="Arial Narrow"/>
                                <w:b/>
                                <w:bCs/>
                                <w:sz w:val="18"/>
                                <w:szCs w:val="18"/>
                              </w:rPr>
                            </w:pPr>
                            <w:proofErr w:type="spellStart"/>
                            <w:proofErr w:type="gramStart"/>
                            <w:r w:rsidRPr="006226E4">
                              <w:rPr>
                                <w:rFonts w:ascii="Arial Narrow" w:hAnsi="Arial Narrow" w:cs="Arial Narrow"/>
                                <w:b/>
                                <w:bCs/>
                                <w:sz w:val="18"/>
                                <w:szCs w:val="18"/>
                              </w:rPr>
                              <w:t>Ch.AV</w:t>
                            </w:r>
                            <w:proofErr w:type="spellEnd"/>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01" o:spid="_x0000_s1313" type="#_x0000_t202" style="position:absolute;margin-left:316.1pt;margin-top:12.15pt;width:62.15pt;height:21.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" filled="f" stroked="f">
                <v:textbox>
                  <w:txbxContent>
                    <w:p w:rsidR="00E5567E" w:rsidRPr="006226E4" w:rsidRDefault="00E5567E" w:rsidP="00E645A6">
                      <w:pPr>
                        <w:rPr>
                          <w:rFonts w:ascii="Arial Narrow" w:hAnsi="Arial Narrow" w:cs="Arial Narrow"/>
                          <w:b/>
                          <w:bCs/>
                          <w:sz w:val="18"/>
                          <w:szCs w:val="18"/>
                        </w:rPr>
                      </w:pPr>
                      <w:proofErr w:type="spellStart"/>
                      <w:proofErr w:type="gramStart"/>
                      <w:r w:rsidRPr="006226E4">
                        <w:rPr>
                          <w:rFonts w:ascii="Arial Narrow" w:hAnsi="Arial Narrow" w:cs="Arial Narrow"/>
                          <w:b/>
                          <w:bCs/>
                          <w:sz w:val="18"/>
                          <w:szCs w:val="18"/>
                        </w:rPr>
                        <w:t>Ch.AV</w:t>
                      </w:r>
                      <w:proofErr w:type="spellEnd"/>
                      <w:proofErr w:type="gramEnd"/>
                    </w:p>
                  </w:txbxContent>
                </v:textbox>
                <w10:anchorlock/>
              </v:shape>
            </w:pict>
          </mc:Fallback>
        </mc:AlternateContent>
      </w:r>
    </w:p>
    <w:p w:rsidR="00E5567E" w:rsidRDefault="00E5567E" w:rsidP="00E645A6"/>
    <w:p w:rsidR="00E5567E" w:rsidRDefault="0026468B" w:rsidP="00E645A6">
      <w:r>
        <w:rPr>
          <w:noProof/>
        </w:rPr>
        <mc:AlternateContent>
          <mc:Choice Requires="wps">
            <w:drawing>
              <wp:anchor distT="0" distB="0" distL="114300" distR="114300" simplePos="0" relativeHeight="251645952" behindDoc="0" locked="1" layoutInCell="1" allowOverlap="1">
                <wp:simplePos x="0" y="0"/>
                <wp:positionH relativeFrom="column">
                  <wp:posOffset>2143125</wp:posOffset>
                </wp:positionH>
                <wp:positionV relativeFrom="paragraph">
                  <wp:posOffset>128270</wp:posOffset>
                </wp:positionV>
                <wp:extent cx="615950" cy="354330"/>
                <wp:effectExtent l="0" t="0" r="0" b="1270"/>
                <wp:wrapNone/>
                <wp:docPr id="21" name="Zone de texte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5950"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567E" w:rsidRPr="008F5973" w:rsidRDefault="00E5567E" w:rsidP="00E645A6">
                            <w:pPr>
                              <w:rPr>
                                <w:rFonts w:ascii="Arial Narrow" w:hAnsi="Arial Narrow" w:cs="Arial Narrow"/>
                                <w:b/>
                                <w:bCs/>
                                <w:sz w:val="18"/>
                                <w:szCs w:val="18"/>
                              </w:rPr>
                            </w:pPr>
                            <w:r>
                              <w:rPr>
                                <w:rFonts w:ascii="Arial Narrow" w:hAnsi="Arial Narrow" w:cs="Arial Narrow"/>
                                <w:b/>
                                <w:bCs/>
                                <w:sz w:val="18"/>
                                <w:szCs w:val="18"/>
                              </w:rP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99" o:spid="_x0000_s1315" type="#_x0000_t202" style="position:absolute;margin-left:168.75pt;margin-top:10.1pt;width:48.5pt;height:27.9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" filled="f" stroked="f">
                <v:textbox>
                  <w:txbxContent>
                    <w:p w:rsidR="00E5567E" w:rsidRPr="008F5973" w:rsidRDefault="00E5567E" w:rsidP="00E645A6">
                      <w:pPr>
                        <w:rPr>
                          <w:rFonts w:ascii="Arial Narrow" w:hAnsi="Arial Narrow" w:cs="Arial Narrow"/>
                          <w:b/>
                          <w:bCs/>
                          <w:sz w:val="18"/>
                          <w:szCs w:val="18"/>
                        </w:rPr>
                      </w:pPr>
                      <w:r>
                        <w:rPr>
                          <w:rFonts w:ascii="Arial Narrow" w:hAnsi="Arial Narrow" w:cs="Arial Narrow"/>
                          <w:b/>
                          <w:bCs/>
                          <w:sz w:val="18"/>
                          <w:szCs w:val="18"/>
                        </w:rPr>
                        <w:t>Y</w:t>
                      </w:r>
                    </w:p>
                  </w:txbxContent>
                </v:textbox>
                <w10:anchorlock/>
              </v:shape>
            </w:pict>
          </mc:Fallback>
        </mc:AlternateContent>
      </w:r>
    </w:p>
    <w:p w:rsidR="00E5567E" w:rsidRDefault="0026468B" w:rsidP="00E645A6">
      <w:r>
        <w:rPr>
          <w:noProof/>
        </w:rPr>
        <mc:AlternateContent>
          <mc:Choice Requires="wps">
            <w:drawing>
              <wp:anchor distT="0" distB="0" distL="114300" distR="114300" simplePos="0" relativeHeight="251673600" behindDoc="0" locked="1" layoutInCell="1" allowOverlap="1">
                <wp:simplePos x="0" y="0"/>
                <wp:positionH relativeFrom="column">
                  <wp:posOffset>2122805</wp:posOffset>
                </wp:positionH>
                <wp:positionV relativeFrom="paragraph">
                  <wp:posOffset>160020</wp:posOffset>
                </wp:positionV>
                <wp:extent cx="452120" cy="635"/>
                <wp:effectExtent l="15240" t="60960" r="18415" b="62230"/>
                <wp:wrapNone/>
                <wp:docPr id="20" name="Connecteur droit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2120" cy="635"/>
                        </a:xfrm>
                        <a:prstGeom prst="line">
                          <a:avLst/>
                        </a:prstGeom>
                        <a:noFill/>
                        <a:ln w="3175">
                          <a:solidFill>
                            <a:srgbClr val="000000"/>
                          </a:solidFill>
                          <a:round/>
                          <a:headEnd type="arrow" w="sm" len="lg"/>
                          <a:tailEnd type="arrow"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69F843" id="Connecteur droit 9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15pt,12.6pt" to="202.75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" strokeweight=".25pt">
                <v:stroke startarrow="open" startarrowwidth="narrow" startarrowlength="long" endarrow="open" endarrowwidth="narrow" endarrowlength="long"/>
                <w10:anchorlock/>
              </v:line>
            </w:pict>
          </mc:Fallback>
        </mc:AlternateContent>
      </w:r>
      <w:r>
        <w:rPr>
          <w:noProof/>
        </w:rPr>
        <mc:AlternateContent>
          <mc:Choice Requires="wps">
            <w:drawing>
              <wp:anchor distT="0" distB="0" distL="114300" distR="114300" simplePos="0" relativeHeight="251674624" behindDoc="0" locked="1" layoutInCell="1" allowOverlap="1">
                <wp:simplePos x="0" y="0"/>
                <wp:positionH relativeFrom="column">
                  <wp:posOffset>829310</wp:posOffset>
                </wp:positionH>
                <wp:positionV relativeFrom="paragraph">
                  <wp:posOffset>160020</wp:posOffset>
                </wp:positionV>
                <wp:extent cx="1318260" cy="635"/>
                <wp:effectExtent l="17145" t="60960" r="17145" b="62230"/>
                <wp:wrapNone/>
                <wp:docPr id="18" name="Connecteur droit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635"/>
                        </a:xfrm>
                        <a:prstGeom prst="line">
                          <a:avLst/>
                        </a:prstGeom>
                        <a:noFill/>
                        <a:ln w="3175">
                          <a:solidFill>
                            <a:srgbClr val="000000"/>
                          </a:solidFill>
                          <a:round/>
                          <a:headEnd type="arrow" w="sm" len="lg"/>
                          <a:tailEnd type="arrow" w="sm" len="lg"/>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FA064E" id="Connecteur droit 97"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3pt,12.6pt" to="169.1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" strokeweight=".25pt">
                <v:stroke startarrow="open" startarrowwidth="narrow" startarrowlength="long" endarrow="open" endarrowwidth="narrow" endarrowlength="long"/>
                <w10:anchorlock/>
              </v:line>
            </w:pict>
          </mc:Fallback>
        </mc:AlternateContent>
      </w:r>
    </w:p>
    <w:p w:rsidR="00E5567E" w:rsidRDefault="00E5567E" w:rsidP="00E645A6"/>
    <w:p w:rsidR="00E5567E" w:rsidRDefault="0026468B" w:rsidP="00E645A6">
      <w:r>
        <w:rPr>
          <w:noProof/>
        </w:rPr>
        <mc:AlternateContent>
          <mc:Choice Requires="wps">
            <w:drawing>
              <wp:anchor distT="0" distB="0" distL="114300" distR="114300" simplePos="0" relativeHeight="251685888" behindDoc="0" locked="1" layoutInCell="1" allowOverlap="1">
                <wp:simplePos x="0" y="0"/>
                <wp:positionH relativeFrom="column">
                  <wp:posOffset>1471930</wp:posOffset>
                </wp:positionH>
                <wp:positionV relativeFrom="paragraph">
                  <wp:posOffset>38735</wp:posOffset>
                </wp:positionV>
                <wp:extent cx="3379470" cy="734060"/>
                <wp:effectExtent l="12065" t="13970" r="8890" b="13970"/>
                <wp:wrapNone/>
                <wp:docPr id="16" name="Zone de texte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9470" cy="734060"/>
                        </a:xfrm>
                        <a:prstGeom prst="rect">
                          <a:avLst/>
                        </a:prstGeom>
                        <a:solidFill>
                          <a:srgbClr val="FFFFFF"/>
                        </a:solidFill>
                        <a:ln w="12700">
                          <a:solidFill>
                            <a:srgbClr val="000000"/>
                          </a:solidFill>
                          <a:miter lim="800000"/>
                          <a:headEnd/>
                          <a:tailEnd/>
                        </a:ln>
                      </wps:spPr>
                      <wps:txbx>
                        <w:txbxContent>
                          <w:p w:rsidR="00E5567E" w:rsidRPr="00187C9D" w:rsidRDefault="00E5567E" w:rsidP="00E645A6">
                            <w:r w:rsidRPr="006226E4">
                              <w:rPr>
                                <w:position w:val="-44"/>
                              </w:rPr>
                              <w:object w:dxaOrig="5013" w:dyaOrig="992">
                                <v:shape id="_x0000_i1028" type="#_x0000_t75" style="width:250.4pt;height:49.45pt">
                                  <v:imagedata r:id="rId119" o:title=""/>
                                </v:shape>
                                <o:OLEObject Type="Embed" ProgID="Equation.DSMT4" ShapeID="_x0000_i1028" DrawAspect="Content" ObjectID="_1641893764" r:id="rId12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Zone de texte 96" o:spid="_x0000_s1316" type="#_x0000_t202" style="position:absolute;margin-left:115.9pt;margin-top:3.05pt;width:266.1pt;height:57.8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" strokeweight="1pt">
                <v:textbox style="mso-fit-shape-to-text:t">
                  <w:txbxContent>
                    <w:p w:rsidR="00E5567E" w:rsidRPr="00187C9D" w:rsidRDefault="00E5567E" w:rsidP="00E645A6">
                      <w:r w:rsidRPr="006226E4">
                        <w:rPr>
                          <w:position w:val="-44"/>
                        </w:rPr>
                        <w:object w:dxaOrig="5013" w:dyaOrig="992">
                          <v:shape id="_x0000_i1045" type="#_x0000_t75" style="width:250.65pt;height:49.6pt">
                            <v:imagedata r:id="rId121" o:title=""/>
                          </v:shape>
                          <o:OLEObject Type="Embed" ProgID="Equation.DSMT4" ShapeID="_x0000_i1045" DrawAspect="Content" ObjectID="_1641119982" r:id="rId122"/>
                        </w:object>
                      </w:r>
                    </w:p>
                  </w:txbxContent>
                </v:textbox>
                <w10:anchorlock/>
              </v:shape>
            </w:pict>
          </mc:Fallback>
        </mc:AlternateContent>
      </w:r>
    </w:p>
    <w:p w:rsidR="00E5567E" w:rsidRDefault="00E5567E" w:rsidP="00E645A6"/>
    <w:p w:rsidR="00E5567E" w:rsidRDefault="008C2B63" w:rsidP="00E645A6">
      <w:pPr>
        <w:ind w:right="6378"/>
        <w:jc w:val="both"/>
        <w:rPr>
          <w:rFonts w:ascii="Swis721 LtCn BT" w:hAnsi="Swis721 LtCn BT" w:cs="Swis721 LtCn BT"/>
        </w:rPr>
      </w:pPr>
      <w:r>
        <w:rPr>
          <w:rFonts w:ascii="Swis721 LtCn BT" w:hAnsi="Swis721 LtCn BT" w:cs="Swis721 LtCn BT"/>
          <w:noProof/>
        </w:rPr>
        <mc:AlternateContent>
          <mc:Choice Requires="wps">
            <w:drawing>
              <wp:anchor distT="0" distB="0" distL="114300" distR="114300" simplePos="0" relativeHeight="251692032" behindDoc="0" locked="0" layoutInCell="1" allowOverlap="1">
                <wp:simplePos x="0" y="0"/>
                <wp:positionH relativeFrom="column">
                  <wp:posOffset>2870200</wp:posOffset>
                </wp:positionH>
                <wp:positionV relativeFrom="paragraph">
                  <wp:posOffset>177483</wp:posOffset>
                </wp:positionV>
                <wp:extent cx="51683" cy="15903"/>
                <wp:effectExtent l="0" t="0" r="24765" b="22225"/>
                <wp:wrapNone/>
                <wp:docPr id="22" name="Connecteur droit 22"/>
                <wp:cNvGraphicFramePr/>
                <a:graphic xmlns:a="http://schemas.openxmlformats.org/drawingml/2006/main">
                  <a:graphicData uri="http://schemas.microsoft.com/office/word/2010/wordprocessingShape">
                    <wps:wsp>
                      <wps:cNvCnPr/>
                      <wps:spPr>
                        <a:xfrm flipV="1">
                          <a:off x="0" y="0"/>
                          <a:ext cx="51683" cy="1590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4516A05" id="Connecteur droit 22" o:spid="_x0000_s1026" style="position:absolute;flip:y;z-index:251692032;visibility:visible;mso-wrap-style:square;mso-wrap-distance-left:9pt;mso-wrap-distance-top:0;mso-wrap-distance-right:9pt;mso-wrap-distance-bottom:0;mso-position-horizontal:absolute;mso-position-horizontal-relative:text;mso-position-vertical:absolute;mso-position-vertical-relative:text" from="226pt,14pt" to="230.0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" strokecolor="black [3040]"/>
            </w:pict>
          </mc:Fallback>
        </mc:AlternateContent>
      </w:r>
    </w:p>
    <w:p w:rsidR="00E5567E" w:rsidRDefault="00E5567E" w:rsidP="00E645A6"/>
    <w:p w:rsidR="00E5567E" w:rsidRDefault="00E5567E" w:rsidP="00E645A6"/>
    <w:p w:rsidR="00E5567E" w:rsidRDefault="00E5567E" w:rsidP="00E645A6"/>
    <w:p w:rsidR="00E5567E" w:rsidRPr="00A3758A" w:rsidRDefault="00E5567E" w:rsidP="00E645A6">
      <w:pPr>
        <w:rPr>
          <w:bCs/>
          <w:sz w:val="22"/>
          <w:szCs w:val="22"/>
        </w:rPr>
      </w:pPr>
      <w:r w:rsidRPr="00A3758A">
        <w:rPr>
          <w:bCs/>
          <w:sz w:val="22"/>
          <w:szCs w:val="22"/>
        </w:rPr>
        <w:t>Situation 3 : la charge est située en dehors des essieux AV et AR et à l’avant du véhicule.</w:t>
      </w:r>
    </w:p>
    <w:p w:rsidR="00E5567E" w:rsidRPr="00A3758A" w:rsidRDefault="00E5567E" w:rsidP="00E645A6">
      <w:pPr>
        <w:ind w:right="283"/>
        <w:jc w:val="both"/>
        <w:rPr>
          <w:sz w:val="22"/>
          <w:szCs w:val="22"/>
        </w:rPr>
      </w:pPr>
      <w:r w:rsidRPr="00A3758A">
        <w:rPr>
          <w:sz w:val="22"/>
          <w:szCs w:val="22"/>
        </w:rPr>
        <w:t>Cette situation n’est pas ici illustrée mais les relations à utiliser sont les suivantes :</w:t>
      </w:r>
    </w:p>
    <w:p w:rsidR="00E5567E" w:rsidRPr="00926BE9" w:rsidRDefault="0026468B" w:rsidP="00E645A6">
      <w:pPr>
        <w:ind w:right="6520"/>
        <w:jc w:val="both"/>
        <w:rPr>
          <w:rFonts w:ascii="Swis721 LtCn BT" w:hAnsi="Swis721 LtCn BT" w:cs="Swis721 LtCn BT"/>
        </w:rPr>
      </w:pPr>
      <w:r>
        <w:rPr>
          <w:noProof/>
        </w:rPr>
        <mc:AlternateContent>
          <mc:Choice Requires="wps">
            <w:drawing>
              <wp:anchor distT="0" distB="0" distL="114300" distR="114300" simplePos="0" relativeHeight="251686912" behindDoc="0" locked="1" layoutInCell="1" allowOverlap="1">
                <wp:simplePos x="0" y="0"/>
                <wp:positionH relativeFrom="column">
                  <wp:posOffset>1433195</wp:posOffset>
                </wp:positionH>
                <wp:positionV relativeFrom="paragraph">
                  <wp:posOffset>135890</wp:posOffset>
                </wp:positionV>
                <wp:extent cx="3379470" cy="734060"/>
                <wp:effectExtent l="11430" t="13335" r="9525" b="14605"/>
                <wp:wrapNone/>
                <wp:docPr id="14" name="Zone de texte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9470" cy="734060"/>
                        </a:xfrm>
                        <a:prstGeom prst="rect">
                          <a:avLst/>
                        </a:prstGeom>
                        <a:solidFill>
                          <a:srgbClr val="FFFFFF"/>
                        </a:solidFill>
                        <a:ln w="12700">
                          <a:solidFill>
                            <a:srgbClr val="000000"/>
                          </a:solidFill>
                          <a:miter lim="800000"/>
                          <a:headEnd/>
                          <a:tailEnd/>
                        </a:ln>
                      </wps:spPr>
                      <wps:txbx>
                        <w:txbxContent>
                          <w:p w:rsidR="00E5567E" w:rsidRPr="00187C9D" w:rsidRDefault="00E5567E" w:rsidP="00E645A6">
                            <w:r w:rsidRPr="006226E4">
                              <w:rPr>
                                <w:position w:val="-44"/>
                              </w:rPr>
                              <w:object w:dxaOrig="5013" w:dyaOrig="992">
                                <v:shape id="_x0000_i1030" type="#_x0000_t75" style="width:250.4pt;height:49.45pt">
                                  <v:imagedata r:id="rId123" o:title=""/>
                                </v:shape>
                                <o:OLEObject Type="Embed" ProgID="Equation.DSMT4" ShapeID="_x0000_i1030" DrawAspect="Content" ObjectID="_1641893765" r:id="rId12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Zone de texte 95" o:spid="_x0000_s1317" type="#_x0000_t202" style="position:absolute;left:0;text-align:left;margin-left:112.85pt;margin-top:10.7pt;width:266.1pt;height:57.8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" strokeweight="1pt">
                <v:textbox style="mso-fit-shape-to-text:t">
                  <w:txbxContent>
                    <w:p w:rsidR="00E5567E" w:rsidRPr="00187C9D" w:rsidRDefault="00E5567E" w:rsidP="00E645A6">
                      <w:r w:rsidRPr="006226E4">
                        <w:rPr>
                          <w:position w:val="-44"/>
                        </w:rPr>
                        <w:object w:dxaOrig="5013" w:dyaOrig="992">
                          <v:shape id="_x0000_i1047" type="#_x0000_t75" style="width:250.65pt;height:49.6pt">
                            <v:imagedata r:id="rId125" o:title=""/>
                          </v:shape>
                          <o:OLEObject Type="Embed" ProgID="Equation.DSMT4" ShapeID="_x0000_i1047" DrawAspect="Content" ObjectID="_1641119983" r:id="rId126"/>
                        </w:object>
                      </w:r>
                    </w:p>
                  </w:txbxContent>
                </v:textbox>
                <w10:anchorlock/>
              </v:shape>
            </w:pict>
          </mc:Fallback>
        </mc:AlternateContent>
      </w:r>
    </w:p>
    <w:p w:rsidR="00E5567E" w:rsidRPr="00926BE9" w:rsidRDefault="00E5567E" w:rsidP="00E645A6">
      <w:pPr>
        <w:ind w:right="6520"/>
        <w:rPr>
          <w:rFonts w:ascii="Swis721 LtCn BT" w:hAnsi="Swis721 LtCn BT" w:cs="Swis721 LtCn BT"/>
        </w:rPr>
      </w:pPr>
    </w:p>
    <w:p w:rsidR="00E5567E" w:rsidRDefault="00E5567E" w:rsidP="00E645A6"/>
    <w:p w:rsidR="00E5567E" w:rsidRDefault="00E5567E" w:rsidP="00E645A6"/>
    <w:p w:rsidR="00E5567E" w:rsidRDefault="00E5567E" w:rsidP="00E645A6"/>
    <w:p w:rsidR="00E5567E" w:rsidRDefault="00E5567E" w:rsidP="00E645A6"/>
    <w:p w:rsidR="00E5567E" w:rsidRDefault="00E5567E" w:rsidP="003449CC">
      <w:pPr>
        <w:rPr>
          <w:b/>
          <w:bCs/>
          <w:sz w:val="28"/>
          <w:szCs w:val="28"/>
        </w:rPr>
      </w:pPr>
    </w:p>
    <w:p w:rsidR="00E5567E" w:rsidRPr="00A95918" w:rsidRDefault="00E5567E" w:rsidP="001902D7">
      <w:pPr>
        <w:pStyle w:val="Paragraphedeliste1"/>
        <w:widowControl w:val="0"/>
        <w:spacing w:line="240" w:lineRule="auto"/>
        <w:ind w:left="0"/>
        <w:jc w:val="both"/>
        <w:rPr>
          <w:rFonts w:ascii="Arial" w:hAnsi="Arial" w:cs="Arial"/>
          <w:sz w:val="20"/>
          <w:szCs w:val="20"/>
        </w:rPr>
      </w:pPr>
    </w:p>
    <w:p w:rsidR="00E5567E" w:rsidRDefault="00E5567E" w:rsidP="004E6273">
      <w:pPr>
        <w:pStyle w:val="Corpsdetexte"/>
        <w:tabs>
          <w:tab w:val="left" w:pos="709"/>
        </w:tabs>
        <w:spacing w:before="2"/>
        <w:ind w:left="624" w:right="-59"/>
        <w:jc w:val="both"/>
        <w:rPr>
          <w:sz w:val="20"/>
          <w:szCs w:val="20"/>
          <w:lang w:val="fr-FR"/>
        </w:rPr>
        <w:sectPr w:rsidR="00E5567E" w:rsidSect="001902D7">
          <w:footerReference w:type="default" r:id="rId127"/>
          <w:pgSz w:w="11900" w:h="16840"/>
          <w:pgMar w:top="680" w:right="851" w:bottom="680" w:left="851" w:header="680" w:footer="680" w:gutter="0"/>
          <w:cols w:space="720"/>
        </w:sectPr>
      </w:pPr>
    </w:p>
    <w:p w:rsidR="00E5567E" w:rsidRDefault="0026468B" w:rsidP="00D410B4">
      <w:pPr>
        <w:pStyle w:val="Corpsdetexte"/>
        <w:spacing w:line="249" w:lineRule="auto"/>
        <w:ind w:left="0" w:right="1290"/>
        <w:rPr>
          <w:lang w:val="fr-FR"/>
        </w:rPr>
      </w:pPr>
      <w:r>
        <w:rPr>
          <w:noProof/>
          <w:lang w:val="fr-FR" w:eastAsia="fr-FR"/>
        </w:rPr>
        <w:lastRenderedPageBreak/>
        <mc:AlternateContent>
          <mc:Choice Requires="wps">
            <w:drawing>
              <wp:anchor distT="0" distB="0" distL="114300" distR="114300" simplePos="0" relativeHeight="251639808" behindDoc="0" locked="1" layoutInCell="1" allowOverlap="1">
                <wp:simplePos x="0" y="0"/>
                <wp:positionH relativeFrom="column">
                  <wp:posOffset>269240</wp:posOffset>
                </wp:positionH>
                <wp:positionV relativeFrom="paragraph">
                  <wp:posOffset>-27305</wp:posOffset>
                </wp:positionV>
                <wp:extent cx="3636645" cy="361950"/>
                <wp:effectExtent l="9525" t="13970" r="11430" b="5080"/>
                <wp:wrapNone/>
                <wp:docPr id="12"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6645" cy="361950"/>
                        </a:xfrm>
                        <a:prstGeom prst="rect">
                          <a:avLst/>
                        </a:prstGeom>
                        <a:solidFill>
                          <a:srgbClr val="FFFFFF"/>
                        </a:solidFill>
                        <a:ln w="9525">
                          <a:solidFill>
                            <a:srgbClr val="000000"/>
                          </a:solidFill>
                          <a:miter lim="800000"/>
                          <a:headEnd/>
                          <a:tailEnd/>
                        </a:ln>
                      </wps:spPr>
                      <wps:txbx>
                        <w:txbxContent>
                          <w:p w:rsidR="00E5567E" w:rsidRPr="00DE2A8B" w:rsidRDefault="00E5567E" w:rsidP="00EF234F">
                            <w:pPr>
                              <w:rPr>
                                <w:b/>
                                <w:bCs/>
                                <w:sz w:val="32"/>
                                <w:szCs w:val="32"/>
                              </w:rPr>
                            </w:pPr>
                            <w:r>
                              <w:rPr>
                                <w:b/>
                                <w:bCs/>
                                <w:sz w:val="32"/>
                                <w:szCs w:val="32"/>
                              </w:rPr>
                              <w:t xml:space="preserve">DT7 : Dimensions profilé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8" o:spid="_x0000_s1317" type="#_x0000_t202" style="position:absolute;margin-left:21.2pt;margin-top:-2.15pt;width:286.35pt;height:28.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">
                <v:textbox>
                  <w:txbxContent>
                    <w:p w:rsidR="00E5567E" w:rsidRPr="00DE2A8B" w:rsidRDefault="00E5567E" w:rsidP="00EF234F">
                      <w:pPr>
                        <w:rPr>
                          <w:b/>
                          <w:bCs/>
                          <w:sz w:val="32"/>
                          <w:szCs w:val="32"/>
                        </w:rPr>
                      </w:pPr>
                      <w:r>
                        <w:rPr>
                          <w:b/>
                          <w:bCs/>
                          <w:sz w:val="32"/>
                          <w:szCs w:val="32"/>
                        </w:rPr>
                        <w:t xml:space="preserve">DT7 : Dimensions profilés </w:t>
                      </w:r>
                    </w:p>
                  </w:txbxContent>
                </v:textbox>
                <w10:anchorlock/>
              </v:shape>
            </w:pict>
          </mc:Fallback>
        </mc:AlternateContent>
      </w:r>
    </w:p>
    <w:p w:rsidR="00E5567E" w:rsidRDefault="00D34C04" w:rsidP="00D410B4">
      <w:pPr>
        <w:pStyle w:val="Corpsdetexte"/>
        <w:spacing w:line="249" w:lineRule="auto"/>
        <w:ind w:left="0" w:right="1290"/>
        <w:rPr>
          <w:lang w:val="fr-FR"/>
        </w:rPr>
      </w:pPr>
      <w:r>
        <w:rPr>
          <w:noProof/>
          <w:lang w:val="fr-FR" w:eastAsia="fr-FR"/>
        </w:rPr>
        <w:drawing>
          <wp:anchor distT="0" distB="0" distL="114300" distR="114300" simplePos="0" relativeHeight="251694080" behindDoc="0" locked="0" layoutInCell="1" allowOverlap="1" wp14:anchorId="5793887B" wp14:editId="51E7C8F3">
            <wp:simplePos x="0" y="0"/>
            <wp:positionH relativeFrom="column">
              <wp:posOffset>4279570</wp:posOffset>
            </wp:positionH>
            <wp:positionV relativeFrom="paragraph">
              <wp:posOffset>346710</wp:posOffset>
            </wp:positionV>
            <wp:extent cx="2247900" cy="1962150"/>
            <wp:effectExtent l="0" t="0" r="0" b="0"/>
            <wp:wrapThrough wrapText="bothSides">
              <wp:wrapPolygon edited="0">
                <wp:start x="0" y="0"/>
                <wp:lineTo x="0" y="21390"/>
                <wp:lineTo x="21417" y="21390"/>
                <wp:lineTo x="21417" y="0"/>
                <wp:lineTo x="0" y="0"/>
              </wp:wrapPolygon>
            </wp:wrapThrough>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I.jpg"/>
                    <pic:cNvPicPr/>
                  </pic:nvPicPr>
                  <pic:blipFill>
                    <a:blip r:embed="rId128">
                      <a:extLst>
                        <a:ext uri="{28A0092B-C50C-407E-A947-70E740481C1C}">
                          <a14:useLocalDpi xmlns:a14="http://schemas.microsoft.com/office/drawing/2010/main" val="0"/>
                        </a:ext>
                      </a:extLst>
                    </a:blip>
                    <a:stretch>
                      <a:fillRect/>
                    </a:stretch>
                  </pic:blipFill>
                  <pic:spPr>
                    <a:xfrm>
                      <a:off x="0" y="0"/>
                      <a:ext cx="2247900" cy="1962150"/>
                    </a:xfrm>
                    <a:prstGeom prst="rect">
                      <a:avLst/>
                    </a:prstGeom>
                  </pic:spPr>
                </pic:pic>
              </a:graphicData>
            </a:graphic>
          </wp:anchor>
        </w:drawing>
      </w:r>
      <w:r w:rsidR="008C2B63">
        <w:rPr>
          <w:noProof/>
          <w:lang w:val="fr-FR" w:eastAsia="fr-FR"/>
        </w:rPr>
        <w:drawing>
          <wp:anchor distT="0" distB="0" distL="114300" distR="114300" simplePos="0" relativeHeight="251693056" behindDoc="0" locked="0" layoutInCell="1" allowOverlap="1" wp14:anchorId="3B04EDA8" wp14:editId="471E2B1D">
            <wp:simplePos x="0" y="0"/>
            <wp:positionH relativeFrom="column">
              <wp:posOffset>-57785</wp:posOffset>
            </wp:positionH>
            <wp:positionV relativeFrom="paragraph">
              <wp:posOffset>265430</wp:posOffset>
            </wp:positionV>
            <wp:extent cx="6612890" cy="7461885"/>
            <wp:effectExtent l="0" t="0" r="0" b="5715"/>
            <wp:wrapThrough wrapText="bothSides">
              <wp:wrapPolygon edited="0">
                <wp:start x="0" y="0"/>
                <wp:lineTo x="0" y="21561"/>
                <wp:lineTo x="21529" y="21561"/>
                <wp:lineTo x="21529" y="0"/>
                <wp:lineTo x="0" y="0"/>
              </wp:wrapPolygon>
            </wp:wrapThrough>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9">
                      <a:extLst>
                        <a:ext uri="{28A0092B-C50C-407E-A947-70E740481C1C}">
                          <a14:useLocalDpi xmlns:a14="http://schemas.microsoft.com/office/drawing/2010/main" val="0"/>
                        </a:ext>
                      </a:extLst>
                    </a:blip>
                    <a:srcRect l="2034" r="2020" b="11809"/>
                    <a:stretch/>
                  </pic:blipFill>
                  <pic:spPr bwMode="auto">
                    <a:xfrm>
                      <a:off x="0" y="0"/>
                      <a:ext cx="6612890" cy="74618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E5567E" w:rsidRDefault="00E5567E" w:rsidP="00D410B4">
      <w:pPr>
        <w:pStyle w:val="Corpsdetexte"/>
        <w:spacing w:line="249" w:lineRule="auto"/>
        <w:ind w:left="0" w:right="1290"/>
        <w:rPr>
          <w:lang w:val="fr-FR"/>
        </w:rPr>
      </w:pPr>
    </w:p>
    <w:p w:rsidR="00E5567E" w:rsidRDefault="00E479C5" w:rsidP="00E479C5">
      <w:pPr>
        <w:pStyle w:val="Corpsdetexte"/>
        <w:spacing w:line="249" w:lineRule="auto"/>
        <w:ind w:left="0" w:right="1290"/>
        <w:jc w:val="right"/>
        <w:rPr>
          <w:lang w:val="fr-FR"/>
        </w:rPr>
      </w:pPr>
      <w:r>
        <w:rPr>
          <w:lang w:val="fr-FR"/>
        </w:rPr>
        <w:t>Source Arcelor Mittal</w:t>
      </w:r>
    </w:p>
    <w:p w:rsidR="00E479C5" w:rsidRPr="00E46A29" w:rsidRDefault="00E479C5" w:rsidP="00D410B4">
      <w:pPr>
        <w:pStyle w:val="Corpsdetexte"/>
        <w:spacing w:line="249" w:lineRule="auto"/>
        <w:ind w:left="0" w:right="1290"/>
        <w:rPr>
          <w:lang w:val="fr-FR"/>
        </w:rPr>
      </w:pPr>
    </w:p>
    <w:p w:rsidR="00E5567E" w:rsidRPr="00E46A29" w:rsidRDefault="00E5567E" w:rsidP="006076E0">
      <w:pPr>
        <w:spacing w:line="249" w:lineRule="auto"/>
        <w:sectPr w:rsidR="00E5567E" w:rsidRPr="00E46A29" w:rsidSect="0032797C">
          <w:footerReference w:type="default" r:id="rId130"/>
          <w:pgSz w:w="11900" w:h="16840"/>
          <w:pgMar w:top="680" w:right="851" w:bottom="680" w:left="851" w:header="680" w:footer="680" w:gutter="0"/>
          <w:cols w:space="720"/>
        </w:sectPr>
      </w:pPr>
    </w:p>
    <w:p w:rsidR="00E5567E" w:rsidRDefault="0026468B" w:rsidP="008B65B3">
      <w:pPr>
        <w:spacing w:before="360"/>
        <w:jc w:val="center"/>
        <w:rPr>
          <w:noProof/>
        </w:rPr>
      </w:pPr>
      <w:r>
        <w:rPr>
          <w:noProof/>
        </w:rPr>
        <w:lastRenderedPageBreak/>
        <mc:AlternateContent>
          <mc:Choice Requires="wps">
            <w:drawing>
              <wp:anchor distT="0" distB="0" distL="114300" distR="114300" simplePos="0" relativeHeight="251628544" behindDoc="0" locked="1" layoutInCell="1" allowOverlap="1">
                <wp:simplePos x="0" y="0"/>
                <wp:positionH relativeFrom="column">
                  <wp:posOffset>475615</wp:posOffset>
                </wp:positionH>
                <wp:positionV relativeFrom="paragraph">
                  <wp:posOffset>-200660</wp:posOffset>
                </wp:positionV>
                <wp:extent cx="3220720" cy="361950"/>
                <wp:effectExtent l="6350" t="6350" r="11430" b="12700"/>
                <wp:wrapNone/>
                <wp:docPr id="1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0720" cy="361950"/>
                        </a:xfrm>
                        <a:prstGeom prst="rect">
                          <a:avLst/>
                        </a:prstGeom>
                        <a:solidFill>
                          <a:srgbClr val="FFFFFF"/>
                        </a:solidFill>
                        <a:ln w="9525">
                          <a:solidFill>
                            <a:srgbClr val="000000"/>
                          </a:solidFill>
                          <a:miter lim="800000"/>
                          <a:headEnd/>
                          <a:tailEnd/>
                        </a:ln>
                      </wps:spPr>
                      <wps:txbx>
                        <w:txbxContent>
                          <w:p w:rsidR="00E5567E" w:rsidRPr="00DE2A8B" w:rsidRDefault="00E5567E" w:rsidP="00383976">
                            <w:pPr>
                              <w:rPr>
                                <w:b/>
                                <w:bCs/>
                                <w:sz w:val="32"/>
                                <w:szCs w:val="32"/>
                              </w:rPr>
                            </w:pPr>
                            <w:r>
                              <w:rPr>
                                <w:b/>
                                <w:bCs/>
                                <w:sz w:val="32"/>
                                <w:szCs w:val="32"/>
                              </w:rPr>
                              <w:t>DT8 : Chariot de manuten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320" type="#_x0000_t202" style="position:absolute;left:0;text-align:left;margin-left:37.45pt;margin-top:-15.8pt;width:253.6pt;height:28.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">
                <v:textbox>
                  <w:txbxContent>
                    <w:p w:rsidR="00E5567E" w:rsidRPr="00DE2A8B" w:rsidRDefault="00E5567E" w:rsidP="00383976">
                      <w:pPr>
                        <w:rPr>
                          <w:b/>
                          <w:bCs/>
                          <w:sz w:val="32"/>
                          <w:szCs w:val="32"/>
                        </w:rPr>
                      </w:pPr>
                      <w:r>
                        <w:rPr>
                          <w:b/>
                          <w:bCs/>
                          <w:sz w:val="32"/>
                          <w:szCs w:val="32"/>
                        </w:rPr>
                        <w:t>DT8 : Chariot de manutention</w:t>
                      </w:r>
                    </w:p>
                  </w:txbxContent>
                </v:textbox>
                <w10:anchorlock/>
              </v:shape>
            </w:pict>
          </mc:Fallback>
        </mc:AlternateContent>
      </w:r>
      <w:r>
        <w:rPr>
          <w:noProof/>
        </w:rPr>
        <w:drawing>
          <wp:inline distT="0" distB="0" distL="0" distR="0">
            <wp:extent cx="6050915" cy="8444230"/>
            <wp:effectExtent l="0" t="0" r="0" b="0"/>
            <wp:docPr id="2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31">
                      <a:extLst>
                        <a:ext uri="{28A0092B-C50C-407E-A947-70E740481C1C}">
                          <a14:useLocalDpi xmlns:a14="http://schemas.microsoft.com/office/drawing/2010/main" val="0"/>
                        </a:ext>
                      </a:extLst>
                    </a:blip>
                    <a:srcRect l="33528" t="8420" r="32309" b="5203"/>
                    <a:stretch>
                      <a:fillRect/>
                    </a:stretch>
                  </pic:blipFill>
                  <pic:spPr bwMode="auto">
                    <a:xfrm>
                      <a:off x="0" y="0"/>
                      <a:ext cx="6050915" cy="8444230"/>
                    </a:xfrm>
                    <a:prstGeom prst="rect">
                      <a:avLst/>
                    </a:prstGeom>
                    <a:noFill/>
                    <a:ln>
                      <a:noFill/>
                    </a:ln>
                  </pic:spPr>
                </pic:pic>
              </a:graphicData>
            </a:graphic>
          </wp:inline>
        </w:drawing>
      </w:r>
    </w:p>
    <w:p w:rsidR="00E5567E" w:rsidRDefault="00E5567E" w:rsidP="008B65B3">
      <w:pPr>
        <w:jc w:val="center"/>
        <w:rPr>
          <w:noProof/>
        </w:rPr>
        <w:sectPr w:rsidR="00E5567E" w:rsidSect="008B65B3">
          <w:headerReference w:type="default" r:id="rId132"/>
          <w:footerReference w:type="default" r:id="rId133"/>
          <w:pgSz w:w="11906" w:h="16838" w:code="9"/>
          <w:pgMar w:top="680" w:right="851" w:bottom="680" w:left="851" w:header="680" w:footer="680" w:gutter="0"/>
          <w:cols w:space="720"/>
        </w:sectPr>
      </w:pPr>
    </w:p>
    <w:p w:rsidR="00E5567E" w:rsidRDefault="007469A4" w:rsidP="008B65B3">
      <w:pPr>
        <w:jc w:val="center"/>
        <w:rPr>
          <w:noProof/>
        </w:rPr>
      </w:pPr>
      <w:r>
        <w:rPr>
          <w:noProof/>
        </w:rPr>
        <w:lastRenderedPageBreak/>
        <w:drawing>
          <wp:anchor distT="0" distB="0" distL="114300" distR="114300" simplePos="0" relativeHeight="251695104" behindDoc="0" locked="0" layoutInCell="1" allowOverlap="1" wp14:anchorId="098477E0" wp14:editId="39F76FAB">
            <wp:simplePos x="0" y="0"/>
            <wp:positionH relativeFrom="column">
              <wp:posOffset>37465</wp:posOffset>
            </wp:positionH>
            <wp:positionV relativeFrom="paragraph">
              <wp:posOffset>0</wp:posOffset>
            </wp:positionV>
            <wp:extent cx="6217920" cy="8947150"/>
            <wp:effectExtent l="0" t="0" r="0" b="6350"/>
            <wp:wrapThrough wrapText="bothSides">
              <wp:wrapPolygon edited="0">
                <wp:start x="0" y="0"/>
                <wp:lineTo x="0" y="21569"/>
                <wp:lineTo x="21507" y="21569"/>
                <wp:lineTo x="21507" y="0"/>
                <wp:lineTo x="0" y="0"/>
              </wp:wrapPolygon>
            </wp:wrapThrough>
            <wp:docPr id="27" name="Imag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49"/>
                    <pic:cNvPicPr>
                      <a:picLocks noChangeAspect="1" noChangeArrowheads="1"/>
                    </pic:cNvPicPr>
                  </pic:nvPicPr>
                  <pic:blipFill>
                    <a:blip r:embed="rId134">
                      <a:extLst>
                        <a:ext uri="{28A0092B-C50C-407E-A947-70E740481C1C}">
                          <a14:useLocalDpi xmlns:a14="http://schemas.microsoft.com/office/drawing/2010/main" val="0"/>
                        </a:ext>
                      </a:extLst>
                    </a:blip>
                    <a:srcRect l="33559" t="8839" r="32309" b="4778"/>
                    <a:stretch>
                      <a:fillRect/>
                    </a:stretch>
                  </pic:blipFill>
                  <pic:spPr bwMode="auto">
                    <a:xfrm>
                      <a:off x="0" y="0"/>
                      <a:ext cx="6217920" cy="8947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6468B">
        <w:rPr>
          <w:noProof/>
        </w:rPr>
        <mc:AlternateContent>
          <mc:Choice Requires="wps">
            <w:drawing>
              <wp:anchor distT="0" distB="0" distL="114300" distR="114300" simplePos="0" relativeHeight="251696128" behindDoc="0" locked="1" layoutInCell="1" allowOverlap="1" wp14:anchorId="7D7AF799" wp14:editId="7179A81B">
                <wp:simplePos x="0" y="0"/>
                <wp:positionH relativeFrom="column">
                  <wp:posOffset>767715</wp:posOffset>
                </wp:positionH>
                <wp:positionV relativeFrom="paragraph">
                  <wp:posOffset>-304165</wp:posOffset>
                </wp:positionV>
                <wp:extent cx="638810" cy="361950"/>
                <wp:effectExtent l="12700" t="7620" r="5715" b="11430"/>
                <wp:wrapNone/>
                <wp:docPr id="8"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810" cy="361950"/>
                        </a:xfrm>
                        <a:prstGeom prst="rect">
                          <a:avLst/>
                        </a:prstGeom>
                        <a:solidFill>
                          <a:srgbClr val="FFFFFF"/>
                        </a:solidFill>
                        <a:ln w="9525">
                          <a:solidFill>
                            <a:srgbClr val="000000"/>
                          </a:solidFill>
                          <a:miter lim="800000"/>
                          <a:headEnd/>
                          <a:tailEnd/>
                        </a:ln>
                      </wps:spPr>
                      <wps:txbx>
                        <w:txbxContent>
                          <w:p w:rsidR="00E5567E" w:rsidRPr="00DE2A8B" w:rsidRDefault="00E5567E" w:rsidP="00EF234F">
                            <w:pPr>
                              <w:rPr>
                                <w:b/>
                                <w:bCs/>
                                <w:sz w:val="32"/>
                                <w:szCs w:val="32"/>
                              </w:rPr>
                            </w:pPr>
                            <w:r>
                              <w:rPr>
                                <w:b/>
                                <w:bCs/>
                                <w:sz w:val="32"/>
                                <w:szCs w:val="32"/>
                              </w:rPr>
                              <w:t xml:space="preserve">DT9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7AF799" id="Text Box 381" o:spid="_x0000_s1319" type="#_x0000_t202" style="position:absolute;left:0;text-align:left;margin-left:60.45pt;margin-top:-23.95pt;width:50.3pt;height:2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">
                <v:textbox>
                  <w:txbxContent>
                    <w:p w:rsidR="00E5567E" w:rsidRPr="00DE2A8B" w:rsidRDefault="00E5567E" w:rsidP="00EF234F">
                      <w:pPr>
                        <w:rPr>
                          <w:b/>
                          <w:bCs/>
                          <w:sz w:val="32"/>
                          <w:szCs w:val="32"/>
                        </w:rPr>
                      </w:pPr>
                      <w:r>
                        <w:rPr>
                          <w:b/>
                          <w:bCs/>
                          <w:sz w:val="32"/>
                          <w:szCs w:val="32"/>
                        </w:rPr>
                        <w:t xml:space="preserve">DT9 </w:t>
                      </w:r>
                    </w:p>
                  </w:txbxContent>
                </v:textbox>
                <w10:anchorlock/>
              </v:shape>
            </w:pict>
          </mc:Fallback>
        </mc:AlternateContent>
      </w:r>
    </w:p>
    <w:p w:rsidR="00E5567E" w:rsidRDefault="00E5567E" w:rsidP="008B65B3">
      <w:pPr>
        <w:jc w:val="center"/>
        <w:rPr>
          <w:noProof/>
        </w:rPr>
        <w:sectPr w:rsidR="00E5567E" w:rsidSect="00F00024">
          <w:footerReference w:type="default" r:id="rId135"/>
          <w:pgSz w:w="11906" w:h="16838" w:code="9"/>
          <w:pgMar w:top="851" w:right="851" w:bottom="851" w:left="851" w:header="680" w:footer="680" w:gutter="0"/>
          <w:cols w:space="720"/>
        </w:sectPr>
      </w:pPr>
    </w:p>
    <w:p w:rsidR="00E5567E" w:rsidRDefault="0026468B" w:rsidP="008B65B3">
      <w:pPr>
        <w:jc w:val="center"/>
        <w:rPr>
          <w:noProof/>
        </w:rPr>
      </w:pPr>
      <w:r>
        <w:rPr>
          <w:noProof/>
        </w:rPr>
        <w:lastRenderedPageBreak/>
        <mc:AlternateContent>
          <mc:Choice Requires="wps">
            <w:drawing>
              <wp:anchor distT="0" distB="0" distL="114300" distR="114300" simplePos="0" relativeHeight="251642880" behindDoc="0" locked="1" layoutInCell="1" allowOverlap="1">
                <wp:simplePos x="0" y="0"/>
                <wp:positionH relativeFrom="column">
                  <wp:posOffset>1078230</wp:posOffset>
                </wp:positionH>
                <wp:positionV relativeFrom="paragraph">
                  <wp:posOffset>6529705</wp:posOffset>
                </wp:positionV>
                <wp:extent cx="4389120" cy="2309495"/>
                <wp:effectExtent l="8890" t="12065" r="12065" b="12065"/>
                <wp:wrapSquare wrapText="bothSides"/>
                <wp:docPr id="6" name="Text Box 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2309495"/>
                        </a:xfrm>
                        <a:prstGeom prst="rect">
                          <a:avLst/>
                        </a:prstGeom>
                        <a:solidFill>
                          <a:srgbClr val="FFFFFF"/>
                        </a:solidFill>
                        <a:ln w="9525">
                          <a:solidFill>
                            <a:srgbClr val="000000"/>
                          </a:solidFill>
                          <a:miter lim="800000"/>
                          <a:headEnd/>
                          <a:tailEnd/>
                        </a:ln>
                      </wps:spPr>
                      <wps:txbx>
                        <w:txbxContent>
                          <w:p w:rsidR="00E5567E" w:rsidRPr="000E517D" w:rsidRDefault="0026468B" w:rsidP="00A176BD">
                            <w:pPr>
                              <w:jc w:val="center"/>
                              <w:rPr>
                                <w:noProof/>
                              </w:rPr>
                            </w:pPr>
                            <w:r>
                              <w:rPr>
                                <w:noProof/>
                              </w:rPr>
                              <w:drawing>
                                <wp:inline distT="0" distB="0" distL="0" distR="0">
                                  <wp:extent cx="4197985" cy="2210435"/>
                                  <wp:effectExtent l="0" t="0" r="0" b="0"/>
                                  <wp:docPr id="29"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197985" cy="221043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56" o:spid="_x0000_s1322" type="#_x0000_t202" style="position:absolute;left:0;text-align:left;margin-left:84.9pt;margin-top:514.15pt;width:345.6pt;height:181.85pt;z-index:251642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">
                <v:textbox style="mso-fit-shape-to-text:t">
                  <w:txbxContent>
                    <w:p w:rsidR="00E5567E" w:rsidRPr="000E517D" w:rsidRDefault="0026468B" w:rsidP="00A176BD">
                      <w:pPr>
                        <w:jc w:val="center"/>
                        <w:rPr>
                          <w:noProof/>
                        </w:rPr>
                      </w:pPr>
                      <w:r>
                        <w:rPr>
                          <w:noProof/>
                        </w:rPr>
                        <w:drawing>
                          <wp:inline distT="0" distB="0" distL="0" distR="0">
                            <wp:extent cx="4197985" cy="2210435"/>
                            <wp:effectExtent l="0" t="0" r="0" b="0"/>
                            <wp:docPr id="29"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197985" cy="2210435"/>
                                    </a:xfrm>
                                    <a:prstGeom prst="rect">
                                      <a:avLst/>
                                    </a:prstGeom>
                                    <a:noFill/>
                                    <a:ln>
                                      <a:noFill/>
                                    </a:ln>
                                  </pic:spPr>
                                </pic:pic>
                              </a:graphicData>
                            </a:graphic>
                          </wp:inline>
                        </w:drawing>
                      </w:r>
                    </w:p>
                  </w:txbxContent>
                </v:textbox>
                <w10:wrap type="square"/>
                <w10:anchorlock/>
              </v:shape>
            </w:pict>
          </mc:Fallback>
        </mc:AlternateContent>
      </w:r>
      <w:r>
        <w:rPr>
          <w:noProof/>
        </w:rPr>
        <mc:AlternateContent>
          <mc:Choice Requires="wps">
            <w:drawing>
              <wp:anchor distT="0" distB="0" distL="114300" distR="114300" simplePos="0" relativeHeight="251641856" behindDoc="0" locked="1" layoutInCell="1" allowOverlap="1">
                <wp:simplePos x="0" y="0"/>
                <wp:positionH relativeFrom="column">
                  <wp:posOffset>109855</wp:posOffset>
                </wp:positionH>
                <wp:positionV relativeFrom="paragraph">
                  <wp:posOffset>-231140</wp:posOffset>
                </wp:positionV>
                <wp:extent cx="2996565" cy="361950"/>
                <wp:effectExtent l="5080" t="8255" r="8255" b="10795"/>
                <wp:wrapNone/>
                <wp:docPr id="3"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6565" cy="361950"/>
                        </a:xfrm>
                        <a:prstGeom prst="rect">
                          <a:avLst/>
                        </a:prstGeom>
                        <a:solidFill>
                          <a:srgbClr val="FFFFFF"/>
                        </a:solidFill>
                        <a:ln w="9525">
                          <a:solidFill>
                            <a:srgbClr val="000000"/>
                          </a:solidFill>
                          <a:miter lim="800000"/>
                          <a:headEnd/>
                          <a:tailEnd/>
                        </a:ln>
                      </wps:spPr>
                      <wps:txbx>
                        <w:txbxContent>
                          <w:p w:rsidR="00E5567E" w:rsidRPr="00DE2A8B" w:rsidRDefault="00E5567E" w:rsidP="00EF234F">
                            <w:pPr>
                              <w:rPr>
                                <w:b/>
                                <w:bCs/>
                                <w:sz w:val="32"/>
                                <w:szCs w:val="32"/>
                              </w:rPr>
                            </w:pPr>
                            <w:r>
                              <w:rPr>
                                <w:b/>
                                <w:bCs/>
                                <w:sz w:val="32"/>
                                <w:szCs w:val="32"/>
                              </w:rPr>
                              <w:t>DT10 : Capacité et gam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3" o:spid="_x0000_s1323" type="#_x0000_t202" style="position:absolute;left:0;text-align:left;margin-left:8.65pt;margin-top:-18.2pt;width:235.95pt;height:28.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">
                <v:textbox>
                  <w:txbxContent>
                    <w:p w:rsidR="00E5567E" w:rsidRPr="00DE2A8B" w:rsidRDefault="00E5567E" w:rsidP="00EF234F">
                      <w:pPr>
                        <w:rPr>
                          <w:b/>
                          <w:bCs/>
                          <w:sz w:val="32"/>
                          <w:szCs w:val="32"/>
                        </w:rPr>
                      </w:pPr>
                      <w:bookmarkStart w:id="1" w:name="_GoBack"/>
                      <w:r>
                        <w:rPr>
                          <w:b/>
                          <w:bCs/>
                          <w:sz w:val="32"/>
                          <w:szCs w:val="32"/>
                        </w:rPr>
                        <w:t>DT10 : Capacité et gamme</w:t>
                      </w:r>
                      <w:bookmarkEnd w:id="1"/>
                    </w:p>
                  </w:txbxContent>
                </v:textbox>
                <w10:anchorlock/>
              </v:shape>
            </w:pict>
          </mc:Fallback>
        </mc:AlternateContent>
      </w:r>
      <w:r>
        <w:rPr>
          <w:noProof/>
        </w:rPr>
        <w:drawing>
          <wp:anchor distT="0" distB="0" distL="114300" distR="114300" simplePos="0" relativeHeight="251636736" behindDoc="0" locked="1" layoutInCell="1" allowOverlap="1">
            <wp:simplePos x="0" y="0"/>
            <wp:positionH relativeFrom="column">
              <wp:posOffset>391795</wp:posOffset>
            </wp:positionH>
            <wp:positionV relativeFrom="paragraph">
              <wp:posOffset>3970655</wp:posOffset>
            </wp:positionV>
            <wp:extent cx="5751195" cy="2541905"/>
            <wp:effectExtent l="0" t="0" r="0" b="0"/>
            <wp:wrapThrough wrapText="bothSides">
              <wp:wrapPolygon edited="0">
                <wp:start x="0" y="0"/>
                <wp:lineTo x="0" y="21368"/>
                <wp:lineTo x="21536" y="21368"/>
                <wp:lineTo x="21536" y="0"/>
                <wp:lineTo x="0" y="0"/>
              </wp:wrapPolygon>
            </wp:wrapThrough>
            <wp:docPr id="38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751195" cy="254190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5712" behindDoc="0" locked="1" layoutInCell="1" allowOverlap="1">
            <wp:simplePos x="0" y="0"/>
            <wp:positionH relativeFrom="column">
              <wp:posOffset>403225</wp:posOffset>
            </wp:positionH>
            <wp:positionV relativeFrom="paragraph">
              <wp:posOffset>155575</wp:posOffset>
            </wp:positionV>
            <wp:extent cx="5486400" cy="4003675"/>
            <wp:effectExtent l="0" t="0" r="0" b="0"/>
            <wp:wrapThrough wrapText="bothSides">
              <wp:wrapPolygon edited="0">
                <wp:start x="0" y="0"/>
                <wp:lineTo x="0" y="21480"/>
                <wp:lineTo x="21525" y="21480"/>
                <wp:lineTo x="21525" y="0"/>
                <wp:lineTo x="0" y="0"/>
              </wp:wrapPolygon>
            </wp:wrapThrough>
            <wp:docPr id="385" name="Imag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50"/>
                    <pic:cNvPicPr>
                      <a:picLocks noChangeAspect="1" noChangeArrowheads="1"/>
                    </pic:cNvPicPr>
                  </pic:nvPicPr>
                  <pic:blipFill>
                    <a:blip r:embed="rId139">
                      <a:extLst>
                        <a:ext uri="{28A0092B-C50C-407E-A947-70E740481C1C}">
                          <a14:useLocalDpi xmlns:a14="http://schemas.microsoft.com/office/drawing/2010/main" val="0"/>
                        </a:ext>
                      </a:extLst>
                    </a:blip>
                    <a:srcRect l="33325" t="8749" r="32478" b="47427"/>
                    <a:stretch>
                      <a:fillRect/>
                    </a:stretch>
                  </pic:blipFill>
                  <pic:spPr bwMode="auto">
                    <a:xfrm>
                      <a:off x="0" y="0"/>
                      <a:ext cx="5486400" cy="4003675"/>
                    </a:xfrm>
                    <a:prstGeom prst="rect">
                      <a:avLst/>
                    </a:prstGeom>
                    <a:noFill/>
                  </pic:spPr>
                </pic:pic>
              </a:graphicData>
            </a:graphic>
            <wp14:sizeRelH relativeFrom="page">
              <wp14:pctWidth>0</wp14:pctWidth>
            </wp14:sizeRelH>
            <wp14:sizeRelV relativeFrom="page">
              <wp14:pctHeight>0</wp14:pctHeight>
            </wp14:sizeRelV>
          </wp:anchor>
        </w:drawing>
      </w:r>
    </w:p>
    <w:sectPr w:rsidR="00E5567E" w:rsidSect="00F00024">
      <w:footerReference w:type="default" r:id="rId140"/>
      <w:pgSz w:w="11906" w:h="16838" w:code="9"/>
      <w:pgMar w:top="851" w:right="851" w:bottom="851" w:left="851" w:header="680" w:footer="68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D3FEA" w:rsidRDefault="004D3FEA">
      <w:r>
        <w:separator/>
      </w:r>
    </w:p>
  </w:endnote>
  <w:endnote w:type="continuationSeparator" w:id="0">
    <w:p w:rsidR="004D3FEA" w:rsidRDefault="004D3F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 w:name="Swis721 LtCn BT">
    <w:panose1 w:val="020B0406020202030204"/>
    <w:charset w:val="00"/>
    <w:family w:val="swiss"/>
    <w:pitch w:val="variable"/>
    <w:sig w:usb0="00000087" w:usb1="00000000" w:usb2="00000000" w:usb3="00000000" w:csb0="0000001B"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E5567E" w:rsidRPr="00A128E5">
      <w:trPr>
        <w:cantSplit/>
        <w:trHeight w:val="283"/>
        <w:jc w:val="center"/>
      </w:trPr>
      <w:tc>
        <w:tcPr>
          <w:tcW w:w="8259" w:type="dxa"/>
          <w:gridSpan w:val="2"/>
        </w:tcPr>
        <w:p w:rsidR="00E5567E" w:rsidRPr="00A128E5" w:rsidRDefault="00E5567E" w:rsidP="00984BEB">
          <w:pPr>
            <w:pStyle w:val="En-tte"/>
            <w:tabs>
              <w:tab w:val="left" w:pos="708"/>
            </w:tabs>
            <w:spacing w:before="40" w:after="40"/>
            <w:rPr>
              <w:rFonts w:ascii="Calibri" w:hAnsi="Calibri" w:cs="Calibri"/>
              <w:sz w:val="20"/>
              <w:szCs w:val="20"/>
            </w:rPr>
          </w:pPr>
          <w:r w:rsidRPr="00A128E5">
            <w:rPr>
              <w:sz w:val="20"/>
              <w:szCs w:val="20"/>
            </w:rPr>
            <w:t>BTS CONCEPTION et RÉALISATION de CARROSSERIE</w:t>
          </w:r>
        </w:p>
      </w:tc>
      <w:tc>
        <w:tcPr>
          <w:tcW w:w="1559" w:type="dxa"/>
        </w:tcPr>
        <w:p w:rsidR="00E5567E" w:rsidRPr="00A128E5" w:rsidRDefault="00E5567E" w:rsidP="00A8433D">
          <w:pPr>
            <w:pStyle w:val="En-tte"/>
            <w:tabs>
              <w:tab w:val="left" w:pos="708"/>
            </w:tabs>
            <w:spacing w:before="40" w:after="40"/>
            <w:rPr>
              <w:sz w:val="20"/>
              <w:szCs w:val="20"/>
            </w:rPr>
          </w:pPr>
          <w:r w:rsidRPr="00A128E5">
            <w:rPr>
              <w:sz w:val="20"/>
              <w:szCs w:val="20"/>
            </w:rPr>
            <w:t>Session 20</w:t>
          </w:r>
          <w:r>
            <w:rPr>
              <w:sz w:val="20"/>
              <w:szCs w:val="20"/>
            </w:rPr>
            <w:t>20</w:t>
          </w:r>
        </w:p>
      </w:tc>
    </w:tr>
    <w:tr w:rsidR="00E5567E" w:rsidRPr="00A128E5">
      <w:trPr>
        <w:cantSplit/>
        <w:trHeight w:val="302"/>
        <w:jc w:val="center"/>
      </w:trPr>
      <w:tc>
        <w:tcPr>
          <w:tcW w:w="6416" w:type="dxa"/>
        </w:tcPr>
        <w:p w:rsidR="00E5567E" w:rsidRPr="00A128E5" w:rsidRDefault="00E5567E" w:rsidP="00A128E5">
          <w:pPr>
            <w:autoSpaceDE w:val="0"/>
            <w:autoSpaceDN w:val="0"/>
            <w:adjustRightInd w:val="0"/>
            <w:spacing w:before="40" w:after="40"/>
            <w:rPr>
              <w:sz w:val="20"/>
              <w:szCs w:val="20"/>
            </w:rPr>
          </w:pPr>
          <w:r w:rsidRPr="00A128E5">
            <w:rPr>
              <w:sz w:val="20"/>
              <w:szCs w:val="20"/>
            </w:rPr>
            <w:t>Nom de l’épreuve : Conception préliminaire de produits carrossés</w:t>
          </w:r>
        </w:p>
      </w:tc>
      <w:tc>
        <w:tcPr>
          <w:tcW w:w="1843" w:type="dxa"/>
        </w:tcPr>
        <w:p w:rsidR="00E5567E" w:rsidRPr="00A128E5" w:rsidRDefault="00E5567E" w:rsidP="00A128E5">
          <w:pPr>
            <w:spacing w:before="40" w:after="40"/>
            <w:rPr>
              <w:sz w:val="20"/>
              <w:szCs w:val="20"/>
            </w:rPr>
          </w:pPr>
          <w:r w:rsidRPr="00A128E5">
            <w:rPr>
              <w:sz w:val="20"/>
              <w:szCs w:val="20"/>
            </w:rPr>
            <w:t>Code : CRE4CPC</w:t>
          </w:r>
        </w:p>
      </w:tc>
      <w:tc>
        <w:tcPr>
          <w:tcW w:w="1559" w:type="dxa"/>
        </w:tcPr>
        <w:p w:rsidR="00E5567E" w:rsidRPr="00A128E5" w:rsidRDefault="00E5567E" w:rsidP="00A128E5">
          <w:pPr>
            <w:spacing w:before="40" w:after="40"/>
            <w:rPr>
              <w:sz w:val="20"/>
              <w:szCs w:val="20"/>
            </w:rPr>
          </w:pPr>
          <w:r>
            <w:rPr>
              <w:sz w:val="20"/>
              <w:szCs w:val="20"/>
            </w:rPr>
            <w:t>Page de garde</w:t>
          </w:r>
        </w:p>
      </w:tc>
    </w:tr>
  </w:tbl>
  <w:p w:rsidR="00E5567E" w:rsidRPr="00A128E5" w:rsidRDefault="00E5567E" w:rsidP="00A128E5">
    <w:pPr>
      <w:pStyle w:val="Pieddepage"/>
      <w:rPr>
        <w:sz w:val="20"/>
        <w:szCs w:val="20"/>
      </w:rPr>
    </w:pP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E5567E" w:rsidRPr="00A128E5">
      <w:trPr>
        <w:cantSplit/>
        <w:trHeight w:val="283"/>
        <w:jc w:val="center"/>
      </w:trPr>
      <w:tc>
        <w:tcPr>
          <w:tcW w:w="8259" w:type="dxa"/>
          <w:gridSpan w:val="2"/>
        </w:tcPr>
        <w:p w:rsidR="00E5567E" w:rsidRPr="00A128E5" w:rsidRDefault="00E5567E" w:rsidP="00984BEB">
          <w:pPr>
            <w:pStyle w:val="En-tte"/>
            <w:tabs>
              <w:tab w:val="left" w:pos="708"/>
            </w:tabs>
            <w:spacing w:before="40" w:after="40"/>
            <w:rPr>
              <w:rFonts w:ascii="Calibri" w:hAnsi="Calibri" w:cs="Calibri"/>
              <w:sz w:val="20"/>
              <w:szCs w:val="20"/>
            </w:rPr>
          </w:pPr>
          <w:r w:rsidRPr="00A128E5">
            <w:rPr>
              <w:sz w:val="20"/>
              <w:szCs w:val="20"/>
            </w:rPr>
            <w:t>BTS CONCEPTION et RÉALISATION de CARROSSERIE</w:t>
          </w:r>
        </w:p>
      </w:tc>
      <w:tc>
        <w:tcPr>
          <w:tcW w:w="1559" w:type="dxa"/>
        </w:tcPr>
        <w:p w:rsidR="00E5567E" w:rsidRPr="00A128E5" w:rsidRDefault="00E5567E" w:rsidP="00A8433D">
          <w:pPr>
            <w:pStyle w:val="En-tte"/>
            <w:tabs>
              <w:tab w:val="left" w:pos="708"/>
            </w:tabs>
            <w:spacing w:before="40" w:after="40"/>
            <w:rPr>
              <w:sz w:val="20"/>
              <w:szCs w:val="20"/>
            </w:rPr>
          </w:pPr>
          <w:r w:rsidRPr="00A128E5">
            <w:rPr>
              <w:sz w:val="20"/>
              <w:szCs w:val="20"/>
            </w:rPr>
            <w:t>Session 20</w:t>
          </w:r>
          <w:r>
            <w:rPr>
              <w:sz w:val="20"/>
              <w:szCs w:val="20"/>
            </w:rPr>
            <w:t>20</w:t>
          </w:r>
        </w:p>
      </w:tc>
    </w:tr>
    <w:tr w:rsidR="00E5567E" w:rsidRPr="00A128E5">
      <w:trPr>
        <w:cantSplit/>
        <w:trHeight w:val="302"/>
        <w:jc w:val="center"/>
      </w:trPr>
      <w:tc>
        <w:tcPr>
          <w:tcW w:w="6416" w:type="dxa"/>
        </w:tcPr>
        <w:p w:rsidR="00E5567E" w:rsidRPr="00A128E5" w:rsidRDefault="00E5567E" w:rsidP="008B65B3">
          <w:pPr>
            <w:autoSpaceDE w:val="0"/>
            <w:autoSpaceDN w:val="0"/>
            <w:adjustRightInd w:val="0"/>
            <w:spacing w:before="40" w:after="40"/>
            <w:rPr>
              <w:sz w:val="20"/>
              <w:szCs w:val="20"/>
            </w:rPr>
          </w:pPr>
          <w:r w:rsidRPr="00A128E5">
            <w:rPr>
              <w:sz w:val="20"/>
              <w:szCs w:val="20"/>
            </w:rPr>
            <w:t>Nom de l’épreuve : Conception préliminaire de produits carrossés</w:t>
          </w:r>
        </w:p>
      </w:tc>
      <w:tc>
        <w:tcPr>
          <w:tcW w:w="1843" w:type="dxa"/>
        </w:tcPr>
        <w:p w:rsidR="00E5567E" w:rsidRPr="00A128E5" w:rsidRDefault="00E5567E" w:rsidP="008B65B3">
          <w:pPr>
            <w:spacing w:before="40" w:after="40"/>
            <w:rPr>
              <w:sz w:val="20"/>
              <w:szCs w:val="20"/>
            </w:rPr>
          </w:pPr>
          <w:r w:rsidRPr="00A128E5">
            <w:rPr>
              <w:sz w:val="20"/>
              <w:szCs w:val="20"/>
            </w:rPr>
            <w:t>Code : CRE4CPC</w:t>
          </w:r>
        </w:p>
      </w:tc>
      <w:tc>
        <w:tcPr>
          <w:tcW w:w="1559" w:type="dxa"/>
        </w:tcPr>
        <w:p w:rsidR="00E5567E" w:rsidRPr="00A128E5" w:rsidRDefault="00E5567E" w:rsidP="008B65B3">
          <w:pPr>
            <w:spacing w:before="40" w:after="40"/>
            <w:jc w:val="center"/>
            <w:rPr>
              <w:sz w:val="20"/>
              <w:szCs w:val="20"/>
            </w:rPr>
          </w:pPr>
          <w:r>
            <w:rPr>
              <w:sz w:val="20"/>
              <w:szCs w:val="20"/>
            </w:rPr>
            <w:t>DT 9</w:t>
          </w:r>
        </w:p>
      </w:tc>
    </w:tr>
  </w:tbl>
  <w:p w:rsidR="00E5567E" w:rsidRPr="00A128E5" w:rsidRDefault="00E5567E" w:rsidP="008B65B3">
    <w:pPr>
      <w:pStyle w:val="Pieddepage"/>
      <w:rPr>
        <w:sz w:val="20"/>
        <w:szCs w:val="20"/>
      </w:rPr>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E5567E" w:rsidRPr="00A128E5">
      <w:trPr>
        <w:cantSplit/>
        <w:trHeight w:val="283"/>
        <w:jc w:val="center"/>
      </w:trPr>
      <w:tc>
        <w:tcPr>
          <w:tcW w:w="8259" w:type="dxa"/>
          <w:gridSpan w:val="2"/>
        </w:tcPr>
        <w:p w:rsidR="00E5567E" w:rsidRPr="00A128E5" w:rsidRDefault="00E5567E" w:rsidP="00984BEB">
          <w:pPr>
            <w:pStyle w:val="En-tte"/>
            <w:tabs>
              <w:tab w:val="left" w:pos="708"/>
            </w:tabs>
            <w:spacing w:before="40" w:after="40"/>
            <w:rPr>
              <w:rFonts w:ascii="Calibri" w:hAnsi="Calibri" w:cs="Calibri"/>
              <w:sz w:val="20"/>
              <w:szCs w:val="20"/>
            </w:rPr>
          </w:pPr>
          <w:r w:rsidRPr="00A128E5">
            <w:rPr>
              <w:sz w:val="20"/>
              <w:szCs w:val="20"/>
            </w:rPr>
            <w:t>BTS CONCEPTION et RÉALISATION de CARROSSERIE</w:t>
          </w:r>
        </w:p>
      </w:tc>
      <w:tc>
        <w:tcPr>
          <w:tcW w:w="1559" w:type="dxa"/>
        </w:tcPr>
        <w:p w:rsidR="00E5567E" w:rsidRPr="00A128E5" w:rsidRDefault="00E5567E" w:rsidP="00A8433D">
          <w:pPr>
            <w:pStyle w:val="En-tte"/>
            <w:tabs>
              <w:tab w:val="left" w:pos="708"/>
            </w:tabs>
            <w:spacing w:before="40" w:after="40"/>
            <w:rPr>
              <w:sz w:val="20"/>
              <w:szCs w:val="20"/>
            </w:rPr>
          </w:pPr>
          <w:r w:rsidRPr="00A128E5">
            <w:rPr>
              <w:sz w:val="20"/>
              <w:szCs w:val="20"/>
            </w:rPr>
            <w:t>Session 20</w:t>
          </w:r>
          <w:r>
            <w:rPr>
              <w:sz w:val="20"/>
              <w:szCs w:val="20"/>
            </w:rPr>
            <w:t>20</w:t>
          </w:r>
        </w:p>
      </w:tc>
    </w:tr>
    <w:tr w:rsidR="00E5567E" w:rsidRPr="00A128E5">
      <w:trPr>
        <w:cantSplit/>
        <w:trHeight w:val="302"/>
        <w:jc w:val="center"/>
      </w:trPr>
      <w:tc>
        <w:tcPr>
          <w:tcW w:w="6416" w:type="dxa"/>
        </w:tcPr>
        <w:p w:rsidR="00E5567E" w:rsidRPr="00A128E5" w:rsidRDefault="00E5567E" w:rsidP="008B65B3">
          <w:pPr>
            <w:autoSpaceDE w:val="0"/>
            <w:autoSpaceDN w:val="0"/>
            <w:adjustRightInd w:val="0"/>
            <w:spacing w:before="40" w:after="40"/>
            <w:rPr>
              <w:sz w:val="20"/>
              <w:szCs w:val="20"/>
            </w:rPr>
          </w:pPr>
          <w:r w:rsidRPr="00A128E5">
            <w:rPr>
              <w:sz w:val="20"/>
              <w:szCs w:val="20"/>
            </w:rPr>
            <w:t>Nom de l’épreuve : Conception préliminaire de produits carrossés</w:t>
          </w:r>
        </w:p>
      </w:tc>
      <w:tc>
        <w:tcPr>
          <w:tcW w:w="1843" w:type="dxa"/>
        </w:tcPr>
        <w:p w:rsidR="00E5567E" w:rsidRPr="00A128E5" w:rsidRDefault="00E5567E" w:rsidP="008B65B3">
          <w:pPr>
            <w:spacing w:before="40" w:after="40"/>
            <w:rPr>
              <w:sz w:val="20"/>
              <w:szCs w:val="20"/>
            </w:rPr>
          </w:pPr>
          <w:r w:rsidRPr="00A128E5">
            <w:rPr>
              <w:sz w:val="20"/>
              <w:szCs w:val="20"/>
            </w:rPr>
            <w:t>Code : CRE4CPC</w:t>
          </w:r>
        </w:p>
      </w:tc>
      <w:tc>
        <w:tcPr>
          <w:tcW w:w="1559" w:type="dxa"/>
        </w:tcPr>
        <w:p w:rsidR="00E5567E" w:rsidRPr="00A128E5" w:rsidRDefault="00E5567E" w:rsidP="008B65B3">
          <w:pPr>
            <w:spacing w:before="40" w:after="40"/>
            <w:jc w:val="center"/>
            <w:rPr>
              <w:sz w:val="20"/>
              <w:szCs w:val="20"/>
            </w:rPr>
          </w:pPr>
          <w:r>
            <w:rPr>
              <w:sz w:val="20"/>
              <w:szCs w:val="20"/>
            </w:rPr>
            <w:t>DT 10</w:t>
          </w:r>
        </w:p>
      </w:tc>
    </w:tr>
  </w:tbl>
  <w:p w:rsidR="00E5567E" w:rsidRPr="00A128E5" w:rsidRDefault="00E5567E" w:rsidP="008B65B3">
    <w:pPr>
      <w:pStyle w:val="Pieddepage"/>
      <w:rPr>
        <w:sz w:val="20"/>
        <w:szCs w:val="20"/>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E5567E" w:rsidRPr="00A128E5">
      <w:trPr>
        <w:cantSplit/>
        <w:trHeight w:val="283"/>
        <w:jc w:val="center"/>
      </w:trPr>
      <w:tc>
        <w:tcPr>
          <w:tcW w:w="8259" w:type="dxa"/>
          <w:gridSpan w:val="2"/>
        </w:tcPr>
        <w:p w:rsidR="00E5567E" w:rsidRPr="00A128E5" w:rsidRDefault="00E5567E" w:rsidP="00984BEB">
          <w:pPr>
            <w:pStyle w:val="En-tte"/>
            <w:tabs>
              <w:tab w:val="left" w:pos="708"/>
            </w:tabs>
            <w:spacing w:before="40" w:after="40"/>
            <w:rPr>
              <w:rFonts w:ascii="Calibri" w:hAnsi="Calibri" w:cs="Calibri"/>
              <w:sz w:val="20"/>
              <w:szCs w:val="20"/>
            </w:rPr>
          </w:pPr>
          <w:r w:rsidRPr="00A128E5">
            <w:rPr>
              <w:sz w:val="20"/>
              <w:szCs w:val="20"/>
            </w:rPr>
            <w:t>BTS CONCEPTION et RÉALISATION de CARROSSERIE</w:t>
          </w:r>
        </w:p>
      </w:tc>
      <w:tc>
        <w:tcPr>
          <w:tcW w:w="1559" w:type="dxa"/>
        </w:tcPr>
        <w:p w:rsidR="00E5567E" w:rsidRPr="00A128E5" w:rsidRDefault="00E5567E" w:rsidP="00A8433D">
          <w:pPr>
            <w:pStyle w:val="En-tte"/>
            <w:tabs>
              <w:tab w:val="left" w:pos="708"/>
            </w:tabs>
            <w:spacing w:before="40" w:after="40"/>
            <w:rPr>
              <w:sz w:val="20"/>
              <w:szCs w:val="20"/>
            </w:rPr>
          </w:pPr>
          <w:r w:rsidRPr="00A128E5">
            <w:rPr>
              <w:sz w:val="20"/>
              <w:szCs w:val="20"/>
            </w:rPr>
            <w:t>Session 20</w:t>
          </w:r>
          <w:r>
            <w:rPr>
              <w:sz w:val="20"/>
              <w:szCs w:val="20"/>
            </w:rPr>
            <w:t>20</w:t>
          </w:r>
        </w:p>
      </w:tc>
    </w:tr>
    <w:tr w:rsidR="00E5567E" w:rsidRPr="00A128E5">
      <w:trPr>
        <w:cantSplit/>
        <w:trHeight w:val="302"/>
        <w:jc w:val="center"/>
      </w:trPr>
      <w:tc>
        <w:tcPr>
          <w:tcW w:w="6416" w:type="dxa"/>
        </w:tcPr>
        <w:p w:rsidR="00E5567E" w:rsidRPr="00A128E5" w:rsidRDefault="00E5567E" w:rsidP="00F00024">
          <w:pPr>
            <w:autoSpaceDE w:val="0"/>
            <w:autoSpaceDN w:val="0"/>
            <w:adjustRightInd w:val="0"/>
            <w:spacing w:before="40" w:after="40"/>
            <w:rPr>
              <w:sz w:val="20"/>
              <w:szCs w:val="20"/>
            </w:rPr>
          </w:pPr>
          <w:r w:rsidRPr="00A128E5">
            <w:rPr>
              <w:sz w:val="20"/>
              <w:szCs w:val="20"/>
            </w:rPr>
            <w:t>Nom de l’épreuve : Conception préliminaire de produits carrossés</w:t>
          </w:r>
        </w:p>
      </w:tc>
      <w:tc>
        <w:tcPr>
          <w:tcW w:w="1843" w:type="dxa"/>
        </w:tcPr>
        <w:p w:rsidR="00E5567E" w:rsidRPr="00A128E5" w:rsidRDefault="00E5567E" w:rsidP="00F00024">
          <w:pPr>
            <w:spacing w:before="40" w:after="40"/>
            <w:rPr>
              <w:sz w:val="20"/>
              <w:szCs w:val="20"/>
            </w:rPr>
          </w:pPr>
          <w:r w:rsidRPr="00A128E5">
            <w:rPr>
              <w:sz w:val="20"/>
              <w:szCs w:val="20"/>
            </w:rPr>
            <w:t>Code : CRE4CPC</w:t>
          </w:r>
        </w:p>
      </w:tc>
      <w:tc>
        <w:tcPr>
          <w:tcW w:w="1559" w:type="dxa"/>
        </w:tcPr>
        <w:p w:rsidR="00E5567E" w:rsidRPr="00A128E5" w:rsidRDefault="00E5567E" w:rsidP="00F00024">
          <w:pPr>
            <w:spacing w:before="40" w:after="40"/>
            <w:jc w:val="center"/>
            <w:rPr>
              <w:sz w:val="20"/>
              <w:szCs w:val="20"/>
            </w:rPr>
          </w:pPr>
          <w:r>
            <w:rPr>
              <w:sz w:val="20"/>
              <w:szCs w:val="20"/>
            </w:rPr>
            <w:t>DT 1</w:t>
          </w:r>
        </w:p>
      </w:tc>
    </w:tr>
  </w:tbl>
  <w:p w:rsidR="00E5567E" w:rsidRPr="00A128E5" w:rsidRDefault="00E5567E" w:rsidP="00F00024">
    <w:pPr>
      <w:pStyle w:val="Pieddepage"/>
      <w:rPr>
        <w:sz w:val="20"/>
        <w:szCs w:val="20"/>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E5567E" w:rsidRPr="00A128E5">
      <w:trPr>
        <w:cantSplit/>
        <w:trHeight w:val="283"/>
        <w:jc w:val="center"/>
      </w:trPr>
      <w:tc>
        <w:tcPr>
          <w:tcW w:w="8259" w:type="dxa"/>
          <w:gridSpan w:val="2"/>
        </w:tcPr>
        <w:p w:rsidR="00E5567E" w:rsidRPr="00A128E5" w:rsidRDefault="00E5567E" w:rsidP="00984BEB">
          <w:pPr>
            <w:pStyle w:val="En-tte"/>
            <w:tabs>
              <w:tab w:val="left" w:pos="708"/>
            </w:tabs>
            <w:spacing w:before="40" w:after="40"/>
            <w:rPr>
              <w:rFonts w:ascii="Calibri" w:hAnsi="Calibri" w:cs="Calibri"/>
              <w:sz w:val="20"/>
              <w:szCs w:val="20"/>
            </w:rPr>
          </w:pPr>
          <w:r w:rsidRPr="00A128E5">
            <w:rPr>
              <w:sz w:val="20"/>
              <w:szCs w:val="20"/>
            </w:rPr>
            <w:t>BTS CONCEPTION et RÉALISATION de CARROSSERIE</w:t>
          </w:r>
        </w:p>
      </w:tc>
      <w:tc>
        <w:tcPr>
          <w:tcW w:w="1559" w:type="dxa"/>
        </w:tcPr>
        <w:p w:rsidR="00E5567E" w:rsidRPr="00A128E5" w:rsidRDefault="00E5567E" w:rsidP="00A8433D">
          <w:pPr>
            <w:pStyle w:val="En-tte"/>
            <w:tabs>
              <w:tab w:val="left" w:pos="708"/>
            </w:tabs>
            <w:spacing w:before="40" w:after="40"/>
            <w:rPr>
              <w:sz w:val="20"/>
              <w:szCs w:val="20"/>
            </w:rPr>
          </w:pPr>
          <w:r w:rsidRPr="00A128E5">
            <w:rPr>
              <w:sz w:val="20"/>
              <w:szCs w:val="20"/>
            </w:rPr>
            <w:t>Session 20</w:t>
          </w:r>
          <w:r>
            <w:rPr>
              <w:sz w:val="20"/>
              <w:szCs w:val="20"/>
            </w:rPr>
            <w:t>20</w:t>
          </w:r>
        </w:p>
      </w:tc>
    </w:tr>
    <w:tr w:rsidR="00E5567E" w:rsidRPr="00A128E5">
      <w:trPr>
        <w:cantSplit/>
        <w:trHeight w:val="302"/>
        <w:jc w:val="center"/>
      </w:trPr>
      <w:tc>
        <w:tcPr>
          <w:tcW w:w="6416" w:type="dxa"/>
        </w:tcPr>
        <w:p w:rsidR="00E5567E" w:rsidRPr="00A128E5" w:rsidRDefault="00E5567E" w:rsidP="00F00024">
          <w:pPr>
            <w:autoSpaceDE w:val="0"/>
            <w:autoSpaceDN w:val="0"/>
            <w:adjustRightInd w:val="0"/>
            <w:spacing w:before="40" w:after="40"/>
            <w:rPr>
              <w:sz w:val="20"/>
              <w:szCs w:val="20"/>
            </w:rPr>
          </w:pPr>
          <w:r w:rsidRPr="00A128E5">
            <w:rPr>
              <w:sz w:val="20"/>
              <w:szCs w:val="20"/>
            </w:rPr>
            <w:t>Nom de l’épreuve : Conception préliminaire de produits carrossés</w:t>
          </w:r>
        </w:p>
      </w:tc>
      <w:tc>
        <w:tcPr>
          <w:tcW w:w="1843" w:type="dxa"/>
        </w:tcPr>
        <w:p w:rsidR="00E5567E" w:rsidRPr="00A128E5" w:rsidRDefault="00E5567E" w:rsidP="00F00024">
          <w:pPr>
            <w:spacing w:before="40" w:after="40"/>
            <w:rPr>
              <w:sz w:val="20"/>
              <w:szCs w:val="20"/>
            </w:rPr>
          </w:pPr>
          <w:r w:rsidRPr="00A128E5">
            <w:rPr>
              <w:sz w:val="20"/>
              <w:szCs w:val="20"/>
            </w:rPr>
            <w:t>Code : CRE4CPC</w:t>
          </w:r>
        </w:p>
      </w:tc>
      <w:tc>
        <w:tcPr>
          <w:tcW w:w="1559" w:type="dxa"/>
        </w:tcPr>
        <w:p w:rsidR="00E5567E" w:rsidRPr="00A128E5" w:rsidRDefault="00E5567E" w:rsidP="00500D75">
          <w:pPr>
            <w:spacing w:before="40" w:after="40"/>
            <w:jc w:val="center"/>
            <w:rPr>
              <w:sz w:val="20"/>
              <w:szCs w:val="20"/>
            </w:rPr>
          </w:pPr>
          <w:r>
            <w:rPr>
              <w:sz w:val="20"/>
              <w:szCs w:val="20"/>
            </w:rPr>
            <w:t>DT 2</w:t>
          </w:r>
        </w:p>
      </w:tc>
    </w:tr>
  </w:tbl>
  <w:p w:rsidR="00E5567E" w:rsidRPr="00A128E5" w:rsidRDefault="00E5567E" w:rsidP="00F00024">
    <w:pPr>
      <w:pStyle w:val="Pieddepage"/>
      <w:rPr>
        <w:sz w:val="20"/>
        <w:szCs w:val="20"/>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E5567E" w:rsidRPr="00A128E5">
      <w:trPr>
        <w:cantSplit/>
        <w:trHeight w:val="283"/>
        <w:jc w:val="center"/>
      </w:trPr>
      <w:tc>
        <w:tcPr>
          <w:tcW w:w="8259" w:type="dxa"/>
          <w:gridSpan w:val="2"/>
        </w:tcPr>
        <w:p w:rsidR="00E5567E" w:rsidRPr="00A128E5" w:rsidRDefault="00E5567E" w:rsidP="00984BEB">
          <w:pPr>
            <w:pStyle w:val="En-tte"/>
            <w:tabs>
              <w:tab w:val="left" w:pos="708"/>
            </w:tabs>
            <w:spacing w:before="40" w:after="40"/>
            <w:rPr>
              <w:rFonts w:ascii="Calibri" w:hAnsi="Calibri" w:cs="Calibri"/>
              <w:sz w:val="20"/>
              <w:szCs w:val="20"/>
            </w:rPr>
          </w:pPr>
          <w:r w:rsidRPr="00A128E5">
            <w:rPr>
              <w:sz w:val="20"/>
              <w:szCs w:val="20"/>
            </w:rPr>
            <w:t>BTS CONCEPTION et RÉALISATION de CARROSSERIE</w:t>
          </w:r>
        </w:p>
      </w:tc>
      <w:tc>
        <w:tcPr>
          <w:tcW w:w="1559" w:type="dxa"/>
        </w:tcPr>
        <w:p w:rsidR="00E5567E" w:rsidRPr="00A128E5" w:rsidRDefault="00E5567E" w:rsidP="00A8433D">
          <w:pPr>
            <w:pStyle w:val="En-tte"/>
            <w:tabs>
              <w:tab w:val="left" w:pos="708"/>
            </w:tabs>
            <w:spacing w:before="40" w:after="40"/>
            <w:rPr>
              <w:sz w:val="20"/>
              <w:szCs w:val="20"/>
            </w:rPr>
          </w:pPr>
          <w:r w:rsidRPr="00A128E5">
            <w:rPr>
              <w:sz w:val="20"/>
              <w:szCs w:val="20"/>
            </w:rPr>
            <w:t>Session 20</w:t>
          </w:r>
          <w:r>
            <w:rPr>
              <w:sz w:val="20"/>
              <w:szCs w:val="20"/>
            </w:rPr>
            <w:t>20</w:t>
          </w:r>
        </w:p>
      </w:tc>
    </w:tr>
    <w:tr w:rsidR="00E5567E" w:rsidRPr="00A128E5">
      <w:trPr>
        <w:cantSplit/>
        <w:trHeight w:val="302"/>
        <w:jc w:val="center"/>
      </w:trPr>
      <w:tc>
        <w:tcPr>
          <w:tcW w:w="6416" w:type="dxa"/>
        </w:tcPr>
        <w:p w:rsidR="00E5567E" w:rsidRPr="00A128E5" w:rsidRDefault="00E5567E" w:rsidP="00F00024">
          <w:pPr>
            <w:autoSpaceDE w:val="0"/>
            <w:autoSpaceDN w:val="0"/>
            <w:adjustRightInd w:val="0"/>
            <w:spacing w:before="40" w:after="40"/>
            <w:rPr>
              <w:sz w:val="20"/>
              <w:szCs w:val="20"/>
            </w:rPr>
          </w:pPr>
          <w:r w:rsidRPr="00A128E5">
            <w:rPr>
              <w:sz w:val="20"/>
              <w:szCs w:val="20"/>
            </w:rPr>
            <w:t>Nom de l’épreuve : Conception préliminaire de produits carrossés</w:t>
          </w:r>
        </w:p>
      </w:tc>
      <w:tc>
        <w:tcPr>
          <w:tcW w:w="1843" w:type="dxa"/>
        </w:tcPr>
        <w:p w:rsidR="00E5567E" w:rsidRPr="00A128E5" w:rsidRDefault="00E5567E" w:rsidP="00F00024">
          <w:pPr>
            <w:spacing w:before="40" w:after="40"/>
            <w:rPr>
              <w:sz w:val="20"/>
              <w:szCs w:val="20"/>
            </w:rPr>
          </w:pPr>
          <w:r w:rsidRPr="00A128E5">
            <w:rPr>
              <w:sz w:val="20"/>
              <w:szCs w:val="20"/>
            </w:rPr>
            <w:t>Code : CRE4CPC</w:t>
          </w:r>
        </w:p>
      </w:tc>
      <w:tc>
        <w:tcPr>
          <w:tcW w:w="1559" w:type="dxa"/>
        </w:tcPr>
        <w:p w:rsidR="00E5567E" w:rsidRPr="00A128E5" w:rsidRDefault="00E5567E" w:rsidP="00500D75">
          <w:pPr>
            <w:spacing w:before="40" w:after="40"/>
            <w:jc w:val="center"/>
            <w:rPr>
              <w:sz w:val="20"/>
              <w:szCs w:val="20"/>
            </w:rPr>
          </w:pPr>
          <w:r>
            <w:rPr>
              <w:sz w:val="20"/>
              <w:szCs w:val="20"/>
            </w:rPr>
            <w:t>DT 3</w:t>
          </w:r>
        </w:p>
      </w:tc>
    </w:tr>
  </w:tbl>
  <w:p w:rsidR="00E5567E" w:rsidRPr="00A128E5" w:rsidRDefault="00E5567E" w:rsidP="00F00024">
    <w:pPr>
      <w:pStyle w:val="Pieddepage"/>
      <w:rPr>
        <w:sz w:val="20"/>
        <w:szCs w:val="20"/>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E5567E" w:rsidRPr="00A128E5">
      <w:trPr>
        <w:cantSplit/>
        <w:trHeight w:val="283"/>
        <w:jc w:val="center"/>
      </w:trPr>
      <w:tc>
        <w:tcPr>
          <w:tcW w:w="8259" w:type="dxa"/>
          <w:gridSpan w:val="2"/>
        </w:tcPr>
        <w:p w:rsidR="00E5567E" w:rsidRPr="00A128E5" w:rsidRDefault="00E5567E" w:rsidP="00984BEB">
          <w:pPr>
            <w:pStyle w:val="En-tte"/>
            <w:tabs>
              <w:tab w:val="left" w:pos="708"/>
            </w:tabs>
            <w:spacing w:before="40" w:after="40"/>
            <w:rPr>
              <w:rFonts w:ascii="Calibri" w:hAnsi="Calibri" w:cs="Calibri"/>
              <w:sz w:val="20"/>
              <w:szCs w:val="20"/>
            </w:rPr>
          </w:pPr>
          <w:r w:rsidRPr="00A128E5">
            <w:rPr>
              <w:sz w:val="20"/>
              <w:szCs w:val="20"/>
            </w:rPr>
            <w:t>BTS CONCEPTION et RÉALISATION de CARROSSERIE</w:t>
          </w:r>
        </w:p>
      </w:tc>
      <w:tc>
        <w:tcPr>
          <w:tcW w:w="1559" w:type="dxa"/>
        </w:tcPr>
        <w:p w:rsidR="00E5567E" w:rsidRPr="00A128E5" w:rsidRDefault="00E5567E" w:rsidP="00A8433D">
          <w:pPr>
            <w:pStyle w:val="En-tte"/>
            <w:tabs>
              <w:tab w:val="left" w:pos="708"/>
            </w:tabs>
            <w:spacing w:before="40" w:after="40"/>
            <w:rPr>
              <w:sz w:val="20"/>
              <w:szCs w:val="20"/>
            </w:rPr>
          </w:pPr>
          <w:r w:rsidRPr="00A128E5">
            <w:rPr>
              <w:sz w:val="20"/>
              <w:szCs w:val="20"/>
            </w:rPr>
            <w:t>Session 20</w:t>
          </w:r>
          <w:r>
            <w:rPr>
              <w:sz w:val="20"/>
              <w:szCs w:val="20"/>
            </w:rPr>
            <w:t>20</w:t>
          </w:r>
        </w:p>
      </w:tc>
    </w:tr>
    <w:tr w:rsidR="00E5567E" w:rsidRPr="00A128E5">
      <w:trPr>
        <w:cantSplit/>
        <w:trHeight w:val="302"/>
        <w:jc w:val="center"/>
      </w:trPr>
      <w:tc>
        <w:tcPr>
          <w:tcW w:w="6416" w:type="dxa"/>
        </w:tcPr>
        <w:p w:rsidR="00E5567E" w:rsidRPr="00A128E5" w:rsidRDefault="00E5567E" w:rsidP="00500D75">
          <w:pPr>
            <w:autoSpaceDE w:val="0"/>
            <w:autoSpaceDN w:val="0"/>
            <w:adjustRightInd w:val="0"/>
            <w:spacing w:before="40" w:after="40"/>
            <w:rPr>
              <w:sz w:val="20"/>
              <w:szCs w:val="20"/>
            </w:rPr>
          </w:pPr>
          <w:r w:rsidRPr="00A128E5">
            <w:rPr>
              <w:sz w:val="20"/>
              <w:szCs w:val="20"/>
            </w:rPr>
            <w:t>Nom de l’épreuve : Conception préliminaire de produits carrossés</w:t>
          </w:r>
        </w:p>
      </w:tc>
      <w:tc>
        <w:tcPr>
          <w:tcW w:w="1843" w:type="dxa"/>
        </w:tcPr>
        <w:p w:rsidR="00E5567E" w:rsidRPr="00A128E5" w:rsidRDefault="00E5567E" w:rsidP="00500D75">
          <w:pPr>
            <w:spacing w:before="40" w:after="40"/>
            <w:rPr>
              <w:sz w:val="20"/>
              <w:szCs w:val="20"/>
            </w:rPr>
          </w:pPr>
          <w:r w:rsidRPr="00A128E5">
            <w:rPr>
              <w:sz w:val="20"/>
              <w:szCs w:val="20"/>
            </w:rPr>
            <w:t>Code : CRE4CPC</w:t>
          </w:r>
        </w:p>
      </w:tc>
      <w:tc>
        <w:tcPr>
          <w:tcW w:w="1559" w:type="dxa"/>
        </w:tcPr>
        <w:p w:rsidR="00E5567E" w:rsidRPr="00A128E5" w:rsidRDefault="00E5567E" w:rsidP="00500D75">
          <w:pPr>
            <w:spacing w:before="40" w:after="40"/>
            <w:jc w:val="center"/>
            <w:rPr>
              <w:sz w:val="20"/>
              <w:szCs w:val="20"/>
            </w:rPr>
          </w:pPr>
          <w:r>
            <w:rPr>
              <w:sz w:val="20"/>
              <w:szCs w:val="20"/>
            </w:rPr>
            <w:t>DT 4</w:t>
          </w:r>
        </w:p>
      </w:tc>
    </w:tr>
  </w:tbl>
  <w:p w:rsidR="00E5567E" w:rsidRPr="00A128E5" w:rsidRDefault="00E5567E" w:rsidP="00500D75">
    <w:pPr>
      <w:pStyle w:val="Pieddepage"/>
      <w:rPr>
        <w:sz w:val="20"/>
        <w:szCs w:val="20"/>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E5567E" w:rsidRPr="00A128E5">
      <w:trPr>
        <w:cantSplit/>
        <w:trHeight w:val="283"/>
        <w:jc w:val="center"/>
      </w:trPr>
      <w:tc>
        <w:tcPr>
          <w:tcW w:w="8259" w:type="dxa"/>
          <w:gridSpan w:val="2"/>
        </w:tcPr>
        <w:p w:rsidR="00E5567E" w:rsidRPr="00A128E5" w:rsidRDefault="00E5567E" w:rsidP="00984BEB">
          <w:pPr>
            <w:pStyle w:val="En-tte"/>
            <w:tabs>
              <w:tab w:val="left" w:pos="708"/>
            </w:tabs>
            <w:spacing w:before="40" w:after="40"/>
            <w:rPr>
              <w:rFonts w:ascii="Calibri" w:hAnsi="Calibri" w:cs="Calibri"/>
              <w:sz w:val="20"/>
              <w:szCs w:val="20"/>
            </w:rPr>
          </w:pPr>
          <w:r w:rsidRPr="00A128E5">
            <w:rPr>
              <w:sz w:val="20"/>
              <w:szCs w:val="20"/>
            </w:rPr>
            <w:t>BTS CONCEPTION et RÉALISATION de CARROSSERIE</w:t>
          </w:r>
        </w:p>
      </w:tc>
      <w:tc>
        <w:tcPr>
          <w:tcW w:w="1559" w:type="dxa"/>
        </w:tcPr>
        <w:p w:rsidR="00E5567E" w:rsidRPr="00A128E5" w:rsidRDefault="00E5567E" w:rsidP="00A8433D">
          <w:pPr>
            <w:pStyle w:val="En-tte"/>
            <w:tabs>
              <w:tab w:val="left" w:pos="708"/>
            </w:tabs>
            <w:spacing w:before="40" w:after="40"/>
            <w:rPr>
              <w:sz w:val="20"/>
              <w:szCs w:val="20"/>
            </w:rPr>
          </w:pPr>
          <w:r w:rsidRPr="00A128E5">
            <w:rPr>
              <w:sz w:val="20"/>
              <w:szCs w:val="20"/>
            </w:rPr>
            <w:t>Session 20</w:t>
          </w:r>
          <w:r>
            <w:rPr>
              <w:sz w:val="20"/>
              <w:szCs w:val="20"/>
            </w:rPr>
            <w:t>20</w:t>
          </w:r>
        </w:p>
      </w:tc>
    </w:tr>
    <w:tr w:rsidR="00E5567E" w:rsidRPr="00A128E5">
      <w:trPr>
        <w:cantSplit/>
        <w:trHeight w:val="302"/>
        <w:jc w:val="center"/>
      </w:trPr>
      <w:tc>
        <w:tcPr>
          <w:tcW w:w="6416" w:type="dxa"/>
        </w:tcPr>
        <w:p w:rsidR="00E5567E" w:rsidRPr="00A128E5" w:rsidRDefault="00E5567E" w:rsidP="00500D75">
          <w:pPr>
            <w:autoSpaceDE w:val="0"/>
            <w:autoSpaceDN w:val="0"/>
            <w:adjustRightInd w:val="0"/>
            <w:spacing w:before="40" w:after="40"/>
            <w:rPr>
              <w:sz w:val="20"/>
              <w:szCs w:val="20"/>
            </w:rPr>
          </w:pPr>
          <w:r w:rsidRPr="00A128E5">
            <w:rPr>
              <w:sz w:val="20"/>
              <w:szCs w:val="20"/>
            </w:rPr>
            <w:t>Nom de l’épreuve : Conception préliminaire de produits carrossés</w:t>
          </w:r>
        </w:p>
      </w:tc>
      <w:tc>
        <w:tcPr>
          <w:tcW w:w="1843" w:type="dxa"/>
        </w:tcPr>
        <w:p w:rsidR="00E5567E" w:rsidRPr="00A128E5" w:rsidRDefault="00E5567E" w:rsidP="00500D75">
          <w:pPr>
            <w:spacing w:before="40" w:after="40"/>
            <w:rPr>
              <w:sz w:val="20"/>
              <w:szCs w:val="20"/>
            </w:rPr>
          </w:pPr>
          <w:r w:rsidRPr="00A128E5">
            <w:rPr>
              <w:sz w:val="20"/>
              <w:szCs w:val="20"/>
            </w:rPr>
            <w:t>Code : CRE4CPC</w:t>
          </w:r>
        </w:p>
      </w:tc>
      <w:tc>
        <w:tcPr>
          <w:tcW w:w="1559" w:type="dxa"/>
        </w:tcPr>
        <w:p w:rsidR="00E5567E" w:rsidRPr="00A128E5" w:rsidRDefault="00E5567E" w:rsidP="00276A6B">
          <w:pPr>
            <w:spacing w:before="40" w:after="40"/>
            <w:jc w:val="center"/>
            <w:rPr>
              <w:sz w:val="20"/>
              <w:szCs w:val="20"/>
            </w:rPr>
          </w:pPr>
          <w:r>
            <w:rPr>
              <w:sz w:val="20"/>
              <w:szCs w:val="20"/>
            </w:rPr>
            <w:t>DT 5</w:t>
          </w:r>
        </w:p>
      </w:tc>
    </w:tr>
  </w:tbl>
  <w:p w:rsidR="00E5567E" w:rsidRPr="00A128E5" w:rsidRDefault="00E5567E" w:rsidP="00500D75">
    <w:pPr>
      <w:pStyle w:val="Pieddepage"/>
      <w:rPr>
        <w:sz w:val="20"/>
        <w:szCs w:val="20"/>
      </w:rP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E5567E" w:rsidRPr="00A128E5">
      <w:trPr>
        <w:cantSplit/>
        <w:trHeight w:val="283"/>
        <w:jc w:val="center"/>
      </w:trPr>
      <w:tc>
        <w:tcPr>
          <w:tcW w:w="8259" w:type="dxa"/>
          <w:gridSpan w:val="2"/>
        </w:tcPr>
        <w:p w:rsidR="00E5567E" w:rsidRPr="00A128E5" w:rsidRDefault="00E5567E" w:rsidP="00984BEB">
          <w:pPr>
            <w:pStyle w:val="En-tte"/>
            <w:tabs>
              <w:tab w:val="left" w:pos="708"/>
            </w:tabs>
            <w:spacing w:before="40" w:after="40"/>
            <w:rPr>
              <w:rFonts w:ascii="Calibri" w:hAnsi="Calibri" w:cs="Calibri"/>
              <w:sz w:val="20"/>
              <w:szCs w:val="20"/>
            </w:rPr>
          </w:pPr>
          <w:r w:rsidRPr="00A128E5">
            <w:rPr>
              <w:sz w:val="20"/>
              <w:szCs w:val="20"/>
            </w:rPr>
            <w:t>BTS CONCEPTION et RÉALISATION de CARROSSERIE</w:t>
          </w:r>
        </w:p>
      </w:tc>
      <w:tc>
        <w:tcPr>
          <w:tcW w:w="1559" w:type="dxa"/>
        </w:tcPr>
        <w:p w:rsidR="00E5567E" w:rsidRPr="00A128E5" w:rsidRDefault="00E5567E" w:rsidP="00A8433D">
          <w:pPr>
            <w:pStyle w:val="En-tte"/>
            <w:tabs>
              <w:tab w:val="left" w:pos="708"/>
            </w:tabs>
            <w:spacing w:before="40" w:after="40"/>
            <w:rPr>
              <w:sz w:val="20"/>
              <w:szCs w:val="20"/>
            </w:rPr>
          </w:pPr>
          <w:r w:rsidRPr="00A128E5">
            <w:rPr>
              <w:sz w:val="20"/>
              <w:szCs w:val="20"/>
            </w:rPr>
            <w:t>Session 20</w:t>
          </w:r>
          <w:r>
            <w:rPr>
              <w:sz w:val="20"/>
              <w:szCs w:val="20"/>
            </w:rPr>
            <w:t>20</w:t>
          </w:r>
        </w:p>
      </w:tc>
    </w:tr>
    <w:tr w:rsidR="00E5567E" w:rsidRPr="00A128E5">
      <w:trPr>
        <w:cantSplit/>
        <w:trHeight w:val="302"/>
        <w:jc w:val="center"/>
      </w:trPr>
      <w:tc>
        <w:tcPr>
          <w:tcW w:w="6416" w:type="dxa"/>
        </w:tcPr>
        <w:p w:rsidR="00E5567E" w:rsidRPr="00A128E5" w:rsidRDefault="00E5567E" w:rsidP="00500D75">
          <w:pPr>
            <w:autoSpaceDE w:val="0"/>
            <w:autoSpaceDN w:val="0"/>
            <w:adjustRightInd w:val="0"/>
            <w:spacing w:before="40" w:after="40"/>
            <w:rPr>
              <w:sz w:val="20"/>
              <w:szCs w:val="20"/>
            </w:rPr>
          </w:pPr>
          <w:r w:rsidRPr="00A128E5">
            <w:rPr>
              <w:sz w:val="20"/>
              <w:szCs w:val="20"/>
            </w:rPr>
            <w:t>Nom de l’épreuve : Conception préliminaire de produits carrossés</w:t>
          </w:r>
        </w:p>
      </w:tc>
      <w:tc>
        <w:tcPr>
          <w:tcW w:w="1843" w:type="dxa"/>
        </w:tcPr>
        <w:p w:rsidR="00E5567E" w:rsidRPr="00A128E5" w:rsidRDefault="00E5567E" w:rsidP="00500D75">
          <w:pPr>
            <w:spacing w:before="40" w:after="40"/>
            <w:rPr>
              <w:sz w:val="20"/>
              <w:szCs w:val="20"/>
            </w:rPr>
          </w:pPr>
          <w:r w:rsidRPr="00A128E5">
            <w:rPr>
              <w:sz w:val="20"/>
              <w:szCs w:val="20"/>
            </w:rPr>
            <w:t>Code : CRE4CPC</w:t>
          </w:r>
        </w:p>
      </w:tc>
      <w:tc>
        <w:tcPr>
          <w:tcW w:w="1559" w:type="dxa"/>
        </w:tcPr>
        <w:p w:rsidR="00E5567E" w:rsidRPr="00A128E5" w:rsidRDefault="00E5567E" w:rsidP="00276A6B">
          <w:pPr>
            <w:spacing w:before="40" w:after="40"/>
            <w:jc w:val="center"/>
            <w:rPr>
              <w:sz w:val="20"/>
              <w:szCs w:val="20"/>
            </w:rPr>
          </w:pPr>
          <w:r>
            <w:rPr>
              <w:sz w:val="20"/>
              <w:szCs w:val="20"/>
            </w:rPr>
            <w:t>DT 6</w:t>
          </w:r>
        </w:p>
      </w:tc>
    </w:tr>
  </w:tbl>
  <w:p w:rsidR="00E5567E" w:rsidRPr="00A128E5" w:rsidRDefault="00E5567E" w:rsidP="00500D75">
    <w:pPr>
      <w:pStyle w:val="Pieddepage"/>
      <w:rPr>
        <w:sz w:val="20"/>
        <w:szCs w:val="20"/>
      </w:rPr>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E5567E" w:rsidRPr="00A128E5">
      <w:trPr>
        <w:cantSplit/>
        <w:trHeight w:val="283"/>
        <w:jc w:val="center"/>
      </w:trPr>
      <w:tc>
        <w:tcPr>
          <w:tcW w:w="8259" w:type="dxa"/>
          <w:gridSpan w:val="2"/>
        </w:tcPr>
        <w:p w:rsidR="00E5567E" w:rsidRPr="00A128E5" w:rsidRDefault="00E5567E" w:rsidP="00984BEB">
          <w:pPr>
            <w:pStyle w:val="En-tte"/>
            <w:tabs>
              <w:tab w:val="left" w:pos="708"/>
            </w:tabs>
            <w:spacing w:before="40" w:after="40"/>
            <w:rPr>
              <w:rFonts w:ascii="Calibri" w:hAnsi="Calibri" w:cs="Calibri"/>
              <w:sz w:val="20"/>
              <w:szCs w:val="20"/>
            </w:rPr>
          </w:pPr>
          <w:r w:rsidRPr="00A128E5">
            <w:rPr>
              <w:sz w:val="20"/>
              <w:szCs w:val="20"/>
            </w:rPr>
            <w:t>BTS CONCEPTION et RÉALISATION de CARROSSERIE</w:t>
          </w:r>
        </w:p>
      </w:tc>
      <w:tc>
        <w:tcPr>
          <w:tcW w:w="1559" w:type="dxa"/>
        </w:tcPr>
        <w:p w:rsidR="00E5567E" w:rsidRPr="00A128E5" w:rsidRDefault="00E5567E" w:rsidP="00A8433D">
          <w:pPr>
            <w:pStyle w:val="En-tte"/>
            <w:tabs>
              <w:tab w:val="left" w:pos="708"/>
            </w:tabs>
            <w:spacing w:before="40" w:after="40"/>
            <w:rPr>
              <w:sz w:val="20"/>
              <w:szCs w:val="20"/>
            </w:rPr>
          </w:pPr>
          <w:r w:rsidRPr="00A128E5">
            <w:rPr>
              <w:sz w:val="20"/>
              <w:szCs w:val="20"/>
            </w:rPr>
            <w:t>Session 20</w:t>
          </w:r>
          <w:r>
            <w:rPr>
              <w:sz w:val="20"/>
              <w:szCs w:val="20"/>
            </w:rPr>
            <w:t>20</w:t>
          </w:r>
        </w:p>
      </w:tc>
    </w:tr>
    <w:tr w:rsidR="00E5567E" w:rsidRPr="00A128E5">
      <w:trPr>
        <w:cantSplit/>
        <w:trHeight w:val="302"/>
        <w:jc w:val="center"/>
      </w:trPr>
      <w:tc>
        <w:tcPr>
          <w:tcW w:w="6416" w:type="dxa"/>
        </w:tcPr>
        <w:p w:rsidR="00E5567E" w:rsidRPr="00A128E5" w:rsidRDefault="00E5567E" w:rsidP="00500D75">
          <w:pPr>
            <w:autoSpaceDE w:val="0"/>
            <w:autoSpaceDN w:val="0"/>
            <w:adjustRightInd w:val="0"/>
            <w:spacing w:before="40" w:after="40"/>
            <w:rPr>
              <w:sz w:val="20"/>
              <w:szCs w:val="20"/>
            </w:rPr>
          </w:pPr>
          <w:r w:rsidRPr="00A128E5">
            <w:rPr>
              <w:sz w:val="20"/>
              <w:szCs w:val="20"/>
            </w:rPr>
            <w:t>Nom de l’épreuve : Conception préliminaire de produits carrossés</w:t>
          </w:r>
        </w:p>
      </w:tc>
      <w:tc>
        <w:tcPr>
          <w:tcW w:w="1843" w:type="dxa"/>
        </w:tcPr>
        <w:p w:rsidR="00E5567E" w:rsidRPr="00A128E5" w:rsidRDefault="00E5567E" w:rsidP="00500D75">
          <w:pPr>
            <w:spacing w:before="40" w:after="40"/>
            <w:rPr>
              <w:sz w:val="20"/>
              <w:szCs w:val="20"/>
            </w:rPr>
          </w:pPr>
          <w:r w:rsidRPr="00A128E5">
            <w:rPr>
              <w:sz w:val="20"/>
              <w:szCs w:val="20"/>
            </w:rPr>
            <w:t>Code : CRE4CPC</w:t>
          </w:r>
        </w:p>
      </w:tc>
      <w:tc>
        <w:tcPr>
          <w:tcW w:w="1559" w:type="dxa"/>
        </w:tcPr>
        <w:p w:rsidR="00E5567E" w:rsidRPr="00A128E5" w:rsidRDefault="00E5567E" w:rsidP="00276A6B">
          <w:pPr>
            <w:spacing w:before="40" w:after="40"/>
            <w:jc w:val="center"/>
            <w:rPr>
              <w:sz w:val="20"/>
              <w:szCs w:val="20"/>
            </w:rPr>
          </w:pPr>
          <w:r>
            <w:rPr>
              <w:sz w:val="20"/>
              <w:szCs w:val="20"/>
            </w:rPr>
            <w:t>DT 7</w:t>
          </w:r>
        </w:p>
      </w:tc>
    </w:tr>
  </w:tbl>
  <w:p w:rsidR="00E5567E" w:rsidRPr="00A128E5" w:rsidRDefault="00E5567E" w:rsidP="00500D75">
    <w:pPr>
      <w:pStyle w:val="Pieddepage"/>
      <w:rPr>
        <w:sz w:val="20"/>
        <w:szCs w:val="20"/>
      </w:rPr>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6421"/>
      <w:gridCol w:w="1844"/>
      <w:gridCol w:w="1560"/>
    </w:tblGrid>
    <w:tr w:rsidR="00E5567E" w:rsidRPr="00A128E5">
      <w:trPr>
        <w:cantSplit/>
        <w:trHeight w:val="283"/>
        <w:jc w:val="center"/>
      </w:trPr>
      <w:tc>
        <w:tcPr>
          <w:tcW w:w="8259" w:type="dxa"/>
          <w:gridSpan w:val="2"/>
        </w:tcPr>
        <w:p w:rsidR="00E5567E" w:rsidRPr="00A128E5" w:rsidRDefault="00E5567E" w:rsidP="00984BEB">
          <w:pPr>
            <w:pStyle w:val="En-tte"/>
            <w:tabs>
              <w:tab w:val="left" w:pos="708"/>
            </w:tabs>
            <w:spacing w:before="40" w:after="40"/>
            <w:rPr>
              <w:rFonts w:ascii="Calibri" w:hAnsi="Calibri" w:cs="Calibri"/>
              <w:sz w:val="20"/>
              <w:szCs w:val="20"/>
            </w:rPr>
          </w:pPr>
          <w:r w:rsidRPr="00A128E5">
            <w:rPr>
              <w:sz w:val="20"/>
              <w:szCs w:val="20"/>
            </w:rPr>
            <w:t>BTS CONCEPTION et RÉALISATION de CARROSSERIE</w:t>
          </w:r>
        </w:p>
      </w:tc>
      <w:tc>
        <w:tcPr>
          <w:tcW w:w="1559" w:type="dxa"/>
        </w:tcPr>
        <w:p w:rsidR="00E5567E" w:rsidRPr="00A128E5" w:rsidRDefault="00E5567E" w:rsidP="00A8433D">
          <w:pPr>
            <w:pStyle w:val="En-tte"/>
            <w:tabs>
              <w:tab w:val="left" w:pos="708"/>
            </w:tabs>
            <w:spacing w:before="40" w:after="40"/>
            <w:rPr>
              <w:sz w:val="20"/>
              <w:szCs w:val="20"/>
            </w:rPr>
          </w:pPr>
          <w:r w:rsidRPr="00A128E5">
            <w:rPr>
              <w:sz w:val="20"/>
              <w:szCs w:val="20"/>
            </w:rPr>
            <w:t>Session 20</w:t>
          </w:r>
          <w:r>
            <w:rPr>
              <w:sz w:val="20"/>
              <w:szCs w:val="20"/>
            </w:rPr>
            <w:t>20</w:t>
          </w:r>
        </w:p>
      </w:tc>
    </w:tr>
    <w:tr w:rsidR="00E5567E" w:rsidRPr="00A128E5">
      <w:trPr>
        <w:cantSplit/>
        <w:trHeight w:val="302"/>
        <w:jc w:val="center"/>
      </w:trPr>
      <w:tc>
        <w:tcPr>
          <w:tcW w:w="6416" w:type="dxa"/>
        </w:tcPr>
        <w:p w:rsidR="00E5567E" w:rsidRPr="00A128E5" w:rsidRDefault="00E5567E" w:rsidP="008B65B3">
          <w:pPr>
            <w:autoSpaceDE w:val="0"/>
            <w:autoSpaceDN w:val="0"/>
            <w:adjustRightInd w:val="0"/>
            <w:spacing w:before="40" w:after="40"/>
            <w:rPr>
              <w:sz w:val="20"/>
              <w:szCs w:val="20"/>
            </w:rPr>
          </w:pPr>
          <w:r w:rsidRPr="00A128E5">
            <w:rPr>
              <w:sz w:val="20"/>
              <w:szCs w:val="20"/>
            </w:rPr>
            <w:t>Nom de l’épreuve : Conception préliminaire de produits carrossés</w:t>
          </w:r>
        </w:p>
      </w:tc>
      <w:tc>
        <w:tcPr>
          <w:tcW w:w="1843" w:type="dxa"/>
        </w:tcPr>
        <w:p w:rsidR="00E5567E" w:rsidRPr="00A128E5" w:rsidRDefault="00E5567E" w:rsidP="008B65B3">
          <w:pPr>
            <w:spacing w:before="40" w:after="40"/>
            <w:rPr>
              <w:sz w:val="20"/>
              <w:szCs w:val="20"/>
            </w:rPr>
          </w:pPr>
          <w:r w:rsidRPr="00A128E5">
            <w:rPr>
              <w:sz w:val="20"/>
              <w:szCs w:val="20"/>
            </w:rPr>
            <w:t>Code : CRE4CPC</w:t>
          </w:r>
        </w:p>
      </w:tc>
      <w:tc>
        <w:tcPr>
          <w:tcW w:w="1559" w:type="dxa"/>
        </w:tcPr>
        <w:p w:rsidR="00E5567E" w:rsidRPr="00A128E5" w:rsidRDefault="00E5567E" w:rsidP="008B65B3">
          <w:pPr>
            <w:spacing w:before="40" w:after="40"/>
            <w:jc w:val="center"/>
            <w:rPr>
              <w:sz w:val="20"/>
              <w:szCs w:val="20"/>
            </w:rPr>
          </w:pPr>
          <w:r>
            <w:rPr>
              <w:sz w:val="20"/>
              <w:szCs w:val="20"/>
            </w:rPr>
            <w:t>DT 8</w:t>
          </w:r>
        </w:p>
      </w:tc>
    </w:tr>
  </w:tbl>
  <w:p w:rsidR="00E5567E" w:rsidRPr="00A128E5" w:rsidRDefault="00E5567E" w:rsidP="008B65B3">
    <w:pPr>
      <w:pStyle w:val="Pieddepage"/>
      <w:rPr>
        <w:sz w:val="20"/>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D3FEA" w:rsidRDefault="004D3FEA">
      <w:r>
        <w:separator/>
      </w:r>
    </w:p>
  </w:footnote>
  <w:footnote w:type="continuationSeparator" w:id="0">
    <w:p w:rsidR="004D3FEA" w:rsidRDefault="004D3FE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5567E" w:rsidRDefault="00E5567E">
    <w:pPr>
      <w:pStyle w:val="En-tte"/>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25270"/>
    <w:multiLevelType w:val="hybridMultilevel"/>
    <w:tmpl w:val="D40EC1BE"/>
    <w:lvl w:ilvl="0" w:tplc="040C0001">
      <w:start w:val="1"/>
      <w:numFmt w:val="bullet"/>
      <w:lvlText w:val=""/>
      <w:lvlJc w:val="left"/>
      <w:pPr>
        <w:ind w:left="720" w:hanging="360"/>
      </w:pPr>
      <w:rPr>
        <w:rFonts w:ascii="Symbol" w:hAnsi="Symbol" w:cs="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cs="Wingdings" w:hint="default"/>
      </w:rPr>
    </w:lvl>
    <w:lvl w:ilvl="3" w:tplc="040C0001">
      <w:start w:val="1"/>
      <w:numFmt w:val="bullet"/>
      <w:lvlText w:val=""/>
      <w:lvlJc w:val="left"/>
      <w:pPr>
        <w:ind w:left="2880" w:hanging="360"/>
      </w:pPr>
      <w:rPr>
        <w:rFonts w:ascii="Symbol" w:hAnsi="Symbol" w:cs="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cs="Wingdings" w:hint="default"/>
      </w:rPr>
    </w:lvl>
    <w:lvl w:ilvl="6" w:tplc="040C0001">
      <w:start w:val="1"/>
      <w:numFmt w:val="bullet"/>
      <w:lvlText w:val=""/>
      <w:lvlJc w:val="left"/>
      <w:pPr>
        <w:ind w:left="5040" w:hanging="360"/>
      </w:pPr>
      <w:rPr>
        <w:rFonts w:ascii="Symbol" w:hAnsi="Symbol" w:cs="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cs="Wingdings" w:hint="default"/>
      </w:rPr>
    </w:lvl>
  </w:abstractNum>
  <w:abstractNum w:abstractNumId="1" w15:restartNumberingAfterBreak="0">
    <w:nsid w:val="29AB428E"/>
    <w:multiLevelType w:val="hybridMultilevel"/>
    <w:tmpl w:val="0A9EB164"/>
    <w:lvl w:ilvl="0" w:tplc="040C000B">
      <w:start w:val="1"/>
      <w:numFmt w:val="bullet"/>
      <w:lvlText w:val=""/>
      <w:lvlJc w:val="left"/>
      <w:pPr>
        <w:tabs>
          <w:tab w:val="num" w:pos="720"/>
        </w:tabs>
        <w:ind w:left="720" w:hanging="360"/>
      </w:pPr>
      <w:rPr>
        <w:rFonts w:ascii="Wingdings" w:hAnsi="Wingdings" w:cs="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cs="Wingdings" w:hint="default"/>
      </w:rPr>
    </w:lvl>
    <w:lvl w:ilvl="3" w:tplc="040C0001">
      <w:start w:val="1"/>
      <w:numFmt w:val="bullet"/>
      <w:lvlText w:val=""/>
      <w:lvlJc w:val="left"/>
      <w:pPr>
        <w:tabs>
          <w:tab w:val="num" w:pos="2880"/>
        </w:tabs>
        <w:ind w:left="2880" w:hanging="360"/>
      </w:pPr>
      <w:rPr>
        <w:rFonts w:ascii="Symbol" w:hAnsi="Symbol" w:cs="Symbol" w:hint="default"/>
      </w:rPr>
    </w:lvl>
    <w:lvl w:ilvl="4" w:tplc="040C0003">
      <w:start w:val="1"/>
      <w:numFmt w:val="bullet"/>
      <w:lvlText w:val="o"/>
      <w:lvlJc w:val="left"/>
      <w:pPr>
        <w:tabs>
          <w:tab w:val="num" w:pos="3600"/>
        </w:tabs>
        <w:ind w:left="3600" w:hanging="360"/>
      </w:pPr>
      <w:rPr>
        <w:rFonts w:ascii="Courier New" w:hAnsi="Courier New" w:cs="Courier New" w:hint="default"/>
      </w:rPr>
    </w:lvl>
    <w:lvl w:ilvl="5" w:tplc="040C0005">
      <w:start w:val="1"/>
      <w:numFmt w:val="bullet"/>
      <w:lvlText w:val=""/>
      <w:lvlJc w:val="left"/>
      <w:pPr>
        <w:tabs>
          <w:tab w:val="num" w:pos="4320"/>
        </w:tabs>
        <w:ind w:left="4320" w:hanging="360"/>
      </w:pPr>
      <w:rPr>
        <w:rFonts w:ascii="Wingdings" w:hAnsi="Wingdings" w:cs="Wingdings" w:hint="default"/>
      </w:rPr>
    </w:lvl>
    <w:lvl w:ilvl="6" w:tplc="040C0001">
      <w:start w:val="1"/>
      <w:numFmt w:val="bullet"/>
      <w:lvlText w:val=""/>
      <w:lvlJc w:val="left"/>
      <w:pPr>
        <w:tabs>
          <w:tab w:val="num" w:pos="5040"/>
        </w:tabs>
        <w:ind w:left="5040" w:hanging="360"/>
      </w:pPr>
      <w:rPr>
        <w:rFonts w:ascii="Symbol" w:hAnsi="Symbol" w:cs="Symbol" w:hint="default"/>
      </w:rPr>
    </w:lvl>
    <w:lvl w:ilvl="7" w:tplc="040C0003">
      <w:start w:val="1"/>
      <w:numFmt w:val="bullet"/>
      <w:lvlText w:val="o"/>
      <w:lvlJc w:val="left"/>
      <w:pPr>
        <w:tabs>
          <w:tab w:val="num" w:pos="5760"/>
        </w:tabs>
        <w:ind w:left="5760" w:hanging="360"/>
      </w:pPr>
      <w:rPr>
        <w:rFonts w:ascii="Courier New" w:hAnsi="Courier New" w:cs="Courier New" w:hint="default"/>
      </w:rPr>
    </w:lvl>
    <w:lvl w:ilvl="8" w:tplc="040C0005">
      <w:start w:val="1"/>
      <w:numFmt w:val="bullet"/>
      <w:lvlText w:val=""/>
      <w:lvlJc w:val="left"/>
      <w:pPr>
        <w:tabs>
          <w:tab w:val="num" w:pos="6480"/>
        </w:tabs>
        <w:ind w:left="6480" w:hanging="360"/>
      </w:pPr>
      <w:rPr>
        <w:rFonts w:ascii="Wingdings" w:hAnsi="Wingdings" w:cs="Wingdings" w:hint="default"/>
      </w:rPr>
    </w:lvl>
  </w:abstractNum>
  <w:abstractNum w:abstractNumId="2" w15:restartNumberingAfterBreak="0">
    <w:nsid w:val="2B4B25DC"/>
    <w:multiLevelType w:val="multilevel"/>
    <w:tmpl w:val="B2223C6E"/>
    <w:lvl w:ilvl="0">
      <w:start w:val="9"/>
      <w:numFmt w:val="decimal"/>
      <w:lvlText w:val="%1"/>
      <w:lvlJc w:val="left"/>
      <w:pPr>
        <w:ind w:left="997" w:hanging="851"/>
      </w:pPr>
      <w:rPr>
        <w:rFonts w:hint="default"/>
      </w:rPr>
    </w:lvl>
    <w:lvl w:ilvl="1">
      <w:start w:val="5"/>
      <w:numFmt w:val="decimal"/>
      <w:lvlText w:val="%1.%2"/>
      <w:lvlJc w:val="left"/>
      <w:pPr>
        <w:ind w:left="997" w:hanging="851"/>
      </w:pPr>
      <w:rPr>
        <w:rFonts w:ascii="Arial" w:eastAsia="Times New Roman" w:hAnsi="Arial" w:hint="default"/>
        <w:b/>
        <w:bCs/>
        <w:spacing w:val="-3"/>
        <w:w w:val="99"/>
        <w:sz w:val="22"/>
        <w:szCs w:val="22"/>
      </w:rPr>
    </w:lvl>
    <w:lvl w:ilvl="2">
      <w:start w:val="1"/>
      <w:numFmt w:val="decimal"/>
      <w:lvlText w:val="%3."/>
      <w:lvlJc w:val="left"/>
      <w:pPr>
        <w:ind w:left="760" w:hanging="194"/>
      </w:pPr>
      <w:rPr>
        <w:rFonts w:ascii="Arial" w:eastAsia="Times New Roman" w:hAnsi="Arial" w:hint="default"/>
        <w:spacing w:val="-7"/>
        <w:w w:val="99"/>
        <w:sz w:val="18"/>
        <w:szCs w:val="18"/>
      </w:rPr>
    </w:lvl>
    <w:lvl w:ilvl="3">
      <w:start w:val="1"/>
      <w:numFmt w:val="bullet"/>
      <w:lvlText w:val="•"/>
      <w:lvlJc w:val="left"/>
      <w:pPr>
        <w:ind w:left="3257" w:hanging="194"/>
      </w:pPr>
      <w:rPr>
        <w:rFonts w:hint="default"/>
      </w:rPr>
    </w:lvl>
    <w:lvl w:ilvl="4">
      <w:start w:val="1"/>
      <w:numFmt w:val="bullet"/>
      <w:lvlText w:val="•"/>
      <w:lvlJc w:val="left"/>
      <w:pPr>
        <w:ind w:left="4386" w:hanging="194"/>
      </w:pPr>
      <w:rPr>
        <w:rFonts w:hint="default"/>
      </w:rPr>
    </w:lvl>
    <w:lvl w:ilvl="5">
      <w:start w:val="1"/>
      <w:numFmt w:val="bullet"/>
      <w:lvlText w:val="•"/>
      <w:lvlJc w:val="left"/>
      <w:pPr>
        <w:ind w:left="5515" w:hanging="194"/>
      </w:pPr>
      <w:rPr>
        <w:rFonts w:hint="default"/>
      </w:rPr>
    </w:lvl>
    <w:lvl w:ilvl="6">
      <w:start w:val="1"/>
      <w:numFmt w:val="bullet"/>
      <w:lvlText w:val="•"/>
      <w:lvlJc w:val="left"/>
      <w:pPr>
        <w:ind w:left="6644" w:hanging="194"/>
      </w:pPr>
      <w:rPr>
        <w:rFonts w:hint="default"/>
      </w:rPr>
    </w:lvl>
    <w:lvl w:ilvl="7">
      <w:start w:val="1"/>
      <w:numFmt w:val="bullet"/>
      <w:lvlText w:val="•"/>
      <w:lvlJc w:val="left"/>
      <w:pPr>
        <w:ind w:left="7773" w:hanging="194"/>
      </w:pPr>
      <w:rPr>
        <w:rFonts w:hint="default"/>
      </w:rPr>
    </w:lvl>
    <w:lvl w:ilvl="8">
      <w:start w:val="1"/>
      <w:numFmt w:val="bullet"/>
      <w:lvlText w:val="•"/>
      <w:lvlJc w:val="left"/>
      <w:pPr>
        <w:ind w:left="8902" w:hanging="194"/>
      </w:pPr>
      <w:rPr>
        <w:rFonts w:hint="default"/>
      </w:rPr>
    </w:lvl>
  </w:abstractNum>
  <w:abstractNum w:abstractNumId="3" w15:restartNumberingAfterBreak="0">
    <w:nsid w:val="31F41895"/>
    <w:multiLevelType w:val="multilevel"/>
    <w:tmpl w:val="9E76C0BA"/>
    <w:lvl w:ilvl="0">
      <w:start w:val="9"/>
      <w:numFmt w:val="decimal"/>
      <w:lvlText w:val="%1"/>
      <w:lvlJc w:val="left"/>
      <w:pPr>
        <w:ind w:left="405" w:hanging="405"/>
      </w:pPr>
      <w:rPr>
        <w:rFonts w:hint="default"/>
      </w:rPr>
    </w:lvl>
    <w:lvl w:ilvl="1">
      <w:start w:val="5"/>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41B61382"/>
    <w:multiLevelType w:val="hybridMultilevel"/>
    <w:tmpl w:val="E03E3E7C"/>
    <w:lvl w:ilvl="0" w:tplc="040C0001">
      <w:start w:val="1"/>
      <w:numFmt w:val="bullet"/>
      <w:lvlText w:val=""/>
      <w:lvlJc w:val="left"/>
      <w:pPr>
        <w:ind w:left="126" w:hanging="851"/>
      </w:pPr>
      <w:rPr>
        <w:rFonts w:ascii="Symbol" w:hAnsi="Symbol" w:cs="Symbol" w:hint="default"/>
        <w:w w:val="99"/>
        <w:sz w:val="18"/>
        <w:szCs w:val="18"/>
      </w:rPr>
    </w:lvl>
    <w:lvl w:ilvl="1" w:tplc="DD84D27C">
      <w:start w:val="1"/>
      <w:numFmt w:val="bullet"/>
      <w:lvlText w:val="-"/>
      <w:lvlJc w:val="left"/>
      <w:pPr>
        <w:ind w:left="1567" w:hanging="590"/>
      </w:pPr>
      <w:rPr>
        <w:rFonts w:ascii="Arial" w:eastAsia="Times New Roman" w:hAnsi="Arial" w:hint="default"/>
        <w:w w:val="99"/>
        <w:sz w:val="18"/>
        <w:szCs w:val="18"/>
      </w:rPr>
    </w:lvl>
    <w:lvl w:ilvl="2" w:tplc="5C16521A">
      <w:start w:val="1"/>
      <w:numFmt w:val="bullet"/>
      <w:lvlText w:val="•"/>
      <w:lvlJc w:val="left"/>
      <w:pPr>
        <w:ind w:left="1560" w:hanging="590"/>
      </w:pPr>
      <w:rPr>
        <w:rFonts w:hint="default"/>
      </w:rPr>
    </w:lvl>
    <w:lvl w:ilvl="3" w:tplc="11B4AB62">
      <w:start w:val="1"/>
      <w:numFmt w:val="bullet"/>
      <w:lvlText w:val="•"/>
      <w:lvlJc w:val="left"/>
      <w:pPr>
        <w:ind w:left="2280" w:hanging="590"/>
      </w:pPr>
      <w:rPr>
        <w:rFonts w:hint="default"/>
      </w:rPr>
    </w:lvl>
    <w:lvl w:ilvl="4" w:tplc="78BE6F88">
      <w:start w:val="1"/>
      <w:numFmt w:val="bullet"/>
      <w:lvlText w:val="•"/>
      <w:lvlJc w:val="left"/>
      <w:pPr>
        <w:ind w:left="3545" w:hanging="590"/>
      </w:pPr>
      <w:rPr>
        <w:rFonts w:hint="default"/>
      </w:rPr>
    </w:lvl>
    <w:lvl w:ilvl="5" w:tplc="4A0C307A">
      <w:start w:val="1"/>
      <w:numFmt w:val="bullet"/>
      <w:lvlText w:val="•"/>
      <w:lvlJc w:val="left"/>
      <w:pPr>
        <w:ind w:left="4811" w:hanging="590"/>
      </w:pPr>
      <w:rPr>
        <w:rFonts w:hint="default"/>
      </w:rPr>
    </w:lvl>
    <w:lvl w:ilvl="6" w:tplc="FE3A9C3E">
      <w:start w:val="1"/>
      <w:numFmt w:val="bullet"/>
      <w:lvlText w:val="•"/>
      <w:lvlJc w:val="left"/>
      <w:pPr>
        <w:ind w:left="6077" w:hanging="590"/>
      </w:pPr>
      <w:rPr>
        <w:rFonts w:hint="default"/>
      </w:rPr>
    </w:lvl>
    <w:lvl w:ilvl="7" w:tplc="607605E6">
      <w:start w:val="1"/>
      <w:numFmt w:val="bullet"/>
      <w:lvlText w:val="•"/>
      <w:lvlJc w:val="left"/>
      <w:pPr>
        <w:ind w:left="7342" w:hanging="590"/>
      </w:pPr>
      <w:rPr>
        <w:rFonts w:hint="default"/>
      </w:rPr>
    </w:lvl>
    <w:lvl w:ilvl="8" w:tplc="8BF25472">
      <w:start w:val="1"/>
      <w:numFmt w:val="bullet"/>
      <w:lvlText w:val="•"/>
      <w:lvlJc w:val="left"/>
      <w:pPr>
        <w:ind w:left="8608" w:hanging="590"/>
      </w:pPr>
      <w:rPr>
        <w:rFonts w:hint="default"/>
      </w:rPr>
    </w:lvl>
  </w:abstractNum>
  <w:abstractNum w:abstractNumId="5" w15:restartNumberingAfterBreak="0">
    <w:nsid w:val="4A4F02F6"/>
    <w:multiLevelType w:val="hybridMultilevel"/>
    <w:tmpl w:val="AB12568A"/>
    <w:lvl w:ilvl="0" w:tplc="040C000B">
      <w:start w:val="1"/>
      <w:numFmt w:val="bullet"/>
      <w:lvlText w:val=""/>
      <w:lvlJc w:val="left"/>
      <w:pPr>
        <w:tabs>
          <w:tab w:val="num" w:pos="720"/>
        </w:tabs>
        <w:ind w:left="720" w:hanging="360"/>
      </w:pPr>
      <w:rPr>
        <w:rFonts w:ascii="Wingdings" w:hAnsi="Wingdings" w:cs="Wingdings"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5">
      <w:start w:val="1"/>
      <w:numFmt w:val="bullet"/>
      <w:lvlText w:val=""/>
      <w:lvlJc w:val="left"/>
      <w:pPr>
        <w:tabs>
          <w:tab w:val="num" w:pos="2160"/>
        </w:tabs>
        <w:ind w:left="2160" w:hanging="360"/>
      </w:pPr>
      <w:rPr>
        <w:rFonts w:ascii="Wingdings" w:hAnsi="Wingdings" w:cs="Wingdings" w:hint="default"/>
      </w:rPr>
    </w:lvl>
    <w:lvl w:ilvl="3" w:tplc="040C0001">
      <w:start w:val="1"/>
      <w:numFmt w:val="bullet"/>
      <w:lvlText w:val=""/>
      <w:lvlJc w:val="left"/>
      <w:pPr>
        <w:tabs>
          <w:tab w:val="num" w:pos="2880"/>
        </w:tabs>
        <w:ind w:left="2880" w:hanging="360"/>
      </w:pPr>
      <w:rPr>
        <w:rFonts w:ascii="Symbol" w:hAnsi="Symbol" w:cs="Symbol" w:hint="default"/>
      </w:rPr>
    </w:lvl>
    <w:lvl w:ilvl="4" w:tplc="040C0003">
      <w:start w:val="1"/>
      <w:numFmt w:val="bullet"/>
      <w:lvlText w:val="o"/>
      <w:lvlJc w:val="left"/>
      <w:pPr>
        <w:tabs>
          <w:tab w:val="num" w:pos="3600"/>
        </w:tabs>
        <w:ind w:left="3600" w:hanging="360"/>
      </w:pPr>
      <w:rPr>
        <w:rFonts w:ascii="Courier New" w:hAnsi="Courier New" w:cs="Courier New" w:hint="default"/>
      </w:rPr>
    </w:lvl>
    <w:lvl w:ilvl="5" w:tplc="040C0005">
      <w:start w:val="1"/>
      <w:numFmt w:val="bullet"/>
      <w:lvlText w:val=""/>
      <w:lvlJc w:val="left"/>
      <w:pPr>
        <w:tabs>
          <w:tab w:val="num" w:pos="4320"/>
        </w:tabs>
        <w:ind w:left="4320" w:hanging="360"/>
      </w:pPr>
      <w:rPr>
        <w:rFonts w:ascii="Wingdings" w:hAnsi="Wingdings" w:cs="Wingdings" w:hint="default"/>
      </w:rPr>
    </w:lvl>
    <w:lvl w:ilvl="6" w:tplc="040C0001">
      <w:start w:val="1"/>
      <w:numFmt w:val="bullet"/>
      <w:lvlText w:val=""/>
      <w:lvlJc w:val="left"/>
      <w:pPr>
        <w:tabs>
          <w:tab w:val="num" w:pos="5040"/>
        </w:tabs>
        <w:ind w:left="5040" w:hanging="360"/>
      </w:pPr>
      <w:rPr>
        <w:rFonts w:ascii="Symbol" w:hAnsi="Symbol" w:cs="Symbol" w:hint="default"/>
      </w:rPr>
    </w:lvl>
    <w:lvl w:ilvl="7" w:tplc="040C0003">
      <w:start w:val="1"/>
      <w:numFmt w:val="bullet"/>
      <w:lvlText w:val="o"/>
      <w:lvlJc w:val="left"/>
      <w:pPr>
        <w:tabs>
          <w:tab w:val="num" w:pos="5760"/>
        </w:tabs>
        <w:ind w:left="5760" w:hanging="360"/>
      </w:pPr>
      <w:rPr>
        <w:rFonts w:ascii="Courier New" w:hAnsi="Courier New" w:cs="Courier New" w:hint="default"/>
      </w:rPr>
    </w:lvl>
    <w:lvl w:ilvl="8" w:tplc="040C0005">
      <w:start w:val="1"/>
      <w:numFmt w:val="bullet"/>
      <w:lvlText w:val=""/>
      <w:lvlJc w:val="left"/>
      <w:pPr>
        <w:tabs>
          <w:tab w:val="num" w:pos="6480"/>
        </w:tabs>
        <w:ind w:left="6480" w:hanging="360"/>
      </w:pPr>
      <w:rPr>
        <w:rFonts w:ascii="Wingdings" w:hAnsi="Wingdings" w:cs="Wingdings" w:hint="default"/>
      </w:rPr>
    </w:lvl>
  </w:abstractNum>
  <w:abstractNum w:abstractNumId="6" w15:restartNumberingAfterBreak="0">
    <w:nsid w:val="4B221E76"/>
    <w:multiLevelType w:val="multilevel"/>
    <w:tmpl w:val="36EC8142"/>
    <w:lvl w:ilvl="0">
      <w:start w:val="9"/>
      <w:numFmt w:val="decimal"/>
      <w:lvlText w:val="%1"/>
      <w:lvlJc w:val="left"/>
      <w:pPr>
        <w:ind w:left="997" w:hanging="851"/>
      </w:pPr>
      <w:rPr>
        <w:rFonts w:hint="default"/>
      </w:rPr>
    </w:lvl>
    <w:lvl w:ilvl="1">
      <w:start w:val="10"/>
      <w:numFmt w:val="decimal"/>
      <w:lvlText w:val="%1.%2"/>
      <w:lvlJc w:val="left"/>
      <w:pPr>
        <w:ind w:left="997" w:hanging="851"/>
      </w:pPr>
      <w:rPr>
        <w:rFonts w:hint="default"/>
      </w:rPr>
    </w:lvl>
    <w:lvl w:ilvl="2">
      <w:start w:val="1"/>
      <w:numFmt w:val="decimal"/>
      <w:lvlText w:val="%1.%2.%3"/>
      <w:lvlJc w:val="left"/>
      <w:pPr>
        <w:ind w:left="997" w:hanging="851"/>
      </w:pPr>
      <w:rPr>
        <w:rFonts w:ascii="Arial" w:eastAsia="Times New Roman" w:hAnsi="Arial" w:hint="default"/>
        <w:b/>
        <w:bCs/>
        <w:spacing w:val="-19"/>
        <w:w w:val="99"/>
        <w:sz w:val="22"/>
        <w:szCs w:val="22"/>
      </w:rPr>
    </w:lvl>
    <w:lvl w:ilvl="3">
      <w:start w:val="1"/>
      <w:numFmt w:val="bullet"/>
      <w:lvlText w:val="•"/>
      <w:lvlJc w:val="left"/>
      <w:pPr>
        <w:ind w:left="4048" w:hanging="851"/>
      </w:pPr>
      <w:rPr>
        <w:rFonts w:hint="default"/>
      </w:rPr>
    </w:lvl>
    <w:lvl w:ilvl="4">
      <w:start w:val="1"/>
      <w:numFmt w:val="bullet"/>
      <w:lvlText w:val="•"/>
      <w:lvlJc w:val="left"/>
      <w:pPr>
        <w:ind w:left="5064" w:hanging="851"/>
      </w:pPr>
      <w:rPr>
        <w:rFonts w:hint="default"/>
      </w:rPr>
    </w:lvl>
    <w:lvl w:ilvl="5">
      <w:start w:val="1"/>
      <w:numFmt w:val="bullet"/>
      <w:lvlText w:val="•"/>
      <w:lvlJc w:val="left"/>
      <w:pPr>
        <w:ind w:left="6080" w:hanging="851"/>
      </w:pPr>
      <w:rPr>
        <w:rFonts w:hint="default"/>
      </w:rPr>
    </w:lvl>
    <w:lvl w:ilvl="6">
      <w:start w:val="1"/>
      <w:numFmt w:val="bullet"/>
      <w:lvlText w:val="•"/>
      <w:lvlJc w:val="left"/>
      <w:pPr>
        <w:ind w:left="7096" w:hanging="851"/>
      </w:pPr>
      <w:rPr>
        <w:rFonts w:hint="default"/>
      </w:rPr>
    </w:lvl>
    <w:lvl w:ilvl="7">
      <w:start w:val="1"/>
      <w:numFmt w:val="bullet"/>
      <w:lvlText w:val="•"/>
      <w:lvlJc w:val="left"/>
      <w:pPr>
        <w:ind w:left="8112" w:hanging="851"/>
      </w:pPr>
      <w:rPr>
        <w:rFonts w:hint="default"/>
      </w:rPr>
    </w:lvl>
    <w:lvl w:ilvl="8">
      <w:start w:val="1"/>
      <w:numFmt w:val="bullet"/>
      <w:lvlText w:val="•"/>
      <w:lvlJc w:val="left"/>
      <w:pPr>
        <w:ind w:left="9128" w:hanging="851"/>
      </w:pPr>
      <w:rPr>
        <w:rFonts w:hint="default"/>
      </w:rPr>
    </w:lvl>
  </w:abstractNum>
  <w:abstractNum w:abstractNumId="7" w15:restartNumberingAfterBreak="0">
    <w:nsid w:val="4EB52E45"/>
    <w:multiLevelType w:val="hybridMultilevel"/>
    <w:tmpl w:val="80C81568"/>
    <w:lvl w:ilvl="0" w:tplc="040C0001">
      <w:start w:val="1"/>
      <w:numFmt w:val="bullet"/>
      <w:lvlText w:val=""/>
      <w:lvlJc w:val="left"/>
      <w:pPr>
        <w:ind w:left="720" w:hanging="360"/>
      </w:pPr>
      <w:rPr>
        <w:rFonts w:ascii="Symbol" w:hAnsi="Symbol" w:cs="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cs="Wingdings" w:hint="default"/>
      </w:rPr>
    </w:lvl>
    <w:lvl w:ilvl="3" w:tplc="040C0001">
      <w:start w:val="1"/>
      <w:numFmt w:val="bullet"/>
      <w:lvlText w:val=""/>
      <w:lvlJc w:val="left"/>
      <w:pPr>
        <w:ind w:left="2880" w:hanging="360"/>
      </w:pPr>
      <w:rPr>
        <w:rFonts w:ascii="Symbol" w:hAnsi="Symbol" w:cs="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cs="Wingdings" w:hint="default"/>
      </w:rPr>
    </w:lvl>
    <w:lvl w:ilvl="6" w:tplc="040C0001">
      <w:start w:val="1"/>
      <w:numFmt w:val="bullet"/>
      <w:lvlText w:val=""/>
      <w:lvlJc w:val="left"/>
      <w:pPr>
        <w:ind w:left="5040" w:hanging="360"/>
      </w:pPr>
      <w:rPr>
        <w:rFonts w:ascii="Symbol" w:hAnsi="Symbol" w:cs="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cs="Wingdings" w:hint="default"/>
      </w:rPr>
    </w:lvl>
  </w:abstractNum>
  <w:abstractNum w:abstractNumId="8" w15:restartNumberingAfterBreak="0">
    <w:nsid w:val="55753954"/>
    <w:multiLevelType w:val="multilevel"/>
    <w:tmpl w:val="2BC4877A"/>
    <w:lvl w:ilvl="0">
      <w:start w:val="2"/>
      <w:numFmt w:val="decimal"/>
      <w:lvlText w:val="%1."/>
      <w:lvlJc w:val="left"/>
      <w:pPr>
        <w:ind w:left="977" w:hanging="851"/>
      </w:pPr>
      <w:rPr>
        <w:rFonts w:ascii="Arial" w:eastAsia="Times New Roman" w:hAnsi="Arial" w:hint="default"/>
        <w:b/>
        <w:bCs/>
        <w:spacing w:val="-1"/>
        <w:w w:val="99"/>
        <w:sz w:val="22"/>
        <w:szCs w:val="22"/>
      </w:rPr>
    </w:lvl>
    <w:lvl w:ilvl="1">
      <w:start w:val="1"/>
      <w:numFmt w:val="decimal"/>
      <w:lvlText w:val="%1.%2"/>
      <w:lvlJc w:val="left"/>
      <w:pPr>
        <w:ind w:left="977" w:hanging="851"/>
      </w:pPr>
      <w:rPr>
        <w:rFonts w:ascii="Arial" w:eastAsia="Times New Roman" w:hAnsi="Arial" w:hint="default"/>
        <w:b/>
        <w:bCs/>
        <w:spacing w:val="-19"/>
        <w:w w:val="99"/>
        <w:sz w:val="22"/>
        <w:szCs w:val="22"/>
      </w:rPr>
    </w:lvl>
    <w:lvl w:ilvl="2">
      <w:start w:val="1"/>
      <w:numFmt w:val="bullet"/>
      <w:lvlText w:val="-"/>
      <w:lvlJc w:val="left"/>
      <w:pPr>
        <w:ind w:left="1566" w:hanging="590"/>
      </w:pPr>
      <w:rPr>
        <w:rFonts w:ascii="Arial" w:eastAsia="Times New Roman" w:hAnsi="Arial" w:hint="default"/>
        <w:spacing w:val="-1"/>
        <w:w w:val="99"/>
        <w:sz w:val="18"/>
        <w:szCs w:val="18"/>
      </w:rPr>
    </w:lvl>
    <w:lvl w:ilvl="3">
      <w:start w:val="1"/>
      <w:numFmt w:val="bullet"/>
      <w:lvlText w:val="•"/>
      <w:lvlJc w:val="left"/>
      <w:pPr>
        <w:ind w:left="3688" w:hanging="590"/>
      </w:pPr>
      <w:rPr>
        <w:rFonts w:hint="default"/>
      </w:rPr>
    </w:lvl>
    <w:lvl w:ilvl="4">
      <w:start w:val="1"/>
      <w:numFmt w:val="bullet"/>
      <w:lvlText w:val="•"/>
      <w:lvlJc w:val="left"/>
      <w:pPr>
        <w:ind w:left="4753" w:hanging="590"/>
      </w:pPr>
      <w:rPr>
        <w:rFonts w:hint="default"/>
      </w:rPr>
    </w:lvl>
    <w:lvl w:ilvl="5">
      <w:start w:val="1"/>
      <w:numFmt w:val="bullet"/>
      <w:lvlText w:val="•"/>
      <w:lvlJc w:val="left"/>
      <w:pPr>
        <w:ind w:left="5817" w:hanging="590"/>
      </w:pPr>
      <w:rPr>
        <w:rFonts w:hint="default"/>
      </w:rPr>
    </w:lvl>
    <w:lvl w:ilvl="6">
      <w:start w:val="1"/>
      <w:numFmt w:val="bullet"/>
      <w:lvlText w:val="•"/>
      <w:lvlJc w:val="left"/>
      <w:pPr>
        <w:ind w:left="6882" w:hanging="590"/>
      </w:pPr>
      <w:rPr>
        <w:rFonts w:hint="default"/>
      </w:rPr>
    </w:lvl>
    <w:lvl w:ilvl="7">
      <w:start w:val="1"/>
      <w:numFmt w:val="bullet"/>
      <w:lvlText w:val="•"/>
      <w:lvlJc w:val="left"/>
      <w:pPr>
        <w:ind w:left="7946" w:hanging="590"/>
      </w:pPr>
      <w:rPr>
        <w:rFonts w:hint="default"/>
      </w:rPr>
    </w:lvl>
    <w:lvl w:ilvl="8">
      <w:start w:val="1"/>
      <w:numFmt w:val="bullet"/>
      <w:lvlText w:val="•"/>
      <w:lvlJc w:val="left"/>
      <w:pPr>
        <w:ind w:left="9011" w:hanging="590"/>
      </w:pPr>
      <w:rPr>
        <w:rFonts w:hint="default"/>
      </w:rPr>
    </w:lvl>
  </w:abstractNum>
  <w:abstractNum w:abstractNumId="9" w15:restartNumberingAfterBreak="0">
    <w:nsid w:val="594E4DBC"/>
    <w:multiLevelType w:val="hybridMultilevel"/>
    <w:tmpl w:val="F2240066"/>
    <w:lvl w:ilvl="0" w:tplc="040C0001">
      <w:start w:val="1"/>
      <w:numFmt w:val="bullet"/>
      <w:lvlText w:val=""/>
      <w:lvlJc w:val="left"/>
      <w:pPr>
        <w:ind w:left="720" w:hanging="360"/>
      </w:pPr>
      <w:rPr>
        <w:rFonts w:ascii="Symbol" w:hAnsi="Symbol" w:cs="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cs="Wingdings" w:hint="default"/>
      </w:rPr>
    </w:lvl>
    <w:lvl w:ilvl="3" w:tplc="040C0001">
      <w:start w:val="1"/>
      <w:numFmt w:val="bullet"/>
      <w:lvlText w:val=""/>
      <w:lvlJc w:val="left"/>
      <w:pPr>
        <w:ind w:left="2880" w:hanging="360"/>
      </w:pPr>
      <w:rPr>
        <w:rFonts w:ascii="Symbol" w:hAnsi="Symbol" w:cs="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cs="Wingdings" w:hint="default"/>
      </w:rPr>
    </w:lvl>
    <w:lvl w:ilvl="6" w:tplc="040C0001">
      <w:start w:val="1"/>
      <w:numFmt w:val="bullet"/>
      <w:lvlText w:val=""/>
      <w:lvlJc w:val="left"/>
      <w:pPr>
        <w:ind w:left="5040" w:hanging="360"/>
      </w:pPr>
      <w:rPr>
        <w:rFonts w:ascii="Symbol" w:hAnsi="Symbol" w:cs="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cs="Wingdings" w:hint="default"/>
      </w:rPr>
    </w:lvl>
  </w:abstractNum>
  <w:abstractNum w:abstractNumId="10" w15:restartNumberingAfterBreak="0">
    <w:nsid w:val="6DB15B70"/>
    <w:multiLevelType w:val="multilevel"/>
    <w:tmpl w:val="9E802052"/>
    <w:lvl w:ilvl="0">
      <w:start w:val="4"/>
      <w:numFmt w:val="decimal"/>
      <w:lvlText w:val="%1"/>
      <w:lvlJc w:val="left"/>
      <w:pPr>
        <w:ind w:left="977" w:hanging="851"/>
      </w:pPr>
      <w:rPr>
        <w:rFonts w:hint="default"/>
      </w:rPr>
    </w:lvl>
    <w:lvl w:ilvl="1">
      <w:start w:val="2"/>
      <w:numFmt w:val="decimal"/>
      <w:lvlText w:val="%1.%2"/>
      <w:lvlJc w:val="left"/>
      <w:pPr>
        <w:ind w:left="977" w:hanging="851"/>
      </w:pPr>
      <w:rPr>
        <w:rFonts w:ascii="Arial" w:eastAsia="Times New Roman" w:hAnsi="Arial" w:hint="default"/>
        <w:b/>
        <w:bCs/>
        <w:w w:val="99"/>
        <w:sz w:val="22"/>
        <w:szCs w:val="22"/>
      </w:rPr>
    </w:lvl>
    <w:lvl w:ilvl="2">
      <w:start w:val="1"/>
      <w:numFmt w:val="decimal"/>
      <w:lvlText w:val="%1.%2.%3"/>
      <w:lvlJc w:val="left"/>
      <w:pPr>
        <w:ind w:left="977" w:hanging="851"/>
      </w:pPr>
      <w:rPr>
        <w:rFonts w:ascii="Arial" w:eastAsia="Times New Roman" w:hAnsi="Arial" w:hint="default"/>
        <w:b/>
        <w:bCs/>
        <w:spacing w:val="-19"/>
        <w:w w:val="99"/>
        <w:sz w:val="22"/>
        <w:szCs w:val="22"/>
      </w:rPr>
    </w:lvl>
    <w:lvl w:ilvl="3">
      <w:start w:val="1"/>
      <w:numFmt w:val="decimal"/>
      <w:lvlText w:val="%1.%2.%3.%4"/>
      <w:lvlJc w:val="left"/>
      <w:pPr>
        <w:ind w:left="977" w:hanging="851"/>
      </w:pPr>
      <w:rPr>
        <w:rFonts w:ascii="Arial" w:eastAsia="Times New Roman" w:hAnsi="Arial" w:hint="default"/>
        <w:b/>
        <w:bCs/>
        <w:spacing w:val="-19"/>
        <w:w w:val="99"/>
        <w:sz w:val="22"/>
        <w:szCs w:val="22"/>
      </w:rPr>
    </w:lvl>
    <w:lvl w:ilvl="4">
      <w:start w:val="1"/>
      <w:numFmt w:val="bullet"/>
      <w:lvlText w:val="•"/>
      <w:lvlJc w:val="left"/>
      <w:pPr>
        <w:ind w:left="4380" w:hanging="851"/>
      </w:pPr>
      <w:rPr>
        <w:rFonts w:hint="default"/>
      </w:rPr>
    </w:lvl>
    <w:lvl w:ilvl="5">
      <w:start w:val="1"/>
      <w:numFmt w:val="bullet"/>
      <w:lvlText w:val="•"/>
      <w:lvlJc w:val="left"/>
      <w:pPr>
        <w:ind w:left="5506" w:hanging="851"/>
      </w:pPr>
      <w:rPr>
        <w:rFonts w:hint="default"/>
      </w:rPr>
    </w:lvl>
    <w:lvl w:ilvl="6">
      <w:start w:val="1"/>
      <w:numFmt w:val="bullet"/>
      <w:lvlText w:val="•"/>
      <w:lvlJc w:val="left"/>
      <w:pPr>
        <w:ind w:left="6633" w:hanging="851"/>
      </w:pPr>
      <w:rPr>
        <w:rFonts w:hint="default"/>
      </w:rPr>
    </w:lvl>
    <w:lvl w:ilvl="7">
      <w:start w:val="1"/>
      <w:numFmt w:val="bullet"/>
      <w:lvlText w:val="•"/>
      <w:lvlJc w:val="left"/>
      <w:pPr>
        <w:ind w:left="7760" w:hanging="851"/>
      </w:pPr>
      <w:rPr>
        <w:rFonts w:hint="default"/>
      </w:rPr>
    </w:lvl>
    <w:lvl w:ilvl="8">
      <w:start w:val="1"/>
      <w:numFmt w:val="bullet"/>
      <w:lvlText w:val="•"/>
      <w:lvlJc w:val="left"/>
      <w:pPr>
        <w:ind w:left="8886" w:hanging="851"/>
      </w:pPr>
      <w:rPr>
        <w:rFonts w:hint="default"/>
      </w:rPr>
    </w:lvl>
  </w:abstractNum>
  <w:abstractNum w:abstractNumId="11" w15:restartNumberingAfterBreak="0">
    <w:nsid w:val="6F2408A5"/>
    <w:multiLevelType w:val="hybridMultilevel"/>
    <w:tmpl w:val="FF1ECBCE"/>
    <w:lvl w:ilvl="0" w:tplc="040C000B">
      <w:start w:val="1"/>
      <w:numFmt w:val="bullet"/>
      <w:lvlText w:val=""/>
      <w:lvlJc w:val="left"/>
      <w:pPr>
        <w:ind w:left="720" w:hanging="360"/>
      </w:pPr>
      <w:rPr>
        <w:rFonts w:ascii="Wingdings" w:hAnsi="Wingdings" w:cs="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cs="Wingdings" w:hint="default"/>
      </w:rPr>
    </w:lvl>
    <w:lvl w:ilvl="3" w:tplc="040C0001">
      <w:start w:val="1"/>
      <w:numFmt w:val="bullet"/>
      <w:lvlText w:val=""/>
      <w:lvlJc w:val="left"/>
      <w:pPr>
        <w:ind w:left="2880" w:hanging="360"/>
      </w:pPr>
      <w:rPr>
        <w:rFonts w:ascii="Symbol" w:hAnsi="Symbol" w:cs="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cs="Wingdings" w:hint="default"/>
      </w:rPr>
    </w:lvl>
    <w:lvl w:ilvl="6" w:tplc="040C0001">
      <w:start w:val="1"/>
      <w:numFmt w:val="bullet"/>
      <w:lvlText w:val=""/>
      <w:lvlJc w:val="left"/>
      <w:pPr>
        <w:ind w:left="5040" w:hanging="360"/>
      </w:pPr>
      <w:rPr>
        <w:rFonts w:ascii="Symbol" w:hAnsi="Symbol" w:cs="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cs="Wingdings" w:hint="default"/>
      </w:rPr>
    </w:lvl>
  </w:abstractNum>
  <w:num w:numId="1">
    <w:abstractNumId w:val="5"/>
  </w:num>
  <w:num w:numId="2">
    <w:abstractNumId w:val="1"/>
  </w:num>
  <w:num w:numId="3">
    <w:abstractNumId w:val="7"/>
  </w:num>
  <w:num w:numId="4">
    <w:abstractNumId w:val="9"/>
  </w:num>
  <w:num w:numId="5">
    <w:abstractNumId w:val="11"/>
  </w:num>
  <w:num w:numId="6">
    <w:abstractNumId w:val="8"/>
  </w:num>
  <w:num w:numId="7">
    <w:abstractNumId w:val="10"/>
  </w:num>
  <w:num w:numId="8">
    <w:abstractNumId w:val="4"/>
  </w:num>
  <w:num w:numId="9">
    <w:abstractNumId w:val="6"/>
  </w:num>
  <w:num w:numId="10">
    <w:abstractNumId w:val="2"/>
  </w:num>
  <w:num w:numId="11">
    <w:abstractNumId w:val="0"/>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proofState w:spelling="clean" w:grammar="clean"/>
  <w:defaultTabStop w:val="709"/>
  <w:hyphenationZone w:val="425"/>
  <w:doNotHyphenateCaps/>
  <w:displayHorizontalDrawingGridEvery w:val="0"/>
  <w:displayVerticalDrawingGridEvery w:val="0"/>
  <w:doNotUseMarginsForDrawingGridOrigin/>
  <w:noPunctuationKerning/>
  <w:characterSpacingControl w:val="doNotCompress"/>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599"/>
    <w:rsid w:val="00002435"/>
    <w:rsid w:val="0001615A"/>
    <w:rsid w:val="00040853"/>
    <w:rsid w:val="00056E82"/>
    <w:rsid w:val="0006150B"/>
    <w:rsid w:val="00075EE4"/>
    <w:rsid w:val="000A4E18"/>
    <w:rsid w:val="000A6D9F"/>
    <w:rsid w:val="000A7508"/>
    <w:rsid w:val="000B1C7F"/>
    <w:rsid w:val="000C4020"/>
    <w:rsid w:val="000D36B0"/>
    <w:rsid w:val="000D3A27"/>
    <w:rsid w:val="000E517D"/>
    <w:rsid w:val="000F38EB"/>
    <w:rsid w:val="000F70F3"/>
    <w:rsid w:val="001004BE"/>
    <w:rsid w:val="00112864"/>
    <w:rsid w:val="0013624F"/>
    <w:rsid w:val="00146615"/>
    <w:rsid w:val="00152816"/>
    <w:rsid w:val="00154E08"/>
    <w:rsid w:val="00156E55"/>
    <w:rsid w:val="00167C09"/>
    <w:rsid w:val="00187C9D"/>
    <w:rsid w:val="001902D7"/>
    <w:rsid w:val="001A68AD"/>
    <w:rsid w:val="001A7A45"/>
    <w:rsid w:val="001B1C07"/>
    <w:rsid w:val="001C3FD8"/>
    <w:rsid w:val="001D5F7A"/>
    <w:rsid w:val="001E2A07"/>
    <w:rsid w:val="001F6DF2"/>
    <w:rsid w:val="0021401D"/>
    <w:rsid w:val="002319F6"/>
    <w:rsid w:val="0024032F"/>
    <w:rsid w:val="002467C9"/>
    <w:rsid w:val="00255F24"/>
    <w:rsid w:val="00262490"/>
    <w:rsid w:val="0026468B"/>
    <w:rsid w:val="00267300"/>
    <w:rsid w:val="00276A6B"/>
    <w:rsid w:val="002A2E8B"/>
    <w:rsid w:val="002B18D5"/>
    <w:rsid w:val="002B2DD1"/>
    <w:rsid w:val="002B55BC"/>
    <w:rsid w:val="002C23E2"/>
    <w:rsid w:val="002D6B86"/>
    <w:rsid w:val="002E3ECF"/>
    <w:rsid w:val="00310E87"/>
    <w:rsid w:val="00323949"/>
    <w:rsid w:val="003274FE"/>
    <w:rsid w:val="0032797C"/>
    <w:rsid w:val="00344589"/>
    <w:rsid w:val="003449CC"/>
    <w:rsid w:val="00370956"/>
    <w:rsid w:val="0037283D"/>
    <w:rsid w:val="003764EA"/>
    <w:rsid w:val="00377DA1"/>
    <w:rsid w:val="00382554"/>
    <w:rsid w:val="00383976"/>
    <w:rsid w:val="00392DB6"/>
    <w:rsid w:val="003940FB"/>
    <w:rsid w:val="003A05E3"/>
    <w:rsid w:val="003C2367"/>
    <w:rsid w:val="003E70E7"/>
    <w:rsid w:val="003F3224"/>
    <w:rsid w:val="003F75BD"/>
    <w:rsid w:val="003F792F"/>
    <w:rsid w:val="004064E3"/>
    <w:rsid w:val="00450AF8"/>
    <w:rsid w:val="00476ADB"/>
    <w:rsid w:val="00481576"/>
    <w:rsid w:val="00483A06"/>
    <w:rsid w:val="004A4358"/>
    <w:rsid w:val="004B26F2"/>
    <w:rsid w:val="004D38E0"/>
    <w:rsid w:val="004D3FEA"/>
    <w:rsid w:val="004E140C"/>
    <w:rsid w:val="004E6273"/>
    <w:rsid w:val="004F61E2"/>
    <w:rsid w:val="00500D75"/>
    <w:rsid w:val="00505021"/>
    <w:rsid w:val="00511EFE"/>
    <w:rsid w:val="00512D50"/>
    <w:rsid w:val="00523247"/>
    <w:rsid w:val="005302FA"/>
    <w:rsid w:val="00540CF9"/>
    <w:rsid w:val="00543561"/>
    <w:rsid w:val="00557788"/>
    <w:rsid w:val="00561EEE"/>
    <w:rsid w:val="005714A5"/>
    <w:rsid w:val="00575497"/>
    <w:rsid w:val="005821E6"/>
    <w:rsid w:val="00583DAD"/>
    <w:rsid w:val="00587442"/>
    <w:rsid w:val="00590E82"/>
    <w:rsid w:val="00596394"/>
    <w:rsid w:val="005A54C2"/>
    <w:rsid w:val="005C606D"/>
    <w:rsid w:val="005D44CC"/>
    <w:rsid w:val="006076E0"/>
    <w:rsid w:val="00614D0A"/>
    <w:rsid w:val="006226E4"/>
    <w:rsid w:val="00622715"/>
    <w:rsid w:val="00627DA2"/>
    <w:rsid w:val="00632447"/>
    <w:rsid w:val="00653BBD"/>
    <w:rsid w:val="0065724D"/>
    <w:rsid w:val="006605E0"/>
    <w:rsid w:val="0068432D"/>
    <w:rsid w:val="006949FE"/>
    <w:rsid w:val="006A57A2"/>
    <w:rsid w:val="006B3337"/>
    <w:rsid w:val="006B6954"/>
    <w:rsid w:val="006C6292"/>
    <w:rsid w:val="006D34B3"/>
    <w:rsid w:val="006D74DB"/>
    <w:rsid w:val="006E5BF5"/>
    <w:rsid w:val="006F6F4E"/>
    <w:rsid w:val="00723BF7"/>
    <w:rsid w:val="007469A4"/>
    <w:rsid w:val="00766D6E"/>
    <w:rsid w:val="007A553F"/>
    <w:rsid w:val="007B3B7B"/>
    <w:rsid w:val="007B6475"/>
    <w:rsid w:val="007C677B"/>
    <w:rsid w:val="007D2AF5"/>
    <w:rsid w:val="007E2A43"/>
    <w:rsid w:val="007E5446"/>
    <w:rsid w:val="007F034D"/>
    <w:rsid w:val="00810D46"/>
    <w:rsid w:val="00812562"/>
    <w:rsid w:val="008205D2"/>
    <w:rsid w:val="0082129D"/>
    <w:rsid w:val="008357F8"/>
    <w:rsid w:val="0084565D"/>
    <w:rsid w:val="008471AB"/>
    <w:rsid w:val="008621F6"/>
    <w:rsid w:val="008632A7"/>
    <w:rsid w:val="00895667"/>
    <w:rsid w:val="00895F73"/>
    <w:rsid w:val="00897EC8"/>
    <w:rsid w:val="008A0094"/>
    <w:rsid w:val="008A2C05"/>
    <w:rsid w:val="008B65B3"/>
    <w:rsid w:val="008B6DCB"/>
    <w:rsid w:val="008B7D87"/>
    <w:rsid w:val="008C24B1"/>
    <w:rsid w:val="008C2B63"/>
    <w:rsid w:val="008C7A3A"/>
    <w:rsid w:val="008D090D"/>
    <w:rsid w:val="008F5973"/>
    <w:rsid w:val="008F60C4"/>
    <w:rsid w:val="00916D1B"/>
    <w:rsid w:val="00923B30"/>
    <w:rsid w:val="0092675C"/>
    <w:rsid w:val="00926BE9"/>
    <w:rsid w:val="0093381E"/>
    <w:rsid w:val="00934299"/>
    <w:rsid w:val="00934599"/>
    <w:rsid w:val="009361F2"/>
    <w:rsid w:val="00947205"/>
    <w:rsid w:val="00947CDA"/>
    <w:rsid w:val="00971078"/>
    <w:rsid w:val="00975200"/>
    <w:rsid w:val="00977C72"/>
    <w:rsid w:val="00984BEB"/>
    <w:rsid w:val="009917C2"/>
    <w:rsid w:val="009C406B"/>
    <w:rsid w:val="009D14A1"/>
    <w:rsid w:val="009D310A"/>
    <w:rsid w:val="009F2629"/>
    <w:rsid w:val="009F75A8"/>
    <w:rsid w:val="00A128E5"/>
    <w:rsid w:val="00A176BD"/>
    <w:rsid w:val="00A201EA"/>
    <w:rsid w:val="00A20277"/>
    <w:rsid w:val="00A26EA2"/>
    <w:rsid w:val="00A352C5"/>
    <w:rsid w:val="00A36FCD"/>
    <w:rsid w:val="00A3758A"/>
    <w:rsid w:val="00A52A40"/>
    <w:rsid w:val="00A6506D"/>
    <w:rsid w:val="00A70345"/>
    <w:rsid w:val="00A74F5E"/>
    <w:rsid w:val="00A7583D"/>
    <w:rsid w:val="00A8433D"/>
    <w:rsid w:val="00A9360D"/>
    <w:rsid w:val="00A95918"/>
    <w:rsid w:val="00AC2523"/>
    <w:rsid w:val="00AD5AAB"/>
    <w:rsid w:val="00B0510B"/>
    <w:rsid w:val="00B15D7F"/>
    <w:rsid w:val="00B32C4C"/>
    <w:rsid w:val="00B51F66"/>
    <w:rsid w:val="00B53CD7"/>
    <w:rsid w:val="00B53D16"/>
    <w:rsid w:val="00B67AA1"/>
    <w:rsid w:val="00B7447B"/>
    <w:rsid w:val="00BA43E0"/>
    <w:rsid w:val="00BA5B63"/>
    <w:rsid w:val="00BB15D7"/>
    <w:rsid w:val="00BB2920"/>
    <w:rsid w:val="00BC4469"/>
    <w:rsid w:val="00BD654D"/>
    <w:rsid w:val="00BD7CF9"/>
    <w:rsid w:val="00BF1050"/>
    <w:rsid w:val="00C04C1B"/>
    <w:rsid w:val="00C04CCE"/>
    <w:rsid w:val="00C31068"/>
    <w:rsid w:val="00C55FD0"/>
    <w:rsid w:val="00C5668B"/>
    <w:rsid w:val="00C6638F"/>
    <w:rsid w:val="00C831F8"/>
    <w:rsid w:val="00C845A6"/>
    <w:rsid w:val="00C85012"/>
    <w:rsid w:val="00C93EE3"/>
    <w:rsid w:val="00C97C95"/>
    <w:rsid w:val="00CA2E32"/>
    <w:rsid w:val="00CA3A79"/>
    <w:rsid w:val="00CC2F1C"/>
    <w:rsid w:val="00CD188D"/>
    <w:rsid w:val="00CD25D6"/>
    <w:rsid w:val="00CD2632"/>
    <w:rsid w:val="00CD51AC"/>
    <w:rsid w:val="00CD6473"/>
    <w:rsid w:val="00D07093"/>
    <w:rsid w:val="00D17343"/>
    <w:rsid w:val="00D303A4"/>
    <w:rsid w:val="00D34644"/>
    <w:rsid w:val="00D34C04"/>
    <w:rsid w:val="00D37FCD"/>
    <w:rsid w:val="00D410B4"/>
    <w:rsid w:val="00D473CC"/>
    <w:rsid w:val="00D47F86"/>
    <w:rsid w:val="00D56BF3"/>
    <w:rsid w:val="00D760A0"/>
    <w:rsid w:val="00D8662E"/>
    <w:rsid w:val="00D96AD2"/>
    <w:rsid w:val="00DA3FA3"/>
    <w:rsid w:val="00DB5E49"/>
    <w:rsid w:val="00DC43D3"/>
    <w:rsid w:val="00DD2E58"/>
    <w:rsid w:val="00DD3667"/>
    <w:rsid w:val="00DD40A9"/>
    <w:rsid w:val="00DD4809"/>
    <w:rsid w:val="00DE2A8B"/>
    <w:rsid w:val="00DE32B7"/>
    <w:rsid w:val="00DE61E1"/>
    <w:rsid w:val="00DF739F"/>
    <w:rsid w:val="00E043AE"/>
    <w:rsid w:val="00E2423F"/>
    <w:rsid w:val="00E46A29"/>
    <w:rsid w:val="00E479C5"/>
    <w:rsid w:val="00E52AED"/>
    <w:rsid w:val="00E5567E"/>
    <w:rsid w:val="00E63773"/>
    <w:rsid w:val="00E645A6"/>
    <w:rsid w:val="00E82BCD"/>
    <w:rsid w:val="00E93C69"/>
    <w:rsid w:val="00EA1FF2"/>
    <w:rsid w:val="00EA37DF"/>
    <w:rsid w:val="00EB0FB5"/>
    <w:rsid w:val="00EC2B71"/>
    <w:rsid w:val="00EF234F"/>
    <w:rsid w:val="00F00024"/>
    <w:rsid w:val="00F01BAB"/>
    <w:rsid w:val="00F11266"/>
    <w:rsid w:val="00F165C3"/>
    <w:rsid w:val="00F514AD"/>
    <w:rsid w:val="00F7328B"/>
    <w:rsid w:val="00FA322B"/>
    <w:rsid w:val="00FA3471"/>
    <w:rsid w:val="00FB0162"/>
    <w:rsid w:val="00FB573A"/>
    <w:rsid w:val="00FB75C6"/>
    <w:rsid w:val="00FD3385"/>
    <w:rsid w:val="00FE26C7"/>
    <w:rsid w:val="00FE7D89"/>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C8B83FC"/>
  <w15:docId w15:val="{39A41DFF-92A7-4B0A-A99E-AA94609FAD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fr-FR" w:eastAsia="fr-FR"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locked="1"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semiHidden="1" w:uiPriority="0"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locked="1" w:semiHidden="1" w:uiPriority="0" w:unhideWhenUsed="1"/>
    <w:lsdException w:name="Table Simple 2" w:locked="1" w:semiHidden="1" w:uiPriority="0" w:unhideWhenUsed="1"/>
    <w:lsdException w:name="Table Simple 3" w:locked="1" w:semiHidden="1" w:uiPriority="0" w:unhideWhenUsed="1"/>
    <w:lsdException w:name="Table Classic 1" w:locked="1" w:semiHidden="1" w:uiPriority="0" w:unhideWhenUsed="1"/>
    <w:lsdException w:name="Table Classic 2" w:locked="1" w:semiHidden="1" w:uiPriority="0" w:unhideWhenUsed="1"/>
    <w:lsdException w:name="Table Classic 3" w:locked="1" w:semiHidden="1" w:uiPriority="0" w:unhideWhenUsed="1"/>
    <w:lsdException w:name="Table Classic 4" w:locked="1" w:semiHidden="1" w:uiPriority="0" w:unhideWhenUsed="1"/>
    <w:lsdException w:name="Table Colorful 1" w:locked="1" w:semiHidden="1" w:uiPriority="0" w:unhideWhenUsed="1"/>
    <w:lsdException w:name="Table Colorful 2" w:locked="1" w:semiHidden="1" w:uiPriority="0" w:unhideWhenUsed="1"/>
    <w:lsdException w:name="Table Colorful 3" w:locked="1" w:semiHidden="1" w:uiPriority="0" w:unhideWhenUsed="1"/>
    <w:lsdException w:name="Table Columns 1" w:locked="1" w:semiHidden="1" w:uiPriority="0" w:unhideWhenUsed="1"/>
    <w:lsdException w:name="Table Columns 2" w:locked="1" w:semiHidden="1" w:uiPriority="0" w:unhideWhenUsed="1"/>
    <w:lsdException w:name="Table Columns 3" w:locked="1" w:semiHidden="1" w:uiPriority="0" w:unhideWhenUsed="1"/>
    <w:lsdException w:name="Table Columns 4" w:locked="1" w:semiHidden="1" w:uiPriority="0" w:unhideWhenUsed="1"/>
    <w:lsdException w:name="Table Columns 5" w:locked="1" w:semiHidden="1" w:uiPriority="0" w:unhideWhenUsed="1"/>
    <w:lsdException w:name="Table Grid 1" w:locked="1" w:semiHidden="1" w:uiPriority="0" w:unhideWhenUsed="1"/>
    <w:lsdException w:name="Table Grid 2" w:locked="1" w:semiHidden="1" w:uiPriority="0" w:unhideWhenUsed="1"/>
    <w:lsdException w:name="Table Grid 3" w:locked="1" w:semiHidden="1" w:uiPriority="0" w:unhideWhenUsed="1"/>
    <w:lsdException w:name="Table Grid 4" w:locked="1" w:semiHidden="1" w:uiPriority="0" w:unhideWhenUsed="1"/>
    <w:lsdException w:name="Table Grid 5" w:locked="1" w:semiHidden="1" w:uiPriority="0" w:unhideWhenUsed="1"/>
    <w:lsdException w:name="Table Grid 6" w:locked="1" w:semiHidden="1" w:uiPriority="0" w:unhideWhenUsed="1"/>
    <w:lsdException w:name="Table Grid 7" w:locked="1" w:semiHidden="1" w:uiPriority="0" w:unhideWhenUsed="1"/>
    <w:lsdException w:name="Table Grid 8" w:locked="1" w:semiHidden="1" w:uiPriority="0" w:unhideWhenUsed="1"/>
    <w:lsdException w:name="Table List 1" w:locked="1" w:semiHidden="1" w:uiPriority="0" w:unhideWhenUsed="1"/>
    <w:lsdException w:name="Table List 2" w:locked="1" w:semiHidden="1" w:uiPriority="0" w:unhideWhenUsed="1"/>
    <w:lsdException w:name="Table List 3" w:locked="1" w:semiHidden="1" w:uiPriority="0" w:unhideWhenUsed="1"/>
    <w:lsdException w:name="Table List 4" w:locked="1" w:semiHidden="1" w:uiPriority="0" w:unhideWhenUsed="1"/>
    <w:lsdException w:name="Table List 5" w:locked="1" w:semiHidden="1" w:uiPriority="0" w:unhideWhenUsed="1"/>
    <w:lsdException w:name="Table List 6" w:locked="1" w:semiHidden="1" w:uiPriority="0" w:unhideWhenUsed="1"/>
    <w:lsdException w:name="Table List 7" w:locked="1" w:semiHidden="1" w:uiPriority="0" w:unhideWhenUsed="1"/>
    <w:lsdException w:name="Table List 8" w:locked="1" w:semiHidden="1" w:uiPriority="0" w:unhideWhenUsed="1"/>
    <w:lsdException w:name="Table 3D effects 1" w:locked="1" w:semiHidden="1" w:uiPriority="0" w:unhideWhenUsed="1"/>
    <w:lsdException w:name="Table 3D effects 2" w:locked="1" w:semiHidden="1" w:uiPriority="0" w:unhideWhenUsed="1"/>
    <w:lsdException w:name="Table 3D effects 3" w:locked="1" w:semiHidden="1" w:uiPriority="0" w:unhideWhenUsed="1"/>
    <w:lsdException w:name="Table Contemporary" w:locked="1" w:semiHidden="1" w:uiPriority="0" w:unhideWhenUsed="1"/>
    <w:lsdException w:name="Table Elegant" w:locked="1" w:semiHidden="1" w:uiPriority="0" w:unhideWhenUsed="1"/>
    <w:lsdException w:name="Table Professional" w:locked="1" w:semiHidden="1" w:uiPriority="0" w:unhideWhenUsed="1"/>
    <w:lsdException w:name="Table Subtle 1" w:locked="1" w:semiHidden="1" w:uiPriority="0" w:unhideWhenUsed="1"/>
    <w:lsdException w:name="Table Subtle 2" w:locked="1" w:semiHidden="1" w:uiPriority="0" w:unhideWhenUsed="1"/>
    <w:lsdException w:name="Table Web 1" w:locked="1" w:semiHidden="1" w:uiPriority="0" w:unhideWhenUsed="1"/>
    <w:lsdException w:name="Table Web 2" w:locked="1" w:semiHidden="1" w:uiPriority="0" w:unhideWhenUsed="1"/>
    <w:lsdException w:name="Table Web 3" w:locked="1" w:semiHidden="1" w:uiPriority="0" w:unhideWhenUsed="1"/>
    <w:lsdException w:name="Balloon Text" w:semiHidden="1" w:unhideWhenUsed="1"/>
    <w:lsdException w:name="Table Grid" w:locked="1" w:uiPriority="0"/>
    <w:lsdException w:name="Table Theme" w:locked="1"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70E7"/>
    <w:rPr>
      <w:rFonts w:ascii="Arial" w:hAnsi="Arial" w:cs="Arial"/>
      <w:sz w:val="24"/>
      <w:szCs w:val="24"/>
    </w:rPr>
  </w:style>
  <w:style w:type="paragraph" w:styleId="Titre1">
    <w:name w:val="heading 1"/>
    <w:basedOn w:val="Normal"/>
    <w:next w:val="Normal"/>
    <w:link w:val="Titre1Car"/>
    <w:uiPriority w:val="99"/>
    <w:qFormat/>
    <w:rsid w:val="00075EE4"/>
    <w:pPr>
      <w:keepNext/>
      <w:outlineLvl w:val="0"/>
    </w:pPr>
    <w:rPr>
      <w:b/>
      <w:bCs/>
      <w:sz w:val="28"/>
      <w:szCs w:val="28"/>
    </w:rPr>
  </w:style>
  <w:style w:type="paragraph" w:styleId="Titre2">
    <w:name w:val="heading 2"/>
    <w:basedOn w:val="Normal"/>
    <w:next w:val="Normal"/>
    <w:link w:val="Titre2Car"/>
    <w:uiPriority w:val="99"/>
    <w:qFormat/>
    <w:rsid w:val="0068432D"/>
    <w:pPr>
      <w:keepNext/>
      <w:outlineLvl w:val="1"/>
    </w:pPr>
    <w:rPr>
      <w:b/>
      <w:bCs/>
    </w:rPr>
  </w:style>
  <w:style w:type="paragraph" w:styleId="Titre3">
    <w:name w:val="heading 3"/>
    <w:basedOn w:val="Normal"/>
    <w:next w:val="Normal"/>
    <w:link w:val="Titre3Car"/>
    <w:uiPriority w:val="99"/>
    <w:qFormat/>
    <w:rsid w:val="0068432D"/>
    <w:pPr>
      <w:keepNext/>
      <w:jc w:val="center"/>
      <w:outlineLvl w:val="2"/>
    </w:pPr>
    <w:rPr>
      <w:b/>
      <w:bCs/>
    </w:rPr>
  </w:style>
  <w:style w:type="paragraph" w:styleId="Titre4">
    <w:name w:val="heading 4"/>
    <w:basedOn w:val="Normal"/>
    <w:next w:val="Normal"/>
    <w:link w:val="Titre4Car"/>
    <w:uiPriority w:val="99"/>
    <w:qFormat/>
    <w:rsid w:val="0068432D"/>
    <w:pPr>
      <w:keepNext/>
      <w:pBdr>
        <w:top w:val="single" w:sz="4" w:space="1" w:color="auto"/>
        <w:left w:val="single" w:sz="4" w:space="4" w:color="auto"/>
        <w:bottom w:val="single" w:sz="4" w:space="1" w:color="auto"/>
        <w:right w:val="single" w:sz="4" w:space="4" w:color="auto"/>
      </w:pBdr>
      <w:jc w:val="center"/>
      <w:outlineLvl w:val="3"/>
    </w:pPr>
    <w:rPr>
      <w:sz w:val="28"/>
      <w:szCs w:val="28"/>
    </w:rPr>
  </w:style>
  <w:style w:type="paragraph" w:styleId="Titre5">
    <w:name w:val="heading 5"/>
    <w:basedOn w:val="Normal"/>
    <w:next w:val="Normal"/>
    <w:link w:val="Titre5Car"/>
    <w:uiPriority w:val="99"/>
    <w:qFormat/>
    <w:rsid w:val="0068432D"/>
    <w:pPr>
      <w:keepNext/>
      <w:pBdr>
        <w:top w:val="single" w:sz="4" w:space="1" w:color="auto"/>
        <w:left w:val="single" w:sz="4" w:space="4" w:color="auto"/>
        <w:bottom w:val="single" w:sz="4" w:space="1" w:color="auto"/>
        <w:right w:val="single" w:sz="4" w:space="4" w:color="auto"/>
      </w:pBdr>
      <w:jc w:val="center"/>
      <w:outlineLvl w:val="4"/>
    </w:pPr>
    <w:rPr>
      <w:sz w:val="36"/>
      <w:szCs w:val="36"/>
    </w:rPr>
  </w:style>
  <w:style w:type="paragraph" w:styleId="Titre6">
    <w:name w:val="heading 6"/>
    <w:basedOn w:val="Normal"/>
    <w:next w:val="Normal"/>
    <w:link w:val="Titre6Car"/>
    <w:uiPriority w:val="99"/>
    <w:qFormat/>
    <w:rsid w:val="0068432D"/>
    <w:pPr>
      <w:keepNext/>
      <w:jc w:val="center"/>
      <w:outlineLvl w:val="5"/>
    </w:pPr>
    <w:rPr>
      <w:sz w:val="28"/>
      <w:szCs w:val="28"/>
    </w:rPr>
  </w:style>
  <w:style w:type="paragraph" w:styleId="Titre7">
    <w:name w:val="heading 7"/>
    <w:basedOn w:val="Normal"/>
    <w:next w:val="Normal"/>
    <w:link w:val="Titre7Car"/>
    <w:uiPriority w:val="99"/>
    <w:qFormat/>
    <w:rsid w:val="0068432D"/>
    <w:pPr>
      <w:keepNext/>
      <w:jc w:val="center"/>
      <w:outlineLvl w:val="6"/>
    </w:pPr>
    <w:rPr>
      <w:b/>
      <w:bCs/>
      <w:sz w:val="28"/>
      <w:szCs w:val="28"/>
    </w:rPr>
  </w:style>
  <w:style w:type="paragraph" w:styleId="Titre8">
    <w:name w:val="heading 8"/>
    <w:basedOn w:val="Normal"/>
    <w:next w:val="Normal"/>
    <w:link w:val="Titre8Car"/>
    <w:uiPriority w:val="99"/>
    <w:qFormat/>
    <w:rsid w:val="0068432D"/>
    <w:pPr>
      <w:keepNext/>
      <w:outlineLvl w:val="7"/>
    </w:pPr>
    <w:rPr>
      <w:b/>
      <w:bCs/>
    </w:rPr>
  </w:style>
  <w:style w:type="paragraph" w:styleId="Titre9">
    <w:name w:val="heading 9"/>
    <w:basedOn w:val="Normal"/>
    <w:next w:val="Normal"/>
    <w:link w:val="Titre9Car"/>
    <w:uiPriority w:val="99"/>
    <w:qFormat/>
    <w:rsid w:val="0068432D"/>
    <w:pPr>
      <w:keepNext/>
      <w:jc w:val="center"/>
      <w:outlineLvl w:val="8"/>
    </w:pPr>
    <w:rPr>
      <w:b/>
      <w:bCs/>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9"/>
    <w:locked/>
    <w:rsid w:val="00DD3667"/>
    <w:rPr>
      <w:rFonts w:ascii="Arial" w:hAnsi="Arial" w:cs="Arial"/>
      <w:b/>
      <w:bCs/>
      <w:sz w:val="24"/>
      <w:szCs w:val="24"/>
    </w:rPr>
  </w:style>
  <w:style w:type="character" w:customStyle="1" w:styleId="Titre2Car">
    <w:name w:val="Titre 2 Car"/>
    <w:basedOn w:val="Policepardfaut"/>
    <w:link w:val="Titre2"/>
    <w:uiPriority w:val="9"/>
    <w:semiHidden/>
    <w:rsid w:val="0031697E"/>
    <w:rPr>
      <w:rFonts w:asciiTheme="majorHAnsi" w:eastAsiaTheme="majorEastAsia" w:hAnsiTheme="majorHAnsi" w:cstheme="majorBidi"/>
      <w:b/>
      <w:bCs/>
      <w:i/>
      <w:iCs/>
      <w:sz w:val="28"/>
      <w:szCs w:val="28"/>
    </w:rPr>
  </w:style>
  <w:style w:type="character" w:customStyle="1" w:styleId="Titre3Car">
    <w:name w:val="Titre 3 Car"/>
    <w:basedOn w:val="Policepardfaut"/>
    <w:link w:val="Titre3"/>
    <w:uiPriority w:val="99"/>
    <w:locked/>
    <w:rsid w:val="00A128E5"/>
    <w:rPr>
      <w:rFonts w:ascii="Arial" w:hAnsi="Arial" w:cs="Arial"/>
      <w:b/>
      <w:bCs/>
      <w:sz w:val="24"/>
      <w:szCs w:val="24"/>
    </w:rPr>
  </w:style>
  <w:style w:type="character" w:customStyle="1" w:styleId="Titre4Car">
    <w:name w:val="Titre 4 Car"/>
    <w:basedOn w:val="Policepardfaut"/>
    <w:link w:val="Titre4"/>
    <w:uiPriority w:val="9"/>
    <w:semiHidden/>
    <w:rsid w:val="0031697E"/>
    <w:rPr>
      <w:rFonts w:asciiTheme="minorHAnsi" w:eastAsiaTheme="minorEastAsia" w:hAnsiTheme="minorHAnsi" w:cstheme="minorBidi"/>
      <w:b/>
      <w:bCs/>
      <w:sz w:val="28"/>
      <w:szCs w:val="28"/>
    </w:rPr>
  </w:style>
  <w:style w:type="character" w:customStyle="1" w:styleId="Titre5Car">
    <w:name w:val="Titre 5 Car"/>
    <w:basedOn w:val="Policepardfaut"/>
    <w:link w:val="Titre5"/>
    <w:uiPriority w:val="9"/>
    <w:semiHidden/>
    <w:rsid w:val="0031697E"/>
    <w:rPr>
      <w:rFonts w:asciiTheme="minorHAnsi" w:eastAsiaTheme="minorEastAsia" w:hAnsiTheme="minorHAnsi" w:cstheme="minorBidi"/>
      <w:b/>
      <w:bCs/>
      <w:i/>
      <w:iCs/>
      <w:sz w:val="26"/>
      <w:szCs w:val="26"/>
    </w:rPr>
  </w:style>
  <w:style w:type="character" w:customStyle="1" w:styleId="Titre6Car">
    <w:name w:val="Titre 6 Car"/>
    <w:basedOn w:val="Policepardfaut"/>
    <w:link w:val="Titre6"/>
    <w:uiPriority w:val="9"/>
    <w:semiHidden/>
    <w:rsid w:val="0031697E"/>
    <w:rPr>
      <w:rFonts w:asciiTheme="minorHAnsi" w:eastAsiaTheme="minorEastAsia" w:hAnsiTheme="minorHAnsi" w:cstheme="minorBidi"/>
      <w:b/>
      <w:bCs/>
    </w:rPr>
  </w:style>
  <w:style w:type="character" w:customStyle="1" w:styleId="Titre7Car">
    <w:name w:val="Titre 7 Car"/>
    <w:basedOn w:val="Policepardfaut"/>
    <w:link w:val="Titre7"/>
    <w:uiPriority w:val="9"/>
    <w:semiHidden/>
    <w:rsid w:val="0031697E"/>
    <w:rPr>
      <w:rFonts w:asciiTheme="minorHAnsi" w:eastAsiaTheme="minorEastAsia" w:hAnsiTheme="minorHAnsi" w:cstheme="minorBidi"/>
      <w:sz w:val="24"/>
      <w:szCs w:val="24"/>
    </w:rPr>
  </w:style>
  <w:style w:type="character" w:customStyle="1" w:styleId="Titre8Car">
    <w:name w:val="Titre 8 Car"/>
    <w:basedOn w:val="Policepardfaut"/>
    <w:link w:val="Titre8"/>
    <w:uiPriority w:val="9"/>
    <w:semiHidden/>
    <w:rsid w:val="0031697E"/>
    <w:rPr>
      <w:rFonts w:asciiTheme="minorHAnsi" w:eastAsiaTheme="minorEastAsia" w:hAnsiTheme="minorHAnsi" w:cstheme="minorBidi"/>
      <w:i/>
      <w:iCs/>
      <w:sz w:val="24"/>
      <w:szCs w:val="24"/>
    </w:rPr>
  </w:style>
  <w:style w:type="character" w:customStyle="1" w:styleId="Titre9Car">
    <w:name w:val="Titre 9 Car"/>
    <w:basedOn w:val="Policepardfaut"/>
    <w:link w:val="Titre9"/>
    <w:uiPriority w:val="9"/>
    <w:semiHidden/>
    <w:rsid w:val="0031697E"/>
    <w:rPr>
      <w:rFonts w:asciiTheme="majorHAnsi" w:eastAsiaTheme="majorEastAsia" w:hAnsiTheme="majorHAnsi" w:cstheme="majorBidi"/>
    </w:rPr>
  </w:style>
  <w:style w:type="paragraph" w:styleId="En-tte">
    <w:name w:val="header"/>
    <w:basedOn w:val="Normal"/>
    <w:link w:val="En-tteCar"/>
    <w:uiPriority w:val="99"/>
    <w:rsid w:val="0068432D"/>
    <w:pPr>
      <w:tabs>
        <w:tab w:val="center" w:pos="4536"/>
        <w:tab w:val="right" w:pos="9072"/>
      </w:tabs>
    </w:pPr>
  </w:style>
  <w:style w:type="character" w:customStyle="1" w:styleId="En-tteCar">
    <w:name w:val="En-tête Car"/>
    <w:basedOn w:val="Policepardfaut"/>
    <w:link w:val="En-tte"/>
    <w:uiPriority w:val="99"/>
    <w:locked/>
    <w:rsid w:val="00A128E5"/>
    <w:rPr>
      <w:rFonts w:ascii="Arial" w:hAnsi="Arial" w:cs="Arial"/>
      <w:sz w:val="24"/>
      <w:szCs w:val="24"/>
    </w:rPr>
  </w:style>
  <w:style w:type="paragraph" w:styleId="Pieddepage">
    <w:name w:val="footer"/>
    <w:basedOn w:val="Normal"/>
    <w:link w:val="PieddepageCar"/>
    <w:uiPriority w:val="99"/>
    <w:rsid w:val="0068432D"/>
    <w:pPr>
      <w:tabs>
        <w:tab w:val="center" w:pos="4536"/>
        <w:tab w:val="right" w:pos="9072"/>
      </w:tabs>
    </w:pPr>
  </w:style>
  <w:style w:type="character" w:customStyle="1" w:styleId="PieddepageCar">
    <w:name w:val="Pied de page Car"/>
    <w:basedOn w:val="Policepardfaut"/>
    <w:link w:val="Pieddepage"/>
    <w:uiPriority w:val="99"/>
    <w:locked/>
    <w:rsid w:val="00A128E5"/>
    <w:rPr>
      <w:rFonts w:ascii="Arial" w:hAnsi="Arial" w:cs="Arial"/>
      <w:sz w:val="24"/>
      <w:szCs w:val="24"/>
    </w:rPr>
  </w:style>
  <w:style w:type="character" w:styleId="Numrodepage">
    <w:name w:val="page number"/>
    <w:basedOn w:val="Policepardfaut"/>
    <w:uiPriority w:val="99"/>
    <w:rsid w:val="0068432D"/>
  </w:style>
  <w:style w:type="table" w:styleId="Grilledutableau">
    <w:name w:val="Table Grid"/>
    <w:basedOn w:val="TableauNormal"/>
    <w:uiPriority w:val="99"/>
    <w:rsid w:val="003E70E7"/>
    <w:rPr>
      <w:rFonts w:ascii="Calibri" w:hAnsi="Calibri" w:cs="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edeliste1">
    <w:name w:val="Paragraphe de liste1"/>
    <w:basedOn w:val="Normal"/>
    <w:uiPriority w:val="99"/>
    <w:rsid w:val="003E70E7"/>
    <w:pPr>
      <w:spacing w:line="276" w:lineRule="auto"/>
      <w:ind w:left="720"/>
    </w:pPr>
    <w:rPr>
      <w:rFonts w:ascii="Calibri" w:hAnsi="Calibri" w:cs="Calibri"/>
      <w:sz w:val="22"/>
      <w:szCs w:val="22"/>
      <w:lang w:eastAsia="en-US"/>
    </w:rPr>
  </w:style>
  <w:style w:type="paragraph" w:styleId="NormalWeb">
    <w:name w:val="Normal (Web)"/>
    <w:basedOn w:val="Normal"/>
    <w:uiPriority w:val="99"/>
    <w:rsid w:val="0006150B"/>
    <w:pPr>
      <w:spacing w:before="100" w:beforeAutospacing="1" w:after="100" w:afterAutospacing="1"/>
    </w:pPr>
  </w:style>
  <w:style w:type="paragraph" w:styleId="Textedebulles">
    <w:name w:val="Balloon Text"/>
    <w:basedOn w:val="Normal"/>
    <w:link w:val="TextedebullesCar"/>
    <w:uiPriority w:val="99"/>
    <w:semiHidden/>
    <w:rsid w:val="0006150B"/>
    <w:rPr>
      <w:rFonts w:ascii="Tahoma" w:hAnsi="Tahoma" w:cs="Tahoma"/>
      <w:sz w:val="16"/>
      <w:szCs w:val="16"/>
    </w:rPr>
  </w:style>
  <w:style w:type="character" w:customStyle="1" w:styleId="TextedebullesCar">
    <w:name w:val="Texte de bulles Car"/>
    <w:basedOn w:val="Policepardfaut"/>
    <w:link w:val="Textedebulles"/>
    <w:uiPriority w:val="99"/>
    <w:locked/>
    <w:rsid w:val="0006150B"/>
    <w:rPr>
      <w:rFonts w:ascii="Tahoma" w:hAnsi="Tahoma" w:cs="Tahoma"/>
      <w:sz w:val="16"/>
      <w:szCs w:val="16"/>
    </w:rPr>
  </w:style>
  <w:style w:type="paragraph" w:styleId="Corpsdetexte">
    <w:name w:val="Body Text"/>
    <w:basedOn w:val="Normal"/>
    <w:link w:val="CorpsdetexteCar"/>
    <w:uiPriority w:val="99"/>
    <w:rsid w:val="00DA3FA3"/>
    <w:pPr>
      <w:widowControl w:val="0"/>
      <w:ind w:left="126"/>
    </w:pPr>
    <w:rPr>
      <w:sz w:val="18"/>
      <w:szCs w:val="18"/>
      <w:lang w:val="en-US" w:eastAsia="en-US"/>
    </w:rPr>
  </w:style>
  <w:style w:type="character" w:customStyle="1" w:styleId="CorpsdetexteCar">
    <w:name w:val="Corps de texte Car"/>
    <w:basedOn w:val="Policepardfaut"/>
    <w:link w:val="Corpsdetexte"/>
    <w:uiPriority w:val="99"/>
    <w:locked/>
    <w:rsid w:val="00DA3FA3"/>
    <w:rPr>
      <w:rFonts w:ascii="Arial" w:hAnsi="Arial" w:cs="Arial"/>
      <w:sz w:val="18"/>
      <w:szCs w:val="18"/>
      <w:lang w:val="en-US" w:eastAsia="en-US"/>
    </w:rPr>
  </w:style>
  <w:style w:type="character" w:customStyle="1" w:styleId="Textedelespacerserv1">
    <w:name w:val="Texte de l'espace réservé1"/>
    <w:basedOn w:val="Policepardfaut"/>
    <w:uiPriority w:val="99"/>
    <w:semiHidden/>
    <w:rsid w:val="00C831F8"/>
    <w:rPr>
      <w:rFonts w:cs="Times New Roman"/>
      <w:color w:val="808080"/>
    </w:rPr>
  </w:style>
  <w:style w:type="table" w:customStyle="1" w:styleId="TableNormal1">
    <w:name w:val="Table Normal1"/>
    <w:uiPriority w:val="99"/>
    <w:semiHidden/>
    <w:rsid w:val="004B26F2"/>
    <w:pPr>
      <w:widowControl w:val="0"/>
    </w:pPr>
    <w:rPr>
      <w:rFonts w:ascii="Calibri" w:hAnsi="Calibri" w:cs="Calibri"/>
      <w:lang w:val="en-US" w:eastAsia="en-US"/>
    </w:rPr>
    <w:tblPr>
      <w:tblCellMar>
        <w:top w:w="0" w:type="dxa"/>
        <w:left w:w="0" w:type="dxa"/>
        <w:bottom w:w="0" w:type="dxa"/>
        <w:right w:w="0" w:type="dxa"/>
      </w:tblCellMar>
    </w:tblPr>
  </w:style>
  <w:style w:type="paragraph" w:customStyle="1" w:styleId="TableParagraph">
    <w:name w:val="Table Paragraph"/>
    <w:basedOn w:val="Normal"/>
    <w:uiPriority w:val="99"/>
    <w:rsid w:val="004B26F2"/>
    <w:pPr>
      <w:widowControl w:val="0"/>
    </w:pPr>
    <w:rPr>
      <w:rFonts w:ascii="Calibri" w:hAnsi="Calibri" w:cs="Calibri"/>
      <w:sz w:val="22"/>
      <w:szCs w:val="22"/>
      <w:lang w:val="en-US" w:eastAsia="en-US"/>
    </w:rPr>
  </w:style>
  <w:style w:type="character" w:styleId="Textedelespacerserv">
    <w:name w:val="Placeholder Text"/>
    <w:basedOn w:val="Policepardfaut"/>
    <w:uiPriority w:val="99"/>
    <w:semiHidden/>
    <w:rsid w:val="00002435"/>
    <w:rPr>
      <w:rFonts w:cs="Times New Roman"/>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7700052">
      <w:marLeft w:val="0"/>
      <w:marRight w:val="0"/>
      <w:marTop w:val="0"/>
      <w:marBottom w:val="0"/>
      <w:divBdr>
        <w:top w:val="none" w:sz="0" w:space="0" w:color="auto"/>
        <w:left w:val="none" w:sz="0" w:space="0" w:color="auto"/>
        <w:bottom w:val="none" w:sz="0" w:space="0" w:color="auto"/>
        <w:right w:val="none" w:sz="0" w:space="0" w:color="auto"/>
      </w:divBdr>
    </w:div>
    <w:div w:id="1397700053">
      <w:marLeft w:val="0"/>
      <w:marRight w:val="0"/>
      <w:marTop w:val="0"/>
      <w:marBottom w:val="0"/>
      <w:divBdr>
        <w:top w:val="none" w:sz="0" w:space="0" w:color="auto"/>
        <w:left w:val="none" w:sz="0" w:space="0" w:color="auto"/>
        <w:bottom w:val="none" w:sz="0" w:space="0" w:color="auto"/>
        <w:right w:val="none" w:sz="0" w:space="0" w:color="auto"/>
      </w:divBdr>
    </w:div>
    <w:div w:id="139770005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100.jpeg"/><Relationship Id="rId21" Type="http://schemas.openxmlformats.org/officeDocument/2006/relationships/image" Target="media/image10.jpeg"/><Relationship Id="rId42" Type="http://schemas.openxmlformats.org/officeDocument/2006/relationships/image" Target="media/image31.png"/><Relationship Id="rId63" Type="http://schemas.openxmlformats.org/officeDocument/2006/relationships/image" Target="media/image53.png"/><Relationship Id="rId84" Type="http://schemas.openxmlformats.org/officeDocument/2006/relationships/image" Target="media/image74.png"/><Relationship Id="rId138" Type="http://schemas.openxmlformats.org/officeDocument/2006/relationships/image" Target="media/image109.png"/><Relationship Id="rId107" Type="http://schemas.openxmlformats.org/officeDocument/2006/relationships/image" Target="media/image95.png"/><Relationship Id="rId11" Type="http://schemas.openxmlformats.org/officeDocument/2006/relationships/image" Target="media/image4.jpeg"/><Relationship Id="rId32" Type="http://schemas.openxmlformats.org/officeDocument/2006/relationships/image" Target="media/image21.png"/><Relationship Id="rId37" Type="http://schemas.openxmlformats.org/officeDocument/2006/relationships/image" Target="media/image26.png"/><Relationship Id="rId53" Type="http://schemas.openxmlformats.org/officeDocument/2006/relationships/image" Target="media/image42.png"/><Relationship Id="rId58" Type="http://schemas.openxmlformats.org/officeDocument/2006/relationships/image" Target="media/image48.png"/><Relationship Id="rId74" Type="http://schemas.openxmlformats.org/officeDocument/2006/relationships/image" Target="media/image64.png"/><Relationship Id="rId79" Type="http://schemas.openxmlformats.org/officeDocument/2006/relationships/image" Target="media/image69.png"/><Relationship Id="rId102" Type="http://schemas.openxmlformats.org/officeDocument/2006/relationships/image" Target="media/image90.png"/><Relationship Id="rId123" Type="http://schemas.openxmlformats.org/officeDocument/2006/relationships/image" Target="media/image103.wmf"/><Relationship Id="rId128" Type="http://schemas.openxmlformats.org/officeDocument/2006/relationships/image" Target="media/image104.jpg"/><Relationship Id="rId5" Type="http://schemas.openxmlformats.org/officeDocument/2006/relationships/footnotes" Target="footnotes.xml"/><Relationship Id="rId90" Type="http://schemas.openxmlformats.org/officeDocument/2006/relationships/image" Target="media/image45.jpeg"/><Relationship Id="rId95" Type="http://schemas.openxmlformats.org/officeDocument/2006/relationships/image" Target="media/image83.png"/><Relationship Id="rId22" Type="http://schemas.openxmlformats.org/officeDocument/2006/relationships/image" Target="media/image11.png"/><Relationship Id="rId27" Type="http://schemas.openxmlformats.org/officeDocument/2006/relationships/image" Target="media/image16.png"/><Relationship Id="rId43" Type="http://schemas.openxmlformats.org/officeDocument/2006/relationships/image" Target="media/image32.png"/><Relationship Id="rId48" Type="http://schemas.openxmlformats.org/officeDocument/2006/relationships/image" Target="media/image37.png"/><Relationship Id="rId64" Type="http://schemas.openxmlformats.org/officeDocument/2006/relationships/image" Target="media/image54.png"/><Relationship Id="rId69" Type="http://schemas.openxmlformats.org/officeDocument/2006/relationships/image" Target="media/image59.png"/><Relationship Id="rId113" Type="http://schemas.openxmlformats.org/officeDocument/2006/relationships/image" Target="media/image98.wmf"/><Relationship Id="rId118" Type="http://schemas.openxmlformats.org/officeDocument/2006/relationships/image" Target="media/image101.jpeg"/><Relationship Id="rId134" Type="http://schemas.openxmlformats.org/officeDocument/2006/relationships/image" Target="media/image107.png"/><Relationship Id="rId139" Type="http://schemas.openxmlformats.org/officeDocument/2006/relationships/image" Target="media/image110.png"/><Relationship Id="rId80" Type="http://schemas.openxmlformats.org/officeDocument/2006/relationships/image" Target="media/image70.png"/><Relationship Id="rId85" Type="http://schemas.openxmlformats.org/officeDocument/2006/relationships/image" Target="media/image75.png"/><Relationship Id="rId12" Type="http://schemas.openxmlformats.org/officeDocument/2006/relationships/image" Target="media/image5.png"/><Relationship Id="rId17" Type="http://schemas.openxmlformats.org/officeDocument/2006/relationships/image" Target="media/image8.png"/><Relationship Id="rId33" Type="http://schemas.openxmlformats.org/officeDocument/2006/relationships/image" Target="media/image22.png"/><Relationship Id="rId38" Type="http://schemas.openxmlformats.org/officeDocument/2006/relationships/image" Target="media/image27.png"/><Relationship Id="rId59" Type="http://schemas.openxmlformats.org/officeDocument/2006/relationships/image" Target="media/image49.png"/><Relationship Id="rId103" Type="http://schemas.openxmlformats.org/officeDocument/2006/relationships/image" Target="media/image91.png"/><Relationship Id="rId108" Type="http://schemas.openxmlformats.org/officeDocument/2006/relationships/image" Target="media/image96.png"/><Relationship Id="rId124" Type="http://schemas.openxmlformats.org/officeDocument/2006/relationships/oleObject" Target="embeddings/oleObject5.bin"/><Relationship Id="rId129" Type="http://schemas.openxmlformats.org/officeDocument/2006/relationships/image" Target="media/image105.jpeg"/><Relationship Id="rId54" Type="http://schemas.openxmlformats.org/officeDocument/2006/relationships/image" Target="media/image43.png"/><Relationship Id="rId70" Type="http://schemas.openxmlformats.org/officeDocument/2006/relationships/image" Target="media/image60.png"/><Relationship Id="rId75" Type="http://schemas.openxmlformats.org/officeDocument/2006/relationships/image" Target="media/image65.png"/><Relationship Id="rId91" Type="http://schemas.openxmlformats.org/officeDocument/2006/relationships/footer" Target="footer5.xml"/><Relationship Id="rId96" Type="http://schemas.openxmlformats.org/officeDocument/2006/relationships/image" Target="media/image84.png"/><Relationship Id="rId140" Type="http://schemas.openxmlformats.org/officeDocument/2006/relationships/footer" Target="footer1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2.png"/><Relationship Id="rId28" Type="http://schemas.openxmlformats.org/officeDocument/2006/relationships/image" Target="media/image17.png"/><Relationship Id="rId49" Type="http://schemas.openxmlformats.org/officeDocument/2006/relationships/image" Target="media/image38.png"/><Relationship Id="rId114" Type="http://schemas.openxmlformats.org/officeDocument/2006/relationships/oleObject" Target="embeddings/oleObject1.bin"/><Relationship Id="rId119" Type="http://schemas.openxmlformats.org/officeDocument/2006/relationships/image" Target="media/image101.wmf"/><Relationship Id="rId44" Type="http://schemas.openxmlformats.org/officeDocument/2006/relationships/image" Target="media/image33.png"/><Relationship Id="rId60" Type="http://schemas.openxmlformats.org/officeDocument/2006/relationships/image" Target="media/image50.png"/><Relationship Id="rId65" Type="http://schemas.openxmlformats.org/officeDocument/2006/relationships/image" Target="media/image55.png"/><Relationship Id="rId81" Type="http://schemas.openxmlformats.org/officeDocument/2006/relationships/image" Target="media/image71.png"/><Relationship Id="rId86" Type="http://schemas.openxmlformats.org/officeDocument/2006/relationships/image" Target="media/image76.png"/><Relationship Id="rId130" Type="http://schemas.openxmlformats.org/officeDocument/2006/relationships/footer" Target="footer8.xml"/><Relationship Id="rId135" Type="http://schemas.openxmlformats.org/officeDocument/2006/relationships/footer" Target="footer10.xml"/><Relationship Id="rId13" Type="http://schemas.openxmlformats.org/officeDocument/2006/relationships/image" Target="media/image6.png"/><Relationship Id="rId18" Type="http://schemas.openxmlformats.org/officeDocument/2006/relationships/image" Target="media/image9.png"/><Relationship Id="rId39" Type="http://schemas.openxmlformats.org/officeDocument/2006/relationships/image" Target="media/image28.png"/><Relationship Id="rId109" Type="http://schemas.openxmlformats.org/officeDocument/2006/relationships/footer" Target="footer6.xml"/><Relationship Id="rId34" Type="http://schemas.openxmlformats.org/officeDocument/2006/relationships/image" Target="media/image23.png"/><Relationship Id="rId50" Type="http://schemas.openxmlformats.org/officeDocument/2006/relationships/image" Target="media/image39.png"/><Relationship Id="rId55" Type="http://schemas.openxmlformats.org/officeDocument/2006/relationships/image" Target="media/image44.png"/><Relationship Id="rId76" Type="http://schemas.openxmlformats.org/officeDocument/2006/relationships/image" Target="media/image66.png"/><Relationship Id="rId97" Type="http://schemas.openxmlformats.org/officeDocument/2006/relationships/image" Target="media/image85.png"/><Relationship Id="rId104" Type="http://schemas.openxmlformats.org/officeDocument/2006/relationships/image" Target="media/image92.png"/><Relationship Id="rId120" Type="http://schemas.openxmlformats.org/officeDocument/2006/relationships/oleObject" Target="embeddings/oleObject3.bin"/><Relationship Id="rId125" Type="http://schemas.openxmlformats.org/officeDocument/2006/relationships/image" Target="media/image1030.wmf"/><Relationship Id="rId141" Type="http://schemas.openxmlformats.org/officeDocument/2006/relationships/fontTable" Target="fontTable.xml"/><Relationship Id="rId7" Type="http://schemas.openxmlformats.org/officeDocument/2006/relationships/footer" Target="footer1.xml"/><Relationship Id="rId71" Type="http://schemas.openxmlformats.org/officeDocument/2006/relationships/image" Target="media/image61.png"/><Relationship Id="rId92" Type="http://schemas.openxmlformats.org/officeDocument/2006/relationships/image" Target="media/image80.png"/><Relationship Id="rId2" Type="http://schemas.openxmlformats.org/officeDocument/2006/relationships/styles" Target="styles.xml"/><Relationship Id="rId29" Type="http://schemas.openxmlformats.org/officeDocument/2006/relationships/image" Target="media/image18.png"/><Relationship Id="rId24" Type="http://schemas.openxmlformats.org/officeDocument/2006/relationships/image" Target="media/image13.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6.png"/><Relationship Id="rId87" Type="http://schemas.openxmlformats.org/officeDocument/2006/relationships/image" Target="media/image77.png"/><Relationship Id="rId110" Type="http://schemas.openxmlformats.org/officeDocument/2006/relationships/image" Target="media/image97.jpeg"/><Relationship Id="rId115" Type="http://schemas.openxmlformats.org/officeDocument/2006/relationships/image" Target="media/image100.wmf"/><Relationship Id="rId131" Type="http://schemas.openxmlformats.org/officeDocument/2006/relationships/image" Target="media/image106.png"/><Relationship Id="rId136" Type="http://schemas.openxmlformats.org/officeDocument/2006/relationships/image" Target="media/image108.jpeg"/><Relationship Id="rId61" Type="http://schemas.openxmlformats.org/officeDocument/2006/relationships/image" Target="media/image51.png"/><Relationship Id="rId82" Type="http://schemas.openxmlformats.org/officeDocument/2006/relationships/image" Target="media/image72.png"/><Relationship Id="rId19" Type="http://schemas.openxmlformats.org/officeDocument/2006/relationships/footer" Target="footer3.xml"/><Relationship Id="rId14" Type="http://schemas.openxmlformats.org/officeDocument/2006/relationships/image" Target="media/image5.jpeg"/><Relationship Id="rId30" Type="http://schemas.openxmlformats.org/officeDocument/2006/relationships/image" Target="media/image19.png"/><Relationship Id="rId35" Type="http://schemas.openxmlformats.org/officeDocument/2006/relationships/image" Target="media/image24.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image" Target="media/image88.png"/><Relationship Id="rId105" Type="http://schemas.openxmlformats.org/officeDocument/2006/relationships/image" Target="media/image93.png"/><Relationship Id="rId126" Type="http://schemas.openxmlformats.org/officeDocument/2006/relationships/oleObject" Target="embeddings/oleObject6.bin"/><Relationship Id="rId8" Type="http://schemas.openxmlformats.org/officeDocument/2006/relationships/image" Target="media/image1.jpeg"/><Relationship Id="rId51" Type="http://schemas.openxmlformats.org/officeDocument/2006/relationships/image" Target="media/image40.png"/><Relationship Id="rId72" Type="http://schemas.openxmlformats.org/officeDocument/2006/relationships/image" Target="media/image62.png"/><Relationship Id="rId93" Type="http://schemas.openxmlformats.org/officeDocument/2006/relationships/image" Target="media/image81.png"/><Relationship Id="rId98" Type="http://schemas.openxmlformats.org/officeDocument/2006/relationships/image" Target="media/image86.png"/><Relationship Id="rId121" Type="http://schemas.openxmlformats.org/officeDocument/2006/relationships/image" Target="media/image102.wmf"/><Relationship Id="rId142"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4.png"/><Relationship Id="rId46" Type="http://schemas.openxmlformats.org/officeDocument/2006/relationships/image" Target="media/image35.png"/><Relationship Id="rId67" Type="http://schemas.openxmlformats.org/officeDocument/2006/relationships/image" Target="media/image57.png"/><Relationship Id="rId116" Type="http://schemas.openxmlformats.org/officeDocument/2006/relationships/oleObject" Target="embeddings/oleObject2.bin"/><Relationship Id="rId137" Type="http://schemas.openxmlformats.org/officeDocument/2006/relationships/image" Target="media/image1070.jpeg"/><Relationship Id="rId20" Type="http://schemas.openxmlformats.org/officeDocument/2006/relationships/footer" Target="footer4.xml"/><Relationship Id="rId41" Type="http://schemas.openxmlformats.org/officeDocument/2006/relationships/image" Target="media/image30.png"/><Relationship Id="rId62" Type="http://schemas.openxmlformats.org/officeDocument/2006/relationships/image" Target="media/image52.png"/><Relationship Id="rId83" Type="http://schemas.openxmlformats.org/officeDocument/2006/relationships/image" Target="media/image73.png"/><Relationship Id="rId88" Type="http://schemas.openxmlformats.org/officeDocument/2006/relationships/image" Target="media/image78.png"/><Relationship Id="rId132" Type="http://schemas.openxmlformats.org/officeDocument/2006/relationships/header" Target="header1.xml"/><Relationship Id="rId15" Type="http://schemas.openxmlformats.org/officeDocument/2006/relationships/footer" Target="footer2.xml"/><Relationship Id="rId36" Type="http://schemas.openxmlformats.org/officeDocument/2006/relationships/image" Target="media/image25.png"/><Relationship Id="rId57" Type="http://schemas.openxmlformats.org/officeDocument/2006/relationships/image" Target="media/image47.png"/><Relationship Id="rId106" Type="http://schemas.openxmlformats.org/officeDocument/2006/relationships/image" Target="media/image94.png"/><Relationship Id="rId127" Type="http://schemas.openxmlformats.org/officeDocument/2006/relationships/footer" Target="footer7.xml"/><Relationship Id="rId10" Type="http://schemas.openxmlformats.org/officeDocument/2006/relationships/image" Target="media/image3.png"/><Relationship Id="rId31" Type="http://schemas.openxmlformats.org/officeDocument/2006/relationships/image" Target="media/image20.png"/><Relationship Id="rId52" Type="http://schemas.openxmlformats.org/officeDocument/2006/relationships/image" Target="media/image41.png"/><Relationship Id="rId73" Type="http://schemas.openxmlformats.org/officeDocument/2006/relationships/image" Target="media/image63.png"/><Relationship Id="rId78" Type="http://schemas.openxmlformats.org/officeDocument/2006/relationships/image" Target="media/image68.png"/><Relationship Id="rId94" Type="http://schemas.openxmlformats.org/officeDocument/2006/relationships/image" Target="media/image82.png"/><Relationship Id="rId99" Type="http://schemas.openxmlformats.org/officeDocument/2006/relationships/image" Target="media/image87.png"/><Relationship Id="rId101" Type="http://schemas.openxmlformats.org/officeDocument/2006/relationships/image" Target="media/image89.png"/><Relationship Id="rId122"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image" Target="media/image15.png"/><Relationship Id="rId47" Type="http://schemas.openxmlformats.org/officeDocument/2006/relationships/image" Target="media/image36.png"/><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image" Target="media/image99.jpeg"/><Relationship Id="rId133" Type="http://schemas.openxmlformats.org/officeDocument/2006/relationships/footer" Target="footer9.xml"/><Relationship Id="rId16"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TotalTime>
  <Pages>11</Pages>
  <Words>857</Words>
  <Characters>4715</Characters>
  <Application>Microsoft Office Word</Application>
  <DocSecurity>0</DocSecurity>
  <Lines>39</Lines>
  <Paragraphs>11</Paragraphs>
  <ScaleCrop>false</ScaleCrop>
  <HeadingPairs>
    <vt:vector size="2" baseType="variant">
      <vt:variant>
        <vt:lpstr>Titre</vt:lpstr>
      </vt:variant>
      <vt:variant>
        <vt:i4>1</vt:i4>
      </vt:variant>
    </vt:vector>
  </HeadingPairs>
  <TitlesOfParts>
    <vt:vector size="1" baseType="lpstr">
      <vt:lpstr>NOM DU BTS</vt:lpstr>
    </vt:vector>
  </TitlesOfParts>
  <LinksUpToDate>false</LinksUpToDate>
  <CharactersWithSpaces>55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Printed>2018-12-04T10:45:00Z</cp:lastPrinted>
  <dcterms:created xsi:type="dcterms:W3CDTF">2020-01-16T09:23:00Z</dcterms:created>
  <dcterms:modified xsi:type="dcterms:W3CDTF">2020-01-30T11:49:00Z</dcterms:modified>
</cp:coreProperties>
</file>